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138057918" w:displacedByCustomXml="next"/>
    <w:bookmarkEnd w:id="0" w:displacedByCustomXml="next"/>
    <w:sdt>
      <w:sdtPr>
        <w:rPr>
          <w:rFonts w:ascii="Times New Roman" w:eastAsia="Times New Roman" w:hAnsi="Times New Roman" w:cs="Times New Roman"/>
          <w:color w:val="4472C4" w:themeColor="accent1"/>
          <w:kern w:val="0"/>
          <w:sz w:val="24"/>
          <w:szCs w:val="24"/>
          <w:lang w:val="en-IL"/>
          <w14:ligatures w14:val="none"/>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142B1F9C"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A12A49">
            <w:rPr>
              <w:color w:val="4472C4" w:themeColor="accent1"/>
              <w:sz w:val="44"/>
              <w:szCs w:val="44"/>
            </w:rPr>
            <w:t>A</w:t>
          </w:r>
        </w:p>
        <w:sdt>
          <w:sdtPr>
            <w:rPr>
              <w:rFonts w:asciiTheme="majorHAnsi" w:eastAsiaTheme="majorEastAsia" w:hAnsiTheme="majorHAnsi" w:cstheme="majorBidi"/>
              <w:caps/>
              <w:color w:val="4472C4" w:themeColor="accent1"/>
              <w:kern w:val="0"/>
              <w:sz w:val="52"/>
              <w:szCs w:val="52"/>
              <w14:ligatures w14:val="none"/>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65486C44" w:rsidR="00377C81" w:rsidRPr="00262AD1" w:rsidRDefault="00A12A49">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A12A49">
                <w:rPr>
                  <w:rFonts w:asciiTheme="majorHAnsi" w:eastAsiaTheme="majorEastAsia" w:hAnsiTheme="majorHAnsi" w:cstheme="majorBidi"/>
                  <w:caps/>
                  <w:color w:val="4472C4" w:themeColor="accent1"/>
                  <w:kern w:val="0"/>
                  <w:sz w:val="52"/>
                  <w:szCs w:val="52"/>
                  <w14:ligatures w14:val="none"/>
                </w:rPr>
                <w:t>SATELLITES</w:t>
              </w:r>
              <w:r>
                <w:rPr>
                  <w:rFonts w:asciiTheme="majorHAnsi" w:eastAsiaTheme="majorEastAsia" w:hAnsiTheme="majorHAnsi" w:cstheme="majorBidi"/>
                  <w:caps/>
                  <w:color w:val="4472C4" w:themeColor="accent1"/>
                  <w:kern w:val="0"/>
                  <w:sz w:val="52"/>
                  <w:szCs w:val="52"/>
                  <w14:ligatures w14:val="none"/>
                </w:rPr>
                <w:t xml:space="preserve">, Distance Approximation, </w:t>
              </w:r>
              <w:r w:rsidRPr="00A12A49">
                <w:rPr>
                  <w:rFonts w:asciiTheme="majorHAnsi" w:eastAsiaTheme="majorEastAsia" w:hAnsiTheme="majorHAnsi" w:cstheme="majorBidi"/>
                  <w:caps/>
                  <w:color w:val="4472C4" w:themeColor="accent1"/>
                  <w:kern w:val="0"/>
                  <w:sz w:val="52"/>
                  <w:szCs w:val="52"/>
                  <w14:ligatures w14:val="none"/>
                </w:rPr>
                <w:t xml:space="preserve">Feasibility </w:t>
              </w:r>
              <w:r>
                <w:rPr>
                  <w:rFonts w:asciiTheme="majorHAnsi" w:eastAsiaTheme="majorEastAsia" w:hAnsiTheme="majorHAnsi" w:cstheme="majorBidi"/>
                  <w:caps/>
                  <w:color w:val="4472C4" w:themeColor="accent1"/>
                  <w:kern w:val="0"/>
                  <w:sz w:val="52"/>
                  <w:szCs w:val="52"/>
                  <w14:ligatures w14:val="none"/>
                </w:rPr>
                <w:t xml:space="preserve">test, </w:t>
              </w:r>
              <w:r w:rsidRPr="009A6792">
                <w:rPr>
                  <w:rFonts w:asciiTheme="majorHAnsi" w:eastAsiaTheme="majorEastAsia" w:hAnsiTheme="majorHAnsi" w:cstheme="majorBidi"/>
                  <w:caps/>
                  <w:color w:val="4472C4" w:themeColor="accent1"/>
                  <w:kern w:val="0"/>
                  <w:sz w:val="52"/>
                  <w:szCs w:val="52"/>
                  <w14:ligatures w14:val="none"/>
                </w:rPr>
                <w:t>COLLISION DETECTION</w:t>
              </w:r>
              <w:r>
                <w:rPr>
                  <w:rFonts w:asciiTheme="majorHAnsi" w:eastAsiaTheme="majorEastAsia" w:hAnsiTheme="majorHAnsi" w:cstheme="majorBidi"/>
                  <w:caps/>
                  <w:color w:val="4472C4" w:themeColor="accent1"/>
                  <w:kern w:val="0"/>
                  <w:sz w:val="52"/>
                  <w:szCs w:val="52"/>
                  <w14:ligatures w14:val="none"/>
                </w:rPr>
                <w:t xml:space="preserve">, </w:t>
              </w:r>
              <w:r w:rsidRPr="00356823">
                <w:rPr>
                  <w:rFonts w:asciiTheme="majorHAnsi" w:eastAsiaTheme="majorEastAsia" w:hAnsiTheme="majorHAnsi" w:cstheme="majorBidi"/>
                  <w:caps/>
                  <w:color w:val="4472C4" w:themeColor="accent1"/>
                  <w:kern w:val="0"/>
                  <w:sz w:val="52"/>
                  <w:szCs w:val="52"/>
                  <w14:ligatures w14:val="none"/>
                </w:rPr>
                <w:t>SATELLITE</w:t>
              </w:r>
              <w:r>
                <w:rPr>
                  <w:rFonts w:asciiTheme="majorHAnsi" w:eastAsiaTheme="majorEastAsia" w:hAnsiTheme="majorHAnsi" w:cstheme="majorBidi"/>
                  <w:caps/>
                  <w:color w:val="4472C4" w:themeColor="accent1"/>
                  <w:kern w:val="0"/>
                  <w:sz w:val="52"/>
                  <w:szCs w:val="52"/>
                  <w14:ligatures w14:val="none"/>
                </w:rPr>
                <w:t xml:space="preserve"> hardware,</w:t>
              </w:r>
              <w:r w:rsidR="00212355">
                <w:rPr>
                  <w:rFonts w:asciiTheme="majorHAnsi" w:eastAsiaTheme="majorEastAsia" w:hAnsiTheme="majorHAnsi" w:cstheme="majorBidi"/>
                  <w:caps/>
                  <w:color w:val="4472C4" w:themeColor="accent1"/>
                  <w:kern w:val="0"/>
                  <w:sz w:val="52"/>
                  <w:szCs w:val="52"/>
                  <w14:ligatures w14:val="none"/>
                </w:rPr>
                <w:t xml:space="preserve"> </w:t>
              </w:r>
              <w:r>
                <w:rPr>
                  <w:rFonts w:asciiTheme="majorHAnsi" w:eastAsiaTheme="majorEastAsia" w:hAnsiTheme="majorHAnsi" w:cstheme="majorBidi"/>
                  <w:caps/>
                  <w:color w:val="4472C4" w:themeColor="accent1"/>
                  <w:kern w:val="0"/>
                  <w:sz w:val="52"/>
                  <w:szCs w:val="52"/>
                  <w14:ligatures w14:val="none"/>
                </w:rPr>
                <w:t>Algorithms Impl</w:t>
              </w:r>
              <w:r w:rsidR="00212355">
                <w:rPr>
                  <w:rFonts w:asciiTheme="majorHAnsi" w:eastAsiaTheme="majorEastAsia" w:hAnsiTheme="majorHAnsi" w:cstheme="majorBidi"/>
                  <w:caps/>
                  <w:color w:val="4472C4" w:themeColor="accent1"/>
                  <w:kern w:val="0"/>
                  <w:sz w:val="52"/>
                  <w:szCs w:val="52"/>
                  <w14:ligatures w14:val="none"/>
                </w:rPr>
                <w:t>e</w:t>
              </w:r>
              <w:r>
                <w:rPr>
                  <w:rFonts w:asciiTheme="majorHAnsi" w:eastAsiaTheme="majorEastAsia" w:hAnsiTheme="majorHAnsi" w:cstheme="majorBidi"/>
                  <w:caps/>
                  <w:color w:val="4472C4" w:themeColor="accent1"/>
                  <w:kern w:val="0"/>
                  <w:sz w:val="52"/>
                  <w:szCs w:val="52"/>
                  <w14:ligatures w14:val="none"/>
                </w:rPr>
                <w:t>mentation</w:t>
              </w:r>
            </w:p>
          </w:sdtContent>
        </w:sdt>
        <w:p w14:paraId="6ABAE7C0" w14:textId="797B2A80" w:rsidR="007C594B" w:rsidRPr="007C594B" w:rsidRDefault="00000000" w:rsidP="007C594B">
          <w:pPr>
            <w:pStyle w:val="NoSpacing"/>
            <w:jc w:val="center"/>
            <w:rPr>
              <w:color w:val="4472C4" w:themeColor="accent1"/>
              <w:sz w:val="28"/>
              <w:szCs w:val="28"/>
            </w:rPr>
          </w:pPr>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r w:rsidR="00093B4A">
                <w:rPr>
                  <w:color w:val="4472C4" w:themeColor="accent1"/>
                  <w:sz w:val="28"/>
                  <w:szCs w:val="28"/>
                </w:rPr>
                <w:t>2</w:t>
              </w:r>
              <w:r w:rsidR="00A12A49">
                <w:rPr>
                  <w:color w:val="4472C4" w:themeColor="accent1"/>
                  <w:sz w:val="28"/>
                  <w:szCs w:val="28"/>
                </w:rPr>
                <w:t>4</w:t>
              </w:r>
              <w:r w:rsidR="00093B4A">
                <w:rPr>
                  <w:color w:val="4472C4" w:themeColor="accent1"/>
                  <w:sz w:val="28"/>
                  <w:szCs w:val="28"/>
                </w:rPr>
                <w:t>-2-D</w:t>
              </w:r>
              <w:r w:rsidR="003D52A7">
                <w:rPr>
                  <w:color w:val="4472C4" w:themeColor="accent1"/>
                  <w:sz w:val="28"/>
                  <w:szCs w:val="28"/>
                </w:rPr>
                <w:t>-</w:t>
              </w:r>
              <w:r w:rsidR="00A12A49">
                <w:rPr>
                  <w:color w:val="4472C4" w:themeColor="accent1"/>
                  <w:sz w:val="28"/>
                  <w:szCs w:val="28"/>
                </w:rPr>
                <w:t>29</w:t>
              </w:r>
            </w:sdtContent>
          </w:sdt>
          <w:r w:rsidR="007C594B">
            <w:rPr>
              <w:color w:val="4472C4" w:themeColor="accent1"/>
            </w:rPr>
            <w:t xml:space="preserve"> </w:t>
          </w:r>
        </w:p>
        <w:p w14:paraId="7B20CFB5" w14:textId="206628B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642AC224">
                    <wp:simplePos x="0" y="0"/>
                    <wp:positionH relativeFrom="column">
                      <wp:posOffset>1226820</wp:posOffset>
                    </wp:positionH>
                    <wp:positionV relativeFrom="paragraph">
                      <wp:posOffset>657860</wp:posOffset>
                    </wp:positionV>
                    <wp:extent cx="3390900" cy="1856105"/>
                    <wp:effectExtent l="0" t="0" r="12700" b="10795"/>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856105"/>
                            </a:xfrm>
                            <a:prstGeom prst="rect">
                              <a:avLst/>
                            </a:prstGeom>
                            <a:solidFill>
                              <a:srgbClr val="FFFFFF"/>
                            </a:solidFill>
                            <a:ln w="9525">
                              <a:solidFill>
                                <a:schemeClr val="bg1"/>
                              </a:solidFill>
                              <a:miter lim="800000"/>
                              <a:headEnd/>
                              <a:tailEnd/>
                            </a:ln>
                          </wps:spPr>
                          <wps:txbx>
                            <w:txbxContent>
                              <w:p w14:paraId="0616EE65" w14:textId="77777777" w:rsidR="00A12A49" w:rsidRPr="00EB5A46" w:rsidRDefault="00A12A49" w:rsidP="00A12A49">
                                <w:pPr>
                                  <w:rPr>
                                    <w:rFonts w:asciiTheme="minorBidi" w:hAnsiTheme="minorBidi" w:cstheme="minorBidi"/>
                                  </w:rPr>
                                </w:pPr>
                                <w:r w:rsidRPr="00EB5A46">
                                  <w:rPr>
                                    <w:rFonts w:asciiTheme="minorBidi" w:hAnsiTheme="minorBidi" w:cstheme="minorBidi"/>
                                  </w:rPr>
                                  <w:t>Supervisor: Mr. Ilya Zeldner</w:t>
                                </w:r>
                              </w:p>
                              <w:p w14:paraId="38C45B27" w14:textId="18311580" w:rsidR="00A12A49" w:rsidRPr="00EB5A46" w:rsidRDefault="00A12A49" w:rsidP="00A12A49">
                                <w:pPr>
                                  <w:rPr>
                                    <w:rFonts w:asciiTheme="minorBidi" w:hAnsiTheme="minorBidi" w:cstheme="minorBidi"/>
                                  </w:rPr>
                                </w:pPr>
                                <w:r w:rsidRPr="00EB5A46">
                                  <w:rPr>
                                    <w:rFonts w:asciiTheme="minorBidi" w:hAnsiTheme="minorBidi" w:cstheme="minorBidi"/>
                                  </w:rPr>
                                  <w:t xml:space="preserve">Shir Cohen 316216340 </w:t>
                                </w:r>
                              </w:p>
                              <w:p w14:paraId="5FE9C56D" w14:textId="77777777" w:rsidR="00A12A49" w:rsidRPr="00EB5A46" w:rsidRDefault="00A12A49" w:rsidP="00A12A49">
                                <w:pPr>
                                  <w:rPr>
                                    <w:rFonts w:asciiTheme="minorBidi" w:hAnsiTheme="minorBidi" w:cstheme="minorBidi"/>
                                  </w:rPr>
                                </w:pPr>
                                <w:r w:rsidRPr="00EB5A46">
                                  <w:rPr>
                                    <w:rFonts w:asciiTheme="minorBidi" w:hAnsiTheme="minorBidi" w:cstheme="minorBidi"/>
                                  </w:rPr>
                                  <w:t>Cohensh96@gmail.com</w:t>
                                </w:r>
                              </w:p>
                              <w:p w14:paraId="2647D3C5" w14:textId="1CE1C940" w:rsidR="00A12A49" w:rsidRPr="00EB5A46" w:rsidRDefault="00A12A49" w:rsidP="00A12A49">
                                <w:pPr>
                                  <w:rPr>
                                    <w:rFonts w:asciiTheme="minorBidi" w:hAnsiTheme="minorBidi" w:cstheme="minorBidi"/>
                                  </w:rPr>
                                </w:pPr>
                                <w:r w:rsidRPr="00EB5A46">
                                  <w:rPr>
                                    <w:rFonts w:asciiTheme="minorBidi" w:hAnsiTheme="minorBidi" w:cstheme="minorBidi"/>
                                  </w:rPr>
                                  <w:t>Yotam Aharon 208608448</w:t>
                                </w:r>
                              </w:p>
                              <w:p w14:paraId="2C93F8FF" w14:textId="77777777" w:rsidR="00A12A49" w:rsidRPr="00EB5A46" w:rsidRDefault="00A12A49" w:rsidP="00A12A49">
                                <w:pPr>
                                  <w:rPr>
                                    <w:rFonts w:asciiTheme="minorBidi" w:hAnsiTheme="minorBidi" w:cstheme="minorBidi"/>
                                  </w:rPr>
                                </w:pPr>
                                <w:r w:rsidRPr="00EB5A46">
                                  <w:rPr>
                                    <w:rFonts w:asciiTheme="minorBidi" w:hAnsiTheme="minorBidi" w:cstheme="minorBidi"/>
                                  </w:rPr>
                                  <w:t xml:space="preserve"> yotamah14@gmail.com</w:t>
                                </w:r>
                              </w:p>
                              <w:p w14:paraId="48DD5805" w14:textId="4A24C0B1" w:rsidR="00BD1FE9" w:rsidRPr="00EB5A46" w:rsidRDefault="00000000">
                                <w:pPr>
                                  <w:rPr>
                                    <w:rFonts w:asciiTheme="minorBidi" w:hAnsiTheme="minorBidi" w:cstheme="minorBidi"/>
                                  </w:rPr>
                                </w:pPr>
                                <w:hyperlink r:id="rId13" w:history="1">
                                  <w:r w:rsidR="00BD1FE9" w:rsidRPr="00EB5A46">
                                    <w:rPr>
                                      <w:rStyle w:val="Hyperlink"/>
                                      <w:rFonts w:asciiTheme="minorBidi" w:hAnsiTheme="minorBidi" w:cstheme="minorBidi"/>
                                    </w:rPr>
                                    <w:t>Project Repository</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6pt;margin-top:51.8pt;width:267pt;height:146.15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" strokecolor="white [3212]">
                    <v:textbox>
                      <w:txbxContent>
                        <w:p w14:paraId="0616EE65" w14:textId="77777777" w:rsidR="00A12A49" w:rsidRPr="00EB5A46" w:rsidRDefault="00A12A49" w:rsidP="00A12A49">
                          <w:pPr>
                            <w:rPr>
                              <w:rFonts w:asciiTheme="minorBidi" w:hAnsiTheme="minorBidi" w:cstheme="minorBidi"/>
                            </w:rPr>
                          </w:pPr>
                          <w:r w:rsidRPr="00EB5A46">
                            <w:rPr>
                              <w:rFonts w:asciiTheme="minorBidi" w:hAnsiTheme="minorBidi" w:cstheme="minorBidi"/>
                            </w:rPr>
                            <w:t>Supervisor: Mr. Ilya Zeldner</w:t>
                          </w:r>
                        </w:p>
                        <w:p w14:paraId="38C45B27" w14:textId="18311580" w:rsidR="00A12A49" w:rsidRPr="00EB5A46" w:rsidRDefault="00A12A49" w:rsidP="00A12A49">
                          <w:pPr>
                            <w:rPr>
                              <w:rFonts w:asciiTheme="minorBidi" w:hAnsiTheme="minorBidi" w:cstheme="minorBidi"/>
                            </w:rPr>
                          </w:pPr>
                          <w:r w:rsidRPr="00EB5A46">
                            <w:rPr>
                              <w:rFonts w:asciiTheme="minorBidi" w:hAnsiTheme="minorBidi" w:cstheme="minorBidi"/>
                            </w:rPr>
                            <w:t xml:space="preserve">Shir Cohen 316216340 </w:t>
                          </w:r>
                        </w:p>
                        <w:p w14:paraId="5FE9C56D" w14:textId="77777777" w:rsidR="00A12A49" w:rsidRPr="00EB5A46" w:rsidRDefault="00A12A49" w:rsidP="00A12A49">
                          <w:pPr>
                            <w:rPr>
                              <w:rFonts w:asciiTheme="minorBidi" w:hAnsiTheme="minorBidi" w:cstheme="minorBidi"/>
                            </w:rPr>
                          </w:pPr>
                          <w:r w:rsidRPr="00EB5A46">
                            <w:rPr>
                              <w:rFonts w:asciiTheme="minorBidi" w:hAnsiTheme="minorBidi" w:cstheme="minorBidi"/>
                            </w:rPr>
                            <w:t>Cohensh96@gmail.com</w:t>
                          </w:r>
                        </w:p>
                        <w:p w14:paraId="2647D3C5" w14:textId="1CE1C940" w:rsidR="00A12A49" w:rsidRPr="00EB5A46" w:rsidRDefault="00A12A49" w:rsidP="00A12A49">
                          <w:pPr>
                            <w:rPr>
                              <w:rFonts w:asciiTheme="minorBidi" w:hAnsiTheme="minorBidi" w:cstheme="minorBidi"/>
                            </w:rPr>
                          </w:pPr>
                          <w:r w:rsidRPr="00EB5A46">
                            <w:rPr>
                              <w:rFonts w:asciiTheme="minorBidi" w:hAnsiTheme="minorBidi" w:cstheme="minorBidi"/>
                            </w:rPr>
                            <w:t>Yotam Aharon 208608448</w:t>
                          </w:r>
                        </w:p>
                        <w:p w14:paraId="2C93F8FF" w14:textId="77777777" w:rsidR="00A12A49" w:rsidRPr="00EB5A46" w:rsidRDefault="00A12A49" w:rsidP="00A12A49">
                          <w:pPr>
                            <w:rPr>
                              <w:rFonts w:asciiTheme="minorBidi" w:hAnsiTheme="minorBidi" w:cstheme="minorBidi"/>
                            </w:rPr>
                          </w:pPr>
                          <w:r w:rsidRPr="00EB5A46">
                            <w:rPr>
                              <w:rFonts w:asciiTheme="minorBidi" w:hAnsiTheme="minorBidi" w:cstheme="minorBidi"/>
                            </w:rPr>
                            <w:t xml:space="preserve"> yotamah14@gmail.com</w:t>
                          </w:r>
                        </w:p>
                        <w:p w14:paraId="48DD5805" w14:textId="4A24C0B1" w:rsidR="00BD1FE9" w:rsidRPr="00EB5A46" w:rsidRDefault="00A54A88">
                          <w:pPr>
                            <w:rPr>
                              <w:rFonts w:asciiTheme="minorBidi" w:hAnsiTheme="minorBidi" w:cstheme="minorBidi"/>
                            </w:rPr>
                          </w:pPr>
                          <w:hyperlink r:id="rId14" w:history="1">
                            <w:r w:rsidR="00BD1FE9" w:rsidRPr="00EB5A46">
                              <w:rPr>
                                <w:rStyle w:val="Hyperlink"/>
                                <w:rFonts w:asciiTheme="minorBidi" w:hAnsiTheme="minorBidi" w:cstheme="minorBidi"/>
                              </w:rPr>
                              <w:t>Project Repository</w:t>
                            </w:r>
                          </w:hyperlink>
                        </w:p>
                      </w:txbxContent>
                    </v:textbox>
                    <w10:wrap type="square"/>
                  </v:shape>
                </w:pict>
              </mc:Fallback>
            </mc:AlternateContent>
          </w:r>
        </w:p>
        <w:p w14:paraId="02DE23EE" w14:textId="5A9295AA" w:rsidR="00B95655" w:rsidRPr="00212355" w:rsidRDefault="00000000" w:rsidP="00212355"/>
      </w:sdtContent>
    </w:sdt>
    <w:p w14:paraId="2A3F8527" w14:textId="77777777" w:rsidR="00A77BF6" w:rsidRPr="00212355" w:rsidRDefault="009271F7" w:rsidP="00212355">
      <w:pPr>
        <w:pStyle w:val="Header1"/>
      </w:pPr>
      <w:r>
        <w:rPr>
          <w:rtl/>
        </w:rPr>
        <w:br w:type="page"/>
      </w:r>
      <w:bookmarkStart w:id="1" w:name="_Toc165922580"/>
    </w:p>
    <w:sdt>
      <w:sdtPr>
        <w:rPr>
          <w:rFonts w:ascii="Times New Roman" w:hAnsi="Times New Roman"/>
          <w:color w:val="auto"/>
          <w:sz w:val="24"/>
          <w:szCs w:val="24"/>
          <w:lang w:bidi="he-IL"/>
        </w:rPr>
        <w:id w:val="6794990"/>
        <w:docPartObj>
          <w:docPartGallery w:val="Table of Contents"/>
          <w:docPartUnique/>
        </w:docPartObj>
      </w:sdtPr>
      <w:sdtEndPr>
        <w:rPr>
          <w:b/>
          <w:bCs/>
          <w:noProof/>
        </w:rPr>
      </w:sdtEndPr>
      <w:sdtContent>
        <w:p w14:paraId="61E3E5A2" w14:textId="381E5F1D" w:rsidR="00A77BF6" w:rsidRDefault="00A77BF6" w:rsidP="00132DF9">
          <w:pPr>
            <w:pStyle w:val="TOCHeading"/>
            <w:numPr>
              <w:ilvl w:val="0"/>
              <w:numId w:val="0"/>
            </w:numPr>
            <w:ind w:left="360" w:hanging="360"/>
          </w:pPr>
          <w:r>
            <w:t>Table of Contents</w:t>
          </w:r>
        </w:p>
        <w:p w14:paraId="2B94C94D" w14:textId="67CC8D01" w:rsidR="00565244" w:rsidRDefault="00565244" w:rsidP="00565244">
          <w:pPr>
            <w:pStyle w:val="TOC1"/>
            <w:rPr>
              <w:rFonts w:eastAsiaTheme="minorEastAsia" w:cstheme="minorBidi"/>
              <w:b w:val="0"/>
              <w:bCs w:val="0"/>
              <w:kern w:val="2"/>
              <w:lang w:eastAsia="en-IL"/>
              <w14:ligatures w14:val="standardContextual"/>
            </w:rPr>
          </w:pPr>
          <w:r>
            <w:rPr>
              <w:b w:val="0"/>
              <w:bCs w:val="0"/>
              <w:i/>
              <w:iCs/>
            </w:rPr>
            <w:fldChar w:fldCharType="begin"/>
          </w:r>
          <w:r>
            <w:rPr>
              <w:b w:val="0"/>
              <w:bCs w:val="0"/>
              <w:i/>
              <w:iCs/>
            </w:rPr>
            <w:instrText xml:space="preserve"> TOC \o "1-3" \h \z \u </w:instrText>
          </w:r>
          <w:r>
            <w:rPr>
              <w:b w:val="0"/>
              <w:bCs w:val="0"/>
              <w:i/>
              <w:iCs/>
            </w:rPr>
            <w:fldChar w:fldCharType="separate"/>
          </w:r>
          <w:hyperlink w:anchor="_Toc177553605" w:history="1">
            <w:r w:rsidRPr="000D2BCD">
              <w:rPr>
                <w:rStyle w:val="Hyperlink"/>
              </w:rPr>
              <w:t>1.</w:t>
            </w:r>
            <w:r>
              <w:rPr>
                <w:rFonts w:eastAsiaTheme="minorEastAsia" w:cstheme="minorBidi"/>
                <w:b w:val="0"/>
                <w:bCs w:val="0"/>
                <w:kern w:val="2"/>
                <w:lang w:eastAsia="en-IL"/>
                <w14:ligatures w14:val="standardContextual"/>
              </w:rPr>
              <w:tab/>
            </w:r>
            <w:r w:rsidRPr="000D2BCD">
              <w:rPr>
                <w:rStyle w:val="Hyperlink"/>
              </w:rPr>
              <w:t>Introduction</w:t>
            </w:r>
            <w:r>
              <w:rPr>
                <w:webHidden/>
              </w:rPr>
              <w:tab/>
            </w:r>
            <w:r>
              <w:rPr>
                <w:webHidden/>
              </w:rPr>
              <w:fldChar w:fldCharType="begin"/>
            </w:r>
            <w:r>
              <w:rPr>
                <w:webHidden/>
              </w:rPr>
              <w:instrText xml:space="preserve"> PAGEREF _Toc177553605 \h </w:instrText>
            </w:r>
            <w:r>
              <w:rPr>
                <w:webHidden/>
              </w:rPr>
            </w:r>
            <w:r>
              <w:rPr>
                <w:webHidden/>
              </w:rPr>
              <w:fldChar w:fldCharType="separate"/>
            </w:r>
            <w:r w:rsidR="009C625B">
              <w:rPr>
                <w:webHidden/>
              </w:rPr>
              <w:t>3</w:t>
            </w:r>
            <w:r>
              <w:rPr>
                <w:webHidden/>
              </w:rPr>
              <w:fldChar w:fldCharType="end"/>
            </w:r>
          </w:hyperlink>
        </w:p>
        <w:p w14:paraId="05FB52B6" w14:textId="191BB108" w:rsidR="00565244" w:rsidRDefault="00000000" w:rsidP="00565244">
          <w:pPr>
            <w:pStyle w:val="TOC1"/>
            <w:rPr>
              <w:rFonts w:eastAsiaTheme="minorEastAsia" w:cstheme="minorBidi"/>
              <w:b w:val="0"/>
              <w:bCs w:val="0"/>
              <w:kern w:val="2"/>
              <w:lang w:eastAsia="en-IL"/>
              <w14:ligatures w14:val="standardContextual"/>
            </w:rPr>
          </w:pPr>
          <w:hyperlink w:anchor="_Toc177553606" w:history="1">
            <w:r w:rsidR="00565244" w:rsidRPr="000D2BCD">
              <w:rPr>
                <w:rStyle w:val="Hyperlink"/>
              </w:rPr>
              <w:t>2.</w:t>
            </w:r>
            <w:r w:rsidR="00565244">
              <w:rPr>
                <w:rFonts w:eastAsiaTheme="minorEastAsia" w:cstheme="minorBidi"/>
                <w:b w:val="0"/>
                <w:bCs w:val="0"/>
                <w:kern w:val="2"/>
                <w:lang w:eastAsia="en-IL"/>
                <w14:ligatures w14:val="standardContextual"/>
              </w:rPr>
              <w:tab/>
            </w:r>
            <w:r w:rsidR="00565244" w:rsidRPr="000D2BCD">
              <w:rPr>
                <w:rStyle w:val="Hyperlink"/>
              </w:rPr>
              <w:t>General Description</w:t>
            </w:r>
            <w:r w:rsidR="00565244">
              <w:rPr>
                <w:webHidden/>
              </w:rPr>
              <w:tab/>
            </w:r>
            <w:r w:rsidR="00565244">
              <w:rPr>
                <w:webHidden/>
              </w:rPr>
              <w:fldChar w:fldCharType="begin"/>
            </w:r>
            <w:r w:rsidR="00565244">
              <w:rPr>
                <w:webHidden/>
              </w:rPr>
              <w:instrText xml:space="preserve"> PAGEREF _Toc177553606 \h </w:instrText>
            </w:r>
            <w:r w:rsidR="00565244">
              <w:rPr>
                <w:webHidden/>
              </w:rPr>
            </w:r>
            <w:r w:rsidR="00565244">
              <w:rPr>
                <w:webHidden/>
              </w:rPr>
              <w:fldChar w:fldCharType="separate"/>
            </w:r>
            <w:r w:rsidR="009C625B">
              <w:rPr>
                <w:webHidden/>
              </w:rPr>
              <w:t>4</w:t>
            </w:r>
            <w:r w:rsidR="00565244">
              <w:rPr>
                <w:webHidden/>
              </w:rPr>
              <w:fldChar w:fldCharType="end"/>
            </w:r>
          </w:hyperlink>
        </w:p>
        <w:p w14:paraId="15A0CB63" w14:textId="38ED4ECC" w:rsidR="00565244" w:rsidRDefault="00000000" w:rsidP="00565244">
          <w:pPr>
            <w:pStyle w:val="TOC2"/>
            <w:jc w:val="both"/>
            <w:rPr>
              <w:rFonts w:eastAsiaTheme="minorEastAsia" w:cstheme="minorBidi"/>
              <w:b w:val="0"/>
              <w:bCs w:val="0"/>
              <w:kern w:val="2"/>
              <w:sz w:val="24"/>
              <w:szCs w:val="24"/>
              <w:lang w:eastAsia="en-IL"/>
              <w14:ligatures w14:val="standardContextual"/>
            </w:rPr>
          </w:pPr>
          <w:hyperlink w:anchor="_Toc177553607" w:history="1">
            <w:r w:rsidR="00565244" w:rsidRPr="000D2BCD">
              <w:rPr>
                <w:rStyle w:val="Hyperlink"/>
              </w:rPr>
              <w:t>2.1.</w:t>
            </w:r>
            <w:r w:rsidR="00565244">
              <w:rPr>
                <w:rFonts w:eastAsiaTheme="minorEastAsia" w:cstheme="minorBidi"/>
                <w:b w:val="0"/>
                <w:bCs w:val="0"/>
                <w:kern w:val="2"/>
                <w:sz w:val="24"/>
                <w:szCs w:val="24"/>
                <w:lang w:eastAsia="en-IL"/>
                <w14:ligatures w14:val="standardContextual"/>
              </w:rPr>
              <w:tab/>
            </w:r>
            <w:r w:rsidR="00565244" w:rsidRPr="000D2BCD">
              <w:rPr>
                <w:rStyle w:val="Hyperlink"/>
              </w:rPr>
              <w:t>Background and Related Work</w:t>
            </w:r>
            <w:r w:rsidR="00565244">
              <w:rPr>
                <w:webHidden/>
              </w:rPr>
              <w:tab/>
            </w:r>
            <w:r w:rsidR="00565244">
              <w:rPr>
                <w:webHidden/>
              </w:rPr>
              <w:fldChar w:fldCharType="begin"/>
            </w:r>
            <w:r w:rsidR="00565244">
              <w:rPr>
                <w:webHidden/>
              </w:rPr>
              <w:instrText xml:space="preserve"> PAGEREF _Toc177553607 \h </w:instrText>
            </w:r>
            <w:r w:rsidR="00565244">
              <w:rPr>
                <w:webHidden/>
              </w:rPr>
            </w:r>
            <w:r w:rsidR="00565244">
              <w:rPr>
                <w:webHidden/>
              </w:rPr>
              <w:fldChar w:fldCharType="separate"/>
            </w:r>
            <w:r w:rsidR="009C625B">
              <w:rPr>
                <w:webHidden/>
              </w:rPr>
              <w:t>4</w:t>
            </w:r>
            <w:r w:rsidR="00565244">
              <w:rPr>
                <w:webHidden/>
              </w:rPr>
              <w:fldChar w:fldCharType="end"/>
            </w:r>
          </w:hyperlink>
        </w:p>
        <w:p w14:paraId="54A76271" w14:textId="01C18477" w:rsidR="00565244" w:rsidRDefault="00000000" w:rsidP="00565244">
          <w:pPr>
            <w:pStyle w:val="TOC3"/>
            <w:rPr>
              <w:rFonts w:eastAsiaTheme="minorEastAsia" w:cstheme="minorBidi"/>
              <w:noProof/>
              <w:kern w:val="2"/>
              <w:sz w:val="24"/>
              <w:szCs w:val="24"/>
              <w:lang w:eastAsia="en-IL"/>
              <w14:ligatures w14:val="standardContextual"/>
            </w:rPr>
          </w:pPr>
          <w:hyperlink w:anchor="_Toc177553608" w:history="1">
            <w:r w:rsidR="00565244" w:rsidRPr="000D2BCD">
              <w:rPr>
                <w:rStyle w:val="Hyperlink"/>
                <w:noProof/>
              </w:rPr>
              <w:t>2.1.1.</w:t>
            </w:r>
            <w:r w:rsidR="00565244">
              <w:rPr>
                <w:rFonts w:eastAsiaTheme="minorEastAsia" w:cstheme="minorBidi"/>
                <w:noProof/>
                <w:kern w:val="2"/>
                <w:sz w:val="24"/>
                <w:szCs w:val="24"/>
                <w:lang w:eastAsia="en-IL"/>
                <w14:ligatures w14:val="standardContextual"/>
              </w:rPr>
              <w:tab/>
            </w:r>
            <w:r w:rsidR="00565244" w:rsidRPr="000D2BCD">
              <w:rPr>
                <w:rStyle w:val="Hyperlink"/>
                <w:noProof/>
              </w:rPr>
              <w:t>Space debris</w:t>
            </w:r>
            <w:r w:rsidR="00565244">
              <w:rPr>
                <w:noProof/>
                <w:webHidden/>
              </w:rPr>
              <w:tab/>
            </w:r>
            <w:r w:rsidR="00565244">
              <w:rPr>
                <w:noProof/>
                <w:webHidden/>
              </w:rPr>
              <w:fldChar w:fldCharType="begin"/>
            </w:r>
            <w:r w:rsidR="00565244">
              <w:rPr>
                <w:noProof/>
                <w:webHidden/>
              </w:rPr>
              <w:instrText xml:space="preserve"> PAGEREF _Toc177553608 \h </w:instrText>
            </w:r>
            <w:r w:rsidR="00565244">
              <w:rPr>
                <w:noProof/>
                <w:webHidden/>
              </w:rPr>
            </w:r>
            <w:r w:rsidR="00565244">
              <w:rPr>
                <w:noProof/>
                <w:webHidden/>
              </w:rPr>
              <w:fldChar w:fldCharType="separate"/>
            </w:r>
            <w:r w:rsidR="009C625B">
              <w:rPr>
                <w:noProof/>
                <w:webHidden/>
              </w:rPr>
              <w:t>4</w:t>
            </w:r>
            <w:r w:rsidR="00565244">
              <w:rPr>
                <w:noProof/>
                <w:webHidden/>
              </w:rPr>
              <w:fldChar w:fldCharType="end"/>
            </w:r>
          </w:hyperlink>
        </w:p>
        <w:p w14:paraId="34785BD9" w14:textId="363C124D" w:rsidR="00565244" w:rsidRDefault="00000000" w:rsidP="00565244">
          <w:pPr>
            <w:pStyle w:val="TOC3"/>
            <w:rPr>
              <w:rFonts w:eastAsiaTheme="minorEastAsia" w:cstheme="minorBidi"/>
              <w:noProof/>
              <w:kern w:val="2"/>
              <w:sz w:val="24"/>
              <w:szCs w:val="24"/>
              <w:lang w:eastAsia="en-IL"/>
              <w14:ligatures w14:val="standardContextual"/>
            </w:rPr>
          </w:pPr>
          <w:hyperlink w:anchor="_Toc177553609" w:history="1">
            <w:r w:rsidR="00565244" w:rsidRPr="000D2BCD">
              <w:rPr>
                <w:rStyle w:val="Hyperlink"/>
                <w:noProof/>
              </w:rPr>
              <w:t>2.1.2.</w:t>
            </w:r>
            <w:r w:rsidR="00565244">
              <w:rPr>
                <w:rFonts w:eastAsiaTheme="minorEastAsia" w:cstheme="minorBidi"/>
                <w:noProof/>
                <w:kern w:val="2"/>
                <w:sz w:val="24"/>
                <w:szCs w:val="24"/>
                <w:lang w:eastAsia="en-IL"/>
                <w14:ligatures w14:val="standardContextual"/>
              </w:rPr>
              <w:tab/>
            </w:r>
            <w:r w:rsidR="00565244" w:rsidRPr="000D2BCD">
              <w:rPr>
                <w:rStyle w:val="Hyperlink"/>
                <w:noProof/>
              </w:rPr>
              <w:t>Finding the possible collisions</w:t>
            </w:r>
            <w:r w:rsidR="00565244">
              <w:rPr>
                <w:noProof/>
                <w:webHidden/>
              </w:rPr>
              <w:tab/>
            </w:r>
            <w:r w:rsidR="00565244">
              <w:rPr>
                <w:noProof/>
                <w:webHidden/>
              </w:rPr>
              <w:fldChar w:fldCharType="begin"/>
            </w:r>
            <w:r w:rsidR="00565244">
              <w:rPr>
                <w:noProof/>
                <w:webHidden/>
              </w:rPr>
              <w:instrText xml:space="preserve"> PAGEREF _Toc177553609 \h </w:instrText>
            </w:r>
            <w:r w:rsidR="00565244">
              <w:rPr>
                <w:noProof/>
                <w:webHidden/>
              </w:rPr>
            </w:r>
            <w:r w:rsidR="00565244">
              <w:rPr>
                <w:noProof/>
                <w:webHidden/>
              </w:rPr>
              <w:fldChar w:fldCharType="separate"/>
            </w:r>
            <w:r w:rsidR="009C625B">
              <w:rPr>
                <w:noProof/>
                <w:webHidden/>
              </w:rPr>
              <w:t>4</w:t>
            </w:r>
            <w:r w:rsidR="00565244">
              <w:rPr>
                <w:noProof/>
                <w:webHidden/>
              </w:rPr>
              <w:fldChar w:fldCharType="end"/>
            </w:r>
          </w:hyperlink>
        </w:p>
        <w:p w14:paraId="086862A9" w14:textId="6A8AC022" w:rsidR="00565244" w:rsidRDefault="00000000" w:rsidP="00565244">
          <w:pPr>
            <w:pStyle w:val="TOC3"/>
            <w:rPr>
              <w:rFonts w:eastAsiaTheme="minorEastAsia" w:cstheme="minorBidi"/>
              <w:noProof/>
              <w:kern w:val="2"/>
              <w:sz w:val="24"/>
              <w:szCs w:val="24"/>
              <w:lang w:eastAsia="en-IL"/>
              <w14:ligatures w14:val="standardContextual"/>
            </w:rPr>
          </w:pPr>
          <w:hyperlink w:anchor="_Toc177553610" w:history="1">
            <w:r w:rsidR="00565244" w:rsidRPr="000D2BCD">
              <w:rPr>
                <w:rStyle w:val="Hyperlink"/>
                <w:noProof/>
              </w:rPr>
              <w:t>2.1.3.</w:t>
            </w:r>
            <w:r w:rsidR="00565244">
              <w:rPr>
                <w:rFonts w:eastAsiaTheme="minorEastAsia" w:cstheme="minorBidi"/>
                <w:noProof/>
                <w:kern w:val="2"/>
                <w:sz w:val="24"/>
                <w:szCs w:val="24"/>
                <w:lang w:eastAsia="en-IL"/>
                <w14:ligatures w14:val="standardContextual"/>
              </w:rPr>
              <w:tab/>
            </w:r>
            <w:r w:rsidR="00565244" w:rsidRPr="000D2BCD">
              <w:rPr>
                <w:rStyle w:val="Hyperlink"/>
                <w:noProof/>
              </w:rPr>
              <w:t>The Propagator</w:t>
            </w:r>
            <w:r w:rsidR="00565244">
              <w:rPr>
                <w:noProof/>
                <w:webHidden/>
              </w:rPr>
              <w:tab/>
            </w:r>
            <w:r w:rsidR="00565244">
              <w:rPr>
                <w:noProof/>
                <w:webHidden/>
              </w:rPr>
              <w:fldChar w:fldCharType="begin"/>
            </w:r>
            <w:r w:rsidR="00565244">
              <w:rPr>
                <w:noProof/>
                <w:webHidden/>
              </w:rPr>
              <w:instrText xml:space="preserve"> PAGEREF _Toc177553610 \h </w:instrText>
            </w:r>
            <w:r w:rsidR="00565244">
              <w:rPr>
                <w:noProof/>
                <w:webHidden/>
              </w:rPr>
            </w:r>
            <w:r w:rsidR="00565244">
              <w:rPr>
                <w:noProof/>
                <w:webHidden/>
              </w:rPr>
              <w:fldChar w:fldCharType="separate"/>
            </w:r>
            <w:r w:rsidR="009C625B">
              <w:rPr>
                <w:noProof/>
                <w:webHidden/>
              </w:rPr>
              <w:t>5</w:t>
            </w:r>
            <w:r w:rsidR="00565244">
              <w:rPr>
                <w:noProof/>
                <w:webHidden/>
              </w:rPr>
              <w:fldChar w:fldCharType="end"/>
            </w:r>
          </w:hyperlink>
        </w:p>
        <w:p w14:paraId="279DA42B" w14:textId="75C4DEF7" w:rsidR="00565244" w:rsidRDefault="00000000" w:rsidP="00565244">
          <w:pPr>
            <w:pStyle w:val="TOC3"/>
            <w:rPr>
              <w:rFonts w:eastAsiaTheme="minorEastAsia" w:cstheme="minorBidi"/>
              <w:noProof/>
              <w:kern w:val="2"/>
              <w:sz w:val="24"/>
              <w:szCs w:val="24"/>
              <w:lang w:eastAsia="en-IL"/>
              <w14:ligatures w14:val="standardContextual"/>
            </w:rPr>
          </w:pPr>
          <w:hyperlink w:anchor="_Toc177553611" w:history="1">
            <w:r w:rsidR="00565244" w:rsidRPr="000D2BCD">
              <w:rPr>
                <w:rStyle w:val="Hyperlink"/>
                <w:noProof/>
              </w:rPr>
              <w:t>2.1.4.</w:t>
            </w:r>
            <w:r w:rsidR="00565244">
              <w:rPr>
                <w:rFonts w:eastAsiaTheme="minorEastAsia" w:cstheme="minorBidi"/>
                <w:noProof/>
                <w:kern w:val="2"/>
                <w:sz w:val="24"/>
                <w:szCs w:val="24"/>
                <w:lang w:eastAsia="en-IL"/>
                <w14:ligatures w14:val="standardContextual"/>
              </w:rPr>
              <w:tab/>
            </w:r>
            <w:r w:rsidR="00565244" w:rsidRPr="000D2BCD">
              <w:rPr>
                <w:rStyle w:val="Hyperlink"/>
                <w:noProof/>
              </w:rPr>
              <w:t>The Algorithms</w:t>
            </w:r>
            <w:r w:rsidR="00565244">
              <w:rPr>
                <w:noProof/>
                <w:webHidden/>
              </w:rPr>
              <w:tab/>
            </w:r>
            <w:r w:rsidR="00565244">
              <w:rPr>
                <w:noProof/>
                <w:webHidden/>
              </w:rPr>
              <w:fldChar w:fldCharType="begin"/>
            </w:r>
            <w:r w:rsidR="00565244">
              <w:rPr>
                <w:noProof/>
                <w:webHidden/>
              </w:rPr>
              <w:instrText xml:space="preserve"> PAGEREF _Toc177553611 \h </w:instrText>
            </w:r>
            <w:r w:rsidR="00565244">
              <w:rPr>
                <w:noProof/>
                <w:webHidden/>
              </w:rPr>
            </w:r>
            <w:r w:rsidR="00565244">
              <w:rPr>
                <w:noProof/>
                <w:webHidden/>
              </w:rPr>
              <w:fldChar w:fldCharType="separate"/>
            </w:r>
            <w:r w:rsidR="009C625B">
              <w:rPr>
                <w:noProof/>
                <w:webHidden/>
              </w:rPr>
              <w:t>5</w:t>
            </w:r>
            <w:r w:rsidR="00565244">
              <w:rPr>
                <w:noProof/>
                <w:webHidden/>
              </w:rPr>
              <w:fldChar w:fldCharType="end"/>
            </w:r>
          </w:hyperlink>
        </w:p>
        <w:p w14:paraId="65AFD6FE" w14:textId="56AE30F4" w:rsidR="00565244" w:rsidRDefault="00000000" w:rsidP="00565244">
          <w:pPr>
            <w:pStyle w:val="TOC2"/>
            <w:jc w:val="both"/>
            <w:rPr>
              <w:rFonts w:eastAsiaTheme="minorEastAsia" w:cstheme="minorBidi"/>
              <w:b w:val="0"/>
              <w:bCs w:val="0"/>
              <w:kern w:val="2"/>
              <w:sz w:val="24"/>
              <w:szCs w:val="24"/>
              <w:lang w:eastAsia="en-IL"/>
              <w14:ligatures w14:val="standardContextual"/>
            </w:rPr>
          </w:pPr>
          <w:hyperlink w:anchor="_Toc177553612" w:history="1">
            <w:r w:rsidR="00565244" w:rsidRPr="000D2BCD">
              <w:rPr>
                <w:rStyle w:val="Hyperlink"/>
              </w:rPr>
              <w:t>2.2.</w:t>
            </w:r>
            <w:r w:rsidR="00565244">
              <w:rPr>
                <w:rFonts w:eastAsiaTheme="minorEastAsia" w:cstheme="minorBidi"/>
                <w:b w:val="0"/>
                <w:bCs w:val="0"/>
                <w:kern w:val="2"/>
                <w:sz w:val="24"/>
                <w:szCs w:val="24"/>
                <w:lang w:eastAsia="en-IL"/>
                <w14:ligatures w14:val="standardContextual"/>
              </w:rPr>
              <w:tab/>
            </w:r>
            <w:r w:rsidR="00565244" w:rsidRPr="000D2BCD">
              <w:rPr>
                <w:rStyle w:val="Hyperlink"/>
              </w:rPr>
              <w:t>Testing for possible collisions</w:t>
            </w:r>
            <w:r w:rsidR="00565244">
              <w:rPr>
                <w:webHidden/>
              </w:rPr>
              <w:tab/>
            </w:r>
            <w:r w:rsidR="00565244">
              <w:rPr>
                <w:webHidden/>
              </w:rPr>
              <w:fldChar w:fldCharType="begin"/>
            </w:r>
            <w:r w:rsidR="00565244">
              <w:rPr>
                <w:webHidden/>
              </w:rPr>
              <w:instrText xml:space="preserve"> PAGEREF _Toc177553612 \h </w:instrText>
            </w:r>
            <w:r w:rsidR="00565244">
              <w:rPr>
                <w:webHidden/>
              </w:rPr>
            </w:r>
            <w:r w:rsidR="00565244">
              <w:rPr>
                <w:webHidden/>
              </w:rPr>
              <w:fldChar w:fldCharType="separate"/>
            </w:r>
            <w:r w:rsidR="009C625B">
              <w:rPr>
                <w:webHidden/>
              </w:rPr>
              <w:t>12</w:t>
            </w:r>
            <w:r w:rsidR="00565244">
              <w:rPr>
                <w:webHidden/>
              </w:rPr>
              <w:fldChar w:fldCharType="end"/>
            </w:r>
          </w:hyperlink>
        </w:p>
        <w:p w14:paraId="25D7B228" w14:textId="4D246E46" w:rsidR="00565244" w:rsidRDefault="00000000" w:rsidP="00565244">
          <w:pPr>
            <w:pStyle w:val="TOC2"/>
            <w:jc w:val="both"/>
            <w:rPr>
              <w:rFonts w:eastAsiaTheme="minorEastAsia" w:cstheme="minorBidi"/>
              <w:b w:val="0"/>
              <w:bCs w:val="0"/>
              <w:kern w:val="2"/>
              <w:sz w:val="24"/>
              <w:szCs w:val="24"/>
              <w:lang w:eastAsia="en-IL"/>
              <w14:ligatures w14:val="standardContextual"/>
            </w:rPr>
          </w:pPr>
          <w:hyperlink w:anchor="_Toc177553613" w:history="1">
            <w:r w:rsidR="00565244" w:rsidRPr="000D2BCD">
              <w:rPr>
                <w:rStyle w:val="Hyperlink"/>
              </w:rPr>
              <w:t>2.3.</w:t>
            </w:r>
            <w:r w:rsidR="00565244">
              <w:rPr>
                <w:rFonts w:eastAsiaTheme="minorEastAsia" w:cstheme="minorBidi"/>
                <w:b w:val="0"/>
                <w:bCs w:val="0"/>
                <w:kern w:val="2"/>
                <w:sz w:val="24"/>
                <w:szCs w:val="24"/>
                <w:lang w:eastAsia="en-IL"/>
                <w14:ligatures w14:val="standardContextual"/>
              </w:rPr>
              <w:tab/>
            </w:r>
            <w:r w:rsidR="00565244" w:rsidRPr="000D2BCD">
              <w:rPr>
                <w:rStyle w:val="Hyperlink"/>
              </w:rPr>
              <w:t>Algorithms Complexity</w:t>
            </w:r>
            <w:r w:rsidR="00565244">
              <w:rPr>
                <w:webHidden/>
              </w:rPr>
              <w:tab/>
            </w:r>
            <w:r w:rsidR="00565244">
              <w:rPr>
                <w:webHidden/>
              </w:rPr>
              <w:fldChar w:fldCharType="begin"/>
            </w:r>
            <w:r w:rsidR="00565244">
              <w:rPr>
                <w:webHidden/>
              </w:rPr>
              <w:instrText xml:space="preserve"> PAGEREF _Toc177553613 \h </w:instrText>
            </w:r>
            <w:r w:rsidR="00565244">
              <w:rPr>
                <w:webHidden/>
              </w:rPr>
            </w:r>
            <w:r w:rsidR="00565244">
              <w:rPr>
                <w:webHidden/>
              </w:rPr>
              <w:fldChar w:fldCharType="separate"/>
            </w:r>
            <w:r w:rsidR="009C625B">
              <w:rPr>
                <w:webHidden/>
              </w:rPr>
              <w:t>12</w:t>
            </w:r>
            <w:r w:rsidR="00565244">
              <w:rPr>
                <w:webHidden/>
              </w:rPr>
              <w:fldChar w:fldCharType="end"/>
            </w:r>
          </w:hyperlink>
        </w:p>
        <w:p w14:paraId="5EDA60E0" w14:textId="7268E071" w:rsidR="00565244" w:rsidRDefault="00000000" w:rsidP="00565244">
          <w:pPr>
            <w:pStyle w:val="TOC3"/>
            <w:rPr>
              <w:rFonts w:eastAsiaTheme="minorEastAsia" w:cstheme="minorBidi"/>
              <w:noProof/>
              <w:kern w:val="2"/>
              <w:sz w:val="24"/>
              <w:szCs w:val="24"/>
              <w:lang w:eastAsia="en-IL"/>
              <w14:ligatures w14:val="standardContextual"/>
            </w:rPr>
          </w:pPr>
          <w:hyperlink w:anchor="_Toc177553614" w:history="1">
            <w:r w:rsidR="00565244" w:rsidRPr="000D2BCD">
              <w:rPr>
                <w:rStyle w:val="Hyperlink"/>
                <w:noProof/>
              </w:rPr>
              <w:t>2.3.1.</w:t>
            </w:r>
            <w:r w:rsidR="00565244">
              <w:rPr>
                <w:rFonts w:eastAsiaTheme="minorEastAsia" w:cstheme="minorBidi"/>
                <w:noProof/>
                <w:kern w:val="2"/>
                <w:sz w:val="24"/>
                <w:szCs w:val="24"/>
                <w:lang w:eastAsia="en-IL"/>
                <w14:ligatures w14:val="standardContextual"/>
              </w:rPr>
              <w:tab/>
            </w:r>
            <w:r w:rsidR="00565244" w:rsidRPr="000D2BCD">
              <w:rPr>
                <w:rStyle w:val="Hyperlink"/>
                <w:noProof/>
              </w:rPr>
              <w:t>Algorithms Runtime Complexity</w:t>
            </w:r>
            <w:r w:rsidR="00565244">
              <w:rPr>
                <w:noProof/>
                <w:webHidden/>
              </w:rPr>
              <w:tab/>
            </w:r>
            <w:r w:rsidR="00565244">
              <w:rPr>
                <w:noProof/>
                <w:webHidden/>
              </w:rPr>
              <w:fldChar w:fldCharType="begin"/>
            </w:r>
            <w:r w:rsidR="00565244">
              <w:rPr>
                <w:noProof/>
                <w:webHidden/>
              </w:rPr>
              <w:instrText xml:space="preserve"> PAGEREF _Toc177553614 \h </w:instrText>
            </w:r>
            <w:r w:rsidR="00565244">
              <w:rPr>
                <w:noProof/>
                <w:webHidden/>
              </w:rPr>
            </w:r>
            <w:r w:rsidR="00565244">
              <w:rPr>
                <w:noProof/>
                <w:webHidden/>
              </w:rPr>
              <w:fldChar w:fldCharType="separate"/>
            </w:r>
            <w:r w:rsidR="009C625B">
              <w:rPr>
                <w:noProof/>
                <w:webHidden/>
              </w:rPr>
              <w:t>12</w:t>
            </w:r>
            <w:r w:rsidR="00565244">
              <w:rPr>
                <w:noProof/>
                <w:webHidden/>
              </w:rPr>
              <w:fldChar w:fldCharType="end"/>
            </w:r>
          </w:hyperlink>
        </w:p>
        <w:p w14:paraId="7AC361FD" w14:textId="47A9C80D" w:rsidR="00565244" w:rsidRDefault="00000000" w:rsidP="00565244">
          <w:pPr>
            <w:pStyle w:val="TOC3"/>
            <w:rPr>
              <w:rFonts w:eastAsiaTheme="minorEastAsia" w:cstheme="minorBidi"/>
              <w:noProof/>
              <w:kern w:val="2"/>
              <w:sz w:val="24"/>
              <w:szCs w:val="24"/>
              <w:lang w:eastAsia="en-IL"/>
              <w14:ligatures w14:val="standardContextual"/>
            </w:rPr>
          </w:pPr>
          <w:hyperlink w:anchor="_Toc177553615" w:history="1">
            <w:r w:rsidR="00565244" w:rsidRPr="000D2BCD">
              <w:rPr>
                <w:rStyle w:val="Hyperlink"/>
                <w:noProof/>
                <w:rtl/>
              </w:rPr>
              <w:t>2.3.2</w:t>
            </w:r>
            <w:r w:rsidR="00565244">
              <w:rPr>
                <w:rStyle w:val="Hyperlink"/>
                <w:noProof/>
              </w:rPr>
              <w:t>.</w:t>
            </w:r>
            <w:r w:rsidR="00565244">
              <w:rPr>
                <w:rFonts w:eastAsiaTheme="minorEastAsia" w:cstheme="minorBidi"/>
                <w:noProof/>
                <w:kern w:val="2"/>
                <w:sz w:val="24"/>
                <w:szCs w:val="24"/>
                <w:lang w:eastAsia="en-IL"/>
                <w14:ligatures w14:val="standardContextual"/>
              </w:rPr>
              <w:tab/>
            </w:r>
            <w:r w:rsidR="00565244" w:rsidRPr="000D2BCD">
              <w:rPr>
                <w:rStyle w:val="Hyperlink"/>
                <w:noProof/>
              </w:rPr>
              <w:t>Space complexity</w:t>
            </w:r>
            <w:r w:rsidR="00565244">
              <w:rPr>
                <w:noProof/>
                <w:webHidden/>
              </w:rPr>
              <w:tab/>
            </w:r>
            <w:r w:rsidR="00565244">
              <w:rPr>
                <w:noProof/>
                <w:webHidden/>
              </w:rPr>
              <w:fldChar w:fldCharType="begin"/>
            </w:r>
            <w:r w:rsidR="00565244">
              <w:rPr>
                <w:noProof/>
                <w:webHidden/>
              </w:rPr>
              <w:instrText xml:space="preserve"> PAGEREF _Toc177553615 \h </w:instrText>
            </w:r>
            <w:r w:rsidR="00565244">
              <w:rPr>
                <w:noProof/>
                <w:webHidden/>
              </w:rPr>
            </w:r>
            <w:r w:rsidR="00565244">
              <w:rPr>
                <w:noProof/>
                <w:webHidden/>
              </w:rPr>
              <w:fldChar w:fldCharType="separate"/>
            </w:r>
            <w:r w:rsidR="009C625B">
              <w:rPr>
                <w:noProof/>
                <w:webHidden/>
              </w:rPr>
              <w:t>15</w:t>
            </w:r>
            <w:r w:rsidR="00565244">
              <w:rPr>
                <w:noProof/>
                <w:webHidden/>
              </w:rPr>
              <w:fldChar w:fldCharType="end"/>
            </w:r>
          </w:hyperlink>
        </w:p>
        <w:p w14:paraId="34932757" w14:textId="762830D6" w:rsidR="00565244" w:rsidRDefault="00565244" w:rsidP="00565244">
          <w:pPr>
            <w:pStyle w:val="TOC1"/>
            <w:rPr>
              <w:rFonts w:eastAsiaTheme="minorEastAsia" w:cstheme="minorBidi"/>
              <w:b w:val="0"/>
              <w:bCs w:val="0"/>
              <w:kern w:val="2"/>
              <w:lang w:eastAsia="en-IL"/>
              <w14:ligatures w14:val="standardContextual"/>
            </w:rPr>
          </w:pPr>
          <w:r w:rsidRPr="00565244">
            <w:rPr>
              <w:rStyle w:val="Hyperlink"/>
              <w:color w:val="000000" w:themeColor="text1"/>
              <w:u w:val="none"/>
            </w:rPr>
            <w:t>3</w:t>
          </w:r>
          <w:hyperlink w:anchor="_Toc177553616" w:history="1">
            <w:r w:rsidRPr="000D2BCD">
              <w:rPr>
                <w:rStyle w:val="Hyperlink"/>
                <w:rtl/>
              </w:rPr>
              <w:t>.</w:t>
            </w:r>
            <w:r>
              <w:rPr>
                <w:rFonts w:eastAsiaTheme="minorEastAsia" w:cstheme="minorBidi"/>
                <w:b w:val="0"/>
                <w:bCs w:val="0"/>
                <w:kern w:val="2"/>
                <w:lang w:eastAsia="en-IL"/>
                <w14:ligatures w14:val="standardContextual"/>
              </w:rPr>
              <w:tab/>
            </w:r>
            <w:r w:rsidRPr="000D2BCD">
              <w:rPr>
                <w:rStyle w:val="Hyperlink"/>
              </w:rPr>
              <w:t>Expected Achievements</w:t>
            </w:r>
            <w:r>
              <w:rPr>
                <w:webHidden/>
              </w:rPr>
              <w:tab/>
            </w:r>
            <w:r>
              <w:rPr>
                <w:webHidden/>
              </w:rPr>
              <w:fldChar w:fldCharType="begin"/>
            </w:r>
            <w:r>
              <w:rPr>
                <w:webHidden/>
              </w:rPr>
              <w:instrText xml:space="preserve"> PAGEREF _Toc177553616 \h </w:instrText>
            </w:r>
            <w:r>
              <w:rPr>
                <w:webHidden/>
              </w:rPr>
            </w:r>
            <w:r>
              <w:rPr>
                <w:webHidden/>
              </w:rPr>
              <w:fldChar w:fldCharType="separate"/>
            </w:r>
            <w:r w:rsidR="009C625B">
              <w:rPr>
                <w:webHidden/>
              </w:rPr>
              <w:t>16</w:t>
            </w:r>
            <w:r>
              <w:rPr>
                <w:webHidden/>
              </w:rPr>
              <w:fldChar w:fldCharType="end"/>
            </w:r>
          </w:hyperlink>
        </w:p>
        <w:p w14:paraId="0C58F4F9" w14:textId="6A3F67AA" w:rsidR="00565244" w:rsidRDefault="00000000" w:rsidP="00565244">
          <w:pPr>
            <w:pStyle w:val="TOC1"/>
            <w:rPr>
              <w:rFonts w:eastAsiaTheme="minorEastAsia" w:cstheme="minorBidi"/>
              <w:b w:val="0"/>
              <w:bCs w:val="0"/>
              <w:kern w:val="2"/>
              <w:lang w:eastAsia="en-IL"/>
              <w14:ligatures w14:val="standardContextual"/>
            </w:rPr>
          </w:pPr>
          <w:hyperlink w:anchor="_Toc177553617" w:history="1">
            <w:r w:rsidR="00565244" w:rsidRPr="000D2BCD">
              <w:rPr>
                <w:rStyle w:val="Hyperlink"/>
              </w:rPr>
              <w:t>4.</w:t>
            </w:r>
            <w:r w:rsidR="00565244">
              <w:rPr>
                <w:rFonts w:eastAsiaTheme="minorEastAsia" w:cstheme="minorBidi"/>
                <w:b w:val="0"/>
                <w:bCs w:val="0"/>
                <w:kern w:val="2"/>
                <w:lang w:eastAsia="en-IL"/>
                <w14:ligatures w14:val="standardContextual"/>
              </w:rPr>
              <w:tab/>
            </w:r>
            <w:r w:rsidR="00565244" w:rsidRPr="000D2BCD">
              <w:rPr>
                <w:rStyle w:val="Hyperlink"/>
              </w:rPr>
              <w:t>Research / Engineering Process</w:t>
            </w:r>
            <w:r w:rsidR="00565244">
              <w:rPr>
                <w:webHidden/>
              </w:rPr>
              <w:tab/>
            </w:r>
            <w:r w:rsidR="00565244">
              <w:rPr>
                <w:webHidden/>
              </w:rPr>
              <w:fldChar w:fldCharType="begin"/>
            </w:r>
            <w:r w:rsidR="00565244">
              <w:rPr>
                <w:webHidden/>
              </w:rPr>
              <w:instrText xml:space="preserve"> PAGEREF _Toc177553617 \h </w:instrText>
            </w:r>
            <w:r w:rsidR="00565244">
              <w:rPr>
                <w:webHidden/>
              </w:rPr>
            </w:r>
            <w:r w:rsidR="00565244">
              <w:rPr>
                <w:webHidden/>
              </w:rPr>
              <w:fldChar w:fldCharType="separate"/>
            </w:r>
            <w:r w:rsidR="009C625B">
              <w:rPr>
                <w:webHidden/>
              </w:rPr>
              <w:t>17</w:t>
            </w:r>
            <w:r w:rsidR="00565244">
              <w:rPr>
                <w:webHidden/>
              </w:rPr>
              <w:fldChar w:fldCharType="end"/>
            </w:r>
          </w:hyperlink>
        </w:p>
        <w:p w14:paraId="4BBAA90E" w14:textId="3F14A426" w:rsidR="00565244" w:rsidRDefault="00000000" w:rsidP="00565244">
          <w:pPr>
            <w:pStyle w:val="TOC2"/>
            <w:jc w:val="both"/>
            <w:rPr>
              <w:rFonts w:eastAsiaTheme="minorEastAsia" w:cstheme="minorBidi"/>
              <w:b w:val="0"/>
              <w:bCs w:val="0"/>
              <w:kern w:val="2"/>
              <w:sz w:val="24"/>
              <w:szCs w:val="24"/>
              <w:lang w:eastAsia="en-IL"/>
              <w14:ligatures w14:val="standardContextual"/>
            </w:rPr>
          </w:pPr>
          <w:hyperlink w:anchor="_Toc177553618" w:history="1">
            <w:r w:rsidR="00565244" w:rsidRPr="000D2BCD">
              <w:rPr>
                <w:rStyle w:val="Hyperlink"/>
              </w:rPr>
              <w:t>4.1.</w:t>
            </w:r>
            <w:r w:rsidR="00565244">
              <w:rPr>
                <w:rFonts w:eastAsiaTheme="minorEastAsia" w:cstheme="minorBidi"/>
                <w:b w:val="0"/>
                <w:bCs w:val="0"/>
                <w:kern w:val="2"/>
                <w:sz w:val="24"/>
                <w:szCs w:val="24"/>
                <w:lang w:eastAsia="en-IL"/>
                <w14:ligatures w14:val="standardContextual"/>
              </w:rPr>
              <w:tab/>
            </w:r>
            <w:r w:rsidR="00565244" w:rsidRPr="000D2BCD">
              <w:rPr>
                <w:rStyle w:val="Hyperlink"/>
              </w:rPr>
              <w:t>Process</w:t>
            </w:r>
            <w:r w:rsidR="00565244">
              <w:rPr>
                <w:webHidden/>
              </w:rPr>
              <w:tab/>
            </w:r>
            <w:r w:rsidR="00565244">
              <w:rPr>
                <w:webHidden/>
              </w:rPr>
              <w:fldChar w:fldCharType="begin"/>
            </w:r>
            <w:r w:rsidR="00565244">
              <w:rPr>
                <w:webHidden/>
              </w:rPr>
              <w:instrText xml:space="preserve"> PAGEREF _Toc177553618 \h </w:instrText>
            </w:r>
            <w:r w:rsidR="00565244">
              <w:rPr>
                <w:webHidden/>
              </w:rPr>
            </w:r>
            <w:r w:rsidR="00565244">
              <w:rPr>
                <w:webHidden/>
              </w:rPr>
              <w:fldChar w:fldCharType="separate"/>
            </w:r>
            <w:r w:rsidR="009C625B">
              <w:rPr>
                <w:webHidden/>
              </w:rPr>
              <w:t>17</w:t>
            </w:r>
            <w:r w:rsidR="00565244">
              <w:rPr>
                <w:webHidden/>
              </w:rPr>
              <w:fldChar w:fldCharType="end"/>
            </w:r>
          </w:hyperlink>
        </w:p>
        <w:p w14:paraId="52F46B8E" w14:textId="4EDBB07F" w:rsidR="00565244" w:rsidRDefault="00000000" w:rsidP="00565244">
          <w:pPr>
            <w:pStyle w:val="TOC3"/>
            <w:rPr>
              <w:rFonts w:eastAsiaTheme="minorEastAsia" w:cstheme="minorBidi"/>
              <w:noProof/>
              <w:kern w:val="2"/>
              <w:sz w:val="24"/>
              <w:szCs w:val="24"/>
              <w:lang w:eastAsia="en-IL"/>
              <w14:ligatures w14:val="standardContextual"/>
            </w:rPr>
          </w:pPr>
          <w:hyperlink w:anchor="_Toc177553619" w:history="1">
            <w:r w:rsidR="00565244" w:rsidRPr="000D2BCD">
              <w:rPr>
                <w:rStyle w:val="Hyperlink"/>
                <w:noProof/>
              </w:rPr>
              <w:t>4.1.1.</w:t>
            </w:r>
            <w:r w:rsidR="00565244">
              <w:rPr>
                <w:rFonts w:eastAsiaTheme="minorEastAsia" w:cstheme="minorBidi"/>
                <w:noProof/>
                <w:kern w:val="2"/>
                <w:sz w:val="24"/>
                <w:szCs w:val="24"/>
                <w:lang w:eastAsia="en-IL"/>
                <w14:ligatures w14:val="standardContextual"/>
              </w:rPr>
              <w:tab/>
            </w:r>
            <w:r w:rsidR="00565244" w:rsidRPr="000D2BCD">
              <w:rPr>
                <w:rStyle w:val="Hyperlink"/>
                <w:noProof/>
              </w:rPr>
              <w:t>The project work flow</w:t>
            </w:r>
            <w:r w:rsidR="00565244">
              <w:rPr>
                <w:noProof/>
                <w:webHidden/>
              </w:rPr>
              <w:tab/>
            </w:r>
            <w:r w:rsidR="00565244">
              <w:rPr>
                <w:noProof/>
                <w:webHidden/>
              </w:rPr>
              <w:fldChar w:fldCharType="begin"/>
            </w:r>
            <w:r w:rsidR="00565244">
              <w:rPr>
                <w:noProof/>
                <w:webHidden/>
              </w:rPr>
              <w:instrText xml:space="preserve"> PAGEREF _Toc177553619 \h </w:instrText>
            </w:r>
            <w:r w:rsidR="00565244">
              <w:rPr>
                <w:noProof/>
                <w:webHidden/>
              </w:rPr>
            </w:r>
            <w:r w:rsidR="00565244">
              <w:rPr>
                <w:noProof/>
                <w:webHidden/>
              </w:rPr>
              <w:fldChar w:fldCharType="separate"/>
            </w:r>
            <w:r w:rsidR="009C625B">
              <w:rPr>
                <w:noProof/>
                <w:webHidden/>
              </w:rPr>
              <w:t>17</w:t>
            </w:r>
            <w:r w:rsidR="00565244">
              <w:rPr>
                <w:noProof/>
                <w:webHidden/>
              </w:rPr>
              <w:fldChar w:fldCharType="end"/>
            </w:r>
          </w:hyperlink>
        </w:p>
        <w:p w14:paraId="05CF0EE4" w14:textId="1D5DACB3" w:rsidR="00565244" w:rsidRDefault="00000000" w:rsidP="00565244">
          <w:pPr>
            <w:pStyle w:val="TOC3"/>
            <w:rPr>
              <w:rFonts w:eastAsiaTheme="minorEastAsia" w:cstheme="minorBidi"/>
              <w:noProof/>
              <w:kern w:val="2"/>
              <w:sz w:val="24"/>
              <w:szCs w:val="24"/>
              <w:lang w:eastAsia="en-IL"/>
              <w14:ligatures w14:val="standardContextual"/>
            </w:rPr>
          </w:pPr>
          <w:hyperlink w:anchor="_Toc177553620" w:history="1">
            <w:r w:rsidR="00565244" w:rsidRPr="000D2BCD">
              <w:rPr>
                <w:rStyle w:val="Hyperlink"/>
                <w:noProof/>
              </w:rPr>
              <w:t>4.1.2.</w:t>
            </w:r>
            <w:r w:rsidR="00565244">
              <w:rPr>
                <w:rFonts w:eastAsiaTheme="minorEastAsia" w:cstheme="minorBidi"/>
                <w:noProof/>
                <w:kern w:val="2"/>
                <w:sz w:val="24"/>
                <w:szCs w:val="24"/>
                <w:lang w:eastAsia="en-IL"/>
                <w14:ligatures w14:val="standardContextual"/>
              </w:rPr>
              <w:tab/>
            </w:r>
            <w:r w:rsidR="00565244" w:rsidRPr="000D2BCD">
              <w:rPr>
                <w:rStyle w:val="Hyperlink"/>
                <w:noProof/>
              </w:rPr>
              <w:t>Software development methodology</w:t>
            </w:r>
            <w:r w:rsidR="00565244">
              <w:rPr>
                <w:noProof/>
                <w:webHidden/>
              </w:rPr>
              <w:tab/>
            </w:r>
            <w:r w:rsidR="00565244">
              <w:rPr>
                <w:noProof/>
                <w:webHidden/>
              </w:rPr>
              <w:fldChar w:fldCharType="begin"/>
            </w:r>
            <w:r w:rsidR="00565244">
              <w:rPr>
                <w:noProof/>
                <w:webHidden/>
              </w:rPr>
              <w:instrText xml:space="preserve"> PAGEREF _Toc177553620 \h </w:instrText>
            </w:r>
            <w:r w:rsidR="00565244">
              <w:rPr>
                <w:noProof/>
                <w:webHidden/>
              </w:rPr>
            </w:r>
            <w:r w:rsidR="00565244">
              <w:rPr>
                <w:noProof/>
                <w:webHidden/>
              </w:rPr>
              <w:fldChar w:fldCharType="separate"/>
            </w:r>
            <w:r w:rsidR="009C625B">
              <w:rPr>
                <w:noProof/>
                <w:webHidden/>
              </w:rPr>
              <w:t>18</w:t>
            </w:r>
            <w:r w:rsidR="00565244">
              <w:rPr>
                <w:noProof/>
                <w:webHidden/>
              </w:rPr>
              <w:fldChar w:fldCharType="end"/>
            </w:r>
          </w:hyperlink>
        </w:p>
        <w:p w14:paraId="737AEE4F" w14:textId="64D5F345" w:rsidR="00565244" w:rsidRDefault="00000000" w:rsidP="00565244">
          <w:pPr>
            <w:pStyle w:val="TOC3"/>
            <w:rPr>
              <w:rFonts w:eastAsiaTheme="minorEastAsia" w:cstheme="minorBidi"/>
              <w:noProof/>
              <w:kern w:val="2"/>
              <w:sz w:val="24"/>
              <w:szCs w:val="24"/>
              <w:lang w:eastAsia="en-IL"/>
              <w14:ligatures w14:val="standardContextual"/>
            </w:rPr>
          </w:pPr>
          <w:hyperlink w:anchor="_Toc177553621" w:history="1">
            <w:r w:rsidR="00565244" w:rsidRPr="000D2BCD">
              <w:rPr>
                <w:rStyle w:val="Hyperlink"/>
                <w:noProof/>
              </w:rPr>
              <w:t>4.1.3.</w:t>
            </w:r>
            <w:r w:rsidR="00565244">
              <w:rPr>
                <w:rFonts w:eastAsiaTheme="minorEastAsia" w:cstheme="minorBidi"/>
                <w:noProof/>
                <w:kern w:val="2"/>
                <w:sz w:val="24"/>
                <w:szCs w:val="24"/>
                <w:lang w:eastAsia="en-IL"/>
                <w14:ligatures w14:val="standardContextual"/>
              </w:rPr>
              <w:tab/>
            </w:r>
            <w:r w:rsidR="00565244" w:rsidRPr="000D2BCD">
              <w:rPr>
                <w:rStyle w:val="Hyperlink"/>
                <w:noProof/>
              </w:rPr>
              <w:t>Research and Implementation</w:t>
            </w:r>
            <w:r w:rsidR="00565244">
              <w:rPr>
                <w:noProof/>
                <w:webHidden/>
              </w:rPr>
              <w:tab/>
            </w:r>
            <w:r w:rsidR="00565244">
              <w:rPr>
                <w:noProof/>
                <w:webHidden/>
              </w:rPr>
              <w:fldChar w:fldCharType="begin"/>
            </w:r>
            <w:r w:rsidR="00565244">
              <w:rPr>
                <w:noProof/>
                <w:webHidden/>
              </w:rPr>
              <w:instrText xml:space="preserve"> PAGEREF _Toc177553621 \h </w:instrText>
            </w:r>
            <w:r w:rsidR="00565244">
              <w:rPr>
                <w:noProof/>
                <w:webHidden/>
              </w:rPr>
            </w:r>
            <w:r w:rsidR="00565244">
              <w:rPr>
                <w:noProof/>
                <w:webHidden/>
              </w:rPr>
              <w:fldChar w:fldCharType="separate"/>
            </w:r>
            <w:r w:rsidR="009C625B">
              <w:rPr>
                <w:noProof/>
                <w:webHidden/>
              </w:rPr>
              <w:t>18</w:t>
            </w:r>
            <w:r w:rsidR="00565244">
              <w:rPr>
                <w:noProof/>
                <w:webHidden/>
              </w:rPr>
              <w:fldChar w:fldCharType="end"/>
            </w:r>
          </w:hyperlink>
        </w:p>
        <w:p w14:paraId="4E15305A" w14:textId="535DB716" w:rsidR="00565244" w:rsidRDefault="00000000" w:rsidP="00565244">
          <w:pPr>
            <w:pStyle w:val="TOC3"/>
            <w:rPr>
              <w:rFonts w:eastAsiaTheme="minorEastAsia" w:cstheme="minorBidi"/>
              <w:noProof/>
              <w:kern w:val="2"/>
              <w:sz w:val="24"/>
              <w:szCs w:val="24"/>
              <w:lang w:eastAsia="en-IL"/>
              <w14:ligatures w14:val="standardContextual"/>
            </w:rPr>
          </w:pPr>
          <w:hyperlink w:anchor="_Toc177553622" w:history="1">
            <w:r w:rsidR="00565244" w:rsidRPr="000D2BCD">
              <w:rPr>
                <w:rStyle w:val="Hyperlink"/>
                <w:rFonts w:eastAsiaTheme="minorHAnsi"/>
                <w:noProof/>
              </w:rPr>
              <w:t>4.1.4.</w:t>
            </w:r>
            <w:r w:rsidR="00565244">
              <w:rPr>
                <w:rFonts w:eastAsiaTheme="minorEastAsia" w:cstheme="minorBidi"/>
                <w:noProof/>
                <w:kern w:val="2"/>
                <w:sz w:val="24"/>
                <w:szCs w:val="24"/>
                <w:lang w:eastAsia="en-IL"/>
                <w14:ligatures w14:val="standardContextual"/>
              </w:rPr>
              <w:tab/>
            </w:r>
            <w:r w:rsidR="00565244" w:rsidRPr="000D2BCD">
              <w:rPr>
                <w:rStyle w:val="Hyperlink"/>
                <w:noProof/>
              </w:rPr>
              <w:t>Comparative Analysis of Satellite Boards for Algorithm Testing</w:t>
            </w:r>
            <w:r w:rsidR="00565244">
              <w:rPr>
                <w:noProof/>
                <w:webHidden/>
              </w:rPr>
              <w:tab/>
            </w:r>
            <w:r w:rsidR="00565244">
              <w:rPr>
                <w:noProof/>
                <w:webHidden/>
              </w:rPr>
              <w:fldChar w:fldCharType="begin"/>
            </w:r>
            <w:r w:rsidR="00565244">
              <w:rPr>
                <w:noProof/>
                <w:webHidden/>
              </w:rPr>
              <w:instrText xml:space="preserve"> PAGEREF _Toc177553622 \h </w:instrText>
            </w:r>
            <w:r w:rsidR="00565244">
              <w:rPr>
                <w:noProof/>
                <w:webHidden/>
              </w:rPr>
            </w:r>
            <w:r w:rsidR="00565244">
              <w:rPr>
                <w:noProof/>
                <w:webHidden/>
              </w:rPr>
              <w:fldChar w:fldCharType="separate"/>
            </w:r>
            <w:r w:rsidR="009C625B">
              <w:rPr>
                <w:noProof/>
                <w:webHidden/>
              </w:rPr>
              <w:t>23</w:t>
            </w:r>
            <w:r w:rsidR="00565244">
              <w:rPr>
                <w:noProof/>
                <w:webHidden/>
              </w:rPr>
              <w:fldChar w:fldCharType="end"/>
            </w:r>
          </w:hyperlink>
        </w:p>
        <w:p w14:paraId="1DECDD04" w14:textId="061D7BB0" w:rsidR="00565244" w:rsidRDefault="00000000" w:rsidP="00565244">
          <w:pPr>
            <w:pStyle w:val="TOC3"/>
            <w:rPr>
              <w:rFonts w:eastAsiaTheme="minorEastAsia" w:cstheme="minorBidi"/>
              <w:noProof/>
              <w:kern w:val="2"/>
              <w:sz w:val="24"/>
              <w:szCs w:val="24"/>
              <w:lang w:eastAsia="en-IL"/>
              <w14:ligatures w14:val="standardContextual"/>
            </w:rPr>
          </w:pPr>
          <w:hyperlink w:anchor="_Toc177553623" w:history="1">
            <w:r w:rsidR="00565244" w:rsidRPr="000D2BCD">
              <w:rPr>
                <w:rStyle w:val="Hyperlink"/>
                <w:noProof/>
              </w:rPr>
              <w:t>4.1.5.</w:t>
            </w:r>
            <w:r w:rsidR="00565244">
              <w:rPr>
                <w:rFonts w:eastAsiaTheme="minorEastAsia" w:cstheme="minorBidi"/>
                <w:noProof/>
                <w:kern w:val="2"/>
                <w:sz w:val="24"/>
                <w:szCs w:val="24"/>
                <w:lang w:eastAsia="en-IL"/>
                <w14:ligatures w14:val="standardContextual"/>
              </w:rPr>
              <w:tab/>
            </w:r>
            <w:r w:rsidR="00565244" w:rsidRPr="000D2BCD">
              <w:rPr>
                <w:rStyle w:val="Hyperlink"/>
                <w:noProof/>
              </w:rPr>
              <w:t>Investigation of Communication Protocol Methods Between the Tested OBC and the Test Station System</w:t>
            </w:r>
            <w:r w:rsidR="00565244">
              <w:rPr>
                <w:noProof/>
                <w:webHidden/>
              </w:rPr>
              <w:tab/>
            </w:r>
            <w:r w:rsidR="00565244">
              <w:rPr>
                <w:noProof/>
                <w:webHidden/>
              </w:rPr>
              <w:fldChar w:fldCharType="begin"/>
            </w:r>
            <w:r w:rsidR="00565244">
              <w:rPr>
                <w:noProof/>
                <w:webHidden/>
              </w:rPr>
              <w:instrText xml:space="preserve"> PAGEREF _Toc177553623 \h </w:instrText>
            </w:r>
            <w:r w:rsidR="00565244">
              <w:rPr>
                <w:noProof/>
                <w:webHidden/>
              </w:rPr>
            </w:r>
            <w:r w:rsidR="00565244">
              <w:rPr>
                <w:noProof/>
                <w:webHidden/>
              </w:rPr>
              <w:fldChar w:fldCharType="separate"/>
            </w:r>
            <w:r w:rsidR="009C625B">
              <w:rPr>
                <w:noProof/>
                <w:webHidden/>
              </w:rPr>
              <w:t>28</w:t>
            </w:r>
            <w:r w:rsidR="00565244">
              <w:rPr>
                <w:noProof/>
                <w:webHidden/>
              </w:rPr>
              <w:fldChar w:fldCharType="end"/>
            </w:r>
          </w:hyperlink>
        </w:p>
        <w:p w14:paraId="22E7A0A5" w14:textId="1CA79C14" w:rsidR="00565244" w:rsidRDefault="00000000" w:rsidP="00565244">
          <w:pPr>
            <w:pStyle w:val="TOC3"/>
            <w:rPr>
              <w:rFonts w:eastAsiaTheme="minorEastAsia" w:cstheme="minorBidi"/>
              <w:noProof/>
              <w:kern w:val="2"/>
              <w:sz w:val="24"/>
              <w:szCs w:val="24"/>
              <w:lang w:eastAsia="en-IL"/>
              <w14:ligatures w14:val="standardContextual"/>
            </w:rPr>
          </w:pPr>
          <w:hyperlink w:anchor="_Toc177553624" w:history="1">
            <w:r w:rsidR="00565244" w:rsidRPr="000D2BCD">
              <w:rPr>
                <w:rStyle w:val="Hyperlink"/>
                <w:noProof/>
                <w:rtl/>
              </w:rPr>
              <w:t>4.1.6</w:t>
            </w:r>
            <w:r w:rsidR="00565244">
              <w:rPr>
                <w:rStyle w:val="Hyperlink"/>
                <w:noProof/>
              </w:rPr>
              <w:t>.</w:t>
            </w:r>
            <w:r w:rsidR="00565244">
              <w:rPr>
                <w:rFonts w:eastAsiaTheme="minorEastAsia" w:cstheme="minorBidi"/>
                <w:noProof/>
                <w:kern w:val="2"/>
                <w:sz w:val="24"/>
                <w:szCs w:val="24"/>
                <w:lang w:eastAsia="en-IL"/>
                <w14:ligatures w14:val="standardContextual"/>
              </w:rPr>
              <w:tab/>
            </w:r>
            <w:r w:rsidR="00565244" w:rsidRPr="000D2BCD">
              <w:rPr>
                <w:rStyle w:val="Hyperlink"/>
                <w:noProof/>
              </w:rPr>
              <w:t>Challenges in Moving from Theoretical to Practical Algorithm Implementation</w:t>
            </w:r>
            <w:r w:rsidR="00565244">
              <w:rPr>
                <w:noProof/>
                <w:webHidden/>
              </w:rPr>
              <w:tab/>
            </w:r>
            <w:r w:rsidR="00565244">
              <w:rPr>
                <w:noProof/>
                <w:webHidden/>
              </w:rPr>
              <w:fldChar w:fldCharType="begin"/>
            </w:r>
            <w:r w:rsidR="00565244">
              <w:rPr>
                <w:noProof/>
                <w:webHidden/>
              </w:rPr>
              <w:instrText xml:space="preserve"> PAGEREF _Toc177553624 \h </w:instrText>
            </w:r>
            <w:r w:rsidR="00565244">
              <w:rPr>
                <w:noProof/>
                <w:webHidden/>
              </w:rPr>
            </w:r>
            <w:r w:rsidR="00565244">
              <w:rPr>
                <w:noProof/>
                <w:webHidden/>
              </w:rPr>
              <w:fldChar w:fldCharType="separate"/>
            </w:r>
            <w:r w:rsidR="009C625B">
              <w:rPr>
                <w:noProof/>
                <w:webHidden/>
              </w:rPr>
              <w:t>30</w:t>
            </w:r>
            <w:r w:rsidR="00565244">
              <w:rPr>
                <w:noProof/>
                <w:webHidden/>
              </w:rPr>
              <w:fldChar w:fldCharType="end"/>
            </w:r>
          </w:hyperlink>
        </w:p>
        <w:p w14:paraId="2B0AAAA4" w14:textId="65C3B40E" w:rsidR="00565244" w:rsidRDefault="00000000" w:rsidP="00565244">
          <w:pPr>
            <w:pStyle w:val="TOC3"/>
            <w:rPr>
              <w:rFonts w:eastAsiaTheme="minorEastAsia" w:cstheme="minorBidi"/>
              <w:noProof/>
              <w:kern w:val="2"/>
              <w:sz w:val="24"/>
              <w:szCs w:val="24"/>
              <w:lang w:eastAsia="en-IL"/>
              <w14:ligatures w14:val="standardContextual"/>
            </w:rPr>
          </w:pPr>
          <w:hyperlink w:anchor="_Toc177553625" w:history="1">
            <w:r w:rsidR="00565244" w:rsidRPr="000D2BCD">
              <w:rPr>
                <w:rStyle w:val="Hyperlink"/>
                <w:noProof/>
              </w:rPr>
              <w:t>4.1.7.</w:t>
            </w:r>
            <w:r w:rsidR="00565244">
              <w:rPr>
                <w:rFonts w:eastAsiaTheme="minorEastAsia" w:cstheme="minorBidi"/>
                <w:noProof/>
                <w:kern w:val="2"/>
                <w:sz w:val="24"/>
                <w:szCs w:val="24"/>
                <w:lang w:eastAsia="en-IL"/>
                <w14:ligatures w14:val="standardContextual"/>
              </w:rPr>
              <w:tab/>
            </w:r>
            <w:r w:rsidR="00565244" w:rsidRPr="000D2BCD">
              <w:rPr>
                <w:rStyle w:val="Hyperlink"/>
                <w:noProof/>
              </w:rPr>
              <w:t>Optimization of Eigenvalue Calculation in the CATCH Algorithm</w:t>
            </w:r>
            <w:r w:rsidR="00565244">
              <w:rPr>
                <w:noProof/>
                <w:webHidden/>
              </w:rPr>
              <w:tab/>
            </w:r>
            <w:r w:rsidR="00565244">
              <w:rPr>
                <w:noProof/>
                <w:webHidden/>
              </w:rPr>
              <w:fldChar w:fldCharType="begin"/>
            </w:r>
            <w:r w:rsidR="00565244">
              <w:rPr>
                <w:noProof/>
                <w:webHidden/>
              </w:rPr>
              <w:instrText xml:space="preserve"> PAGEREF _Toc177553625 \h </w:instrText>
            </w:r>
            <w:r w:rsidR="00565244">
              <w:rPr>
                <w:noProof/>
                <w:webHidden/>
              </w:rPr>
            </w:r>
            <w:r w:rsidR="00565244">
              <w:rPr>
                <w:noProof/>
                <w:webHidden/>
              </w:rPr>
              <w:fldChar w:fldCharType="separate"/>
            </w:r>
            <w:r w:rsidR="009C625B">
              <w:rPr>
                <w:noProof/>
                <w:webHidden/>
              </w:rPr>
              <w:t>31</w:t>
            </w:r>
            <w:r w:rsidR="00565244">
              <w:rPr>
                <w:noProof/>
                <w:webHidden/>
              </w:rPr>
              <w:fldChar w:fldCharType="end"/>
            </w:r>
          </w:hyperlink>
        </w:p>
        <w:p w14:paraId="5341211B" w14:textId="5A94600A" w:rsidR="00565244" w:rsidRDefault="00000000" w:rsidP="00565244">
          <w:pPr>
            <w:pStyle w:val="TOC2"/>
            <w:jc w:val="both"/>
            <w:rPr>
              <w:rFonts w:eastAsiaTheme="minorEastAsia" w:cstheme="minorBidi"/>
              <w:b w:val="0"/>
              <w:bCs w:val="0"/>
              <w:kern w:val="2"/>
              <w:sz w:val="24"/>
              <w:szCs w:val="24"/>
              <w:lang w:eastAsia="en-IL"/>
              <w14:ligatures w14:val="standardContextual"/>
            </w:rPr>
          </w:pPr>
          <w:hyperlink w:anchor="_Toc177553626" w:history="1">
            <w:r w:rsidR="00565244" w:rsidRPr="000D2BCD">
              <w:rPr>
                <w:rStyle w:val="Hyperlink"/>
              </w:rPr>
              <w:t>4.2.</w:t>
            </w:r>
            <w:r w:rsidR="00565244">
              <w:rPr>
                <w:rFonts w:eastAsiaTheme="minorEastAsia" w:cstheme="minorBidi"/>
                <w:b w:val="0"/>
                <w:bCs w:val="0"/>
                <w:kern w:val="2"/>
                <w:sz w:val="24"/>
                <w:szCs w:val="24"/>
                <w:lang w:eastAsia="en-IL"/>
                <w14:ligatures w14:val="standardContextual"/>
              </w:rPr>
              <w:tab/>
            </w:r>
            <w:r w:rsidR="00565244" w:rsidRPr="000D2BCD">
              <w:rPr>
                <w:rStyle w:val="Hyperlink"/>
              </w:rPr>
              <w:t>Product</w:t>
            </w:r>
            <w:r w:rsidR="00565244">
              <w:rPr>
                <w:webHidden/>
              </w:rPr>
              <w:tab/>
            </w:r>
            <w:r w:rsidR="00565244">
              <w:rPr>
                <w:webHidden/>
              </w:rPr>
              <w:fldChar w:fldCharType="begin"/>
            </w:r>
            <w:r w:rsidR="00565244">
              <w:rPr>
                <w:webHidden/>
              </w:rPr>
              <w:instrText xml:space="preserve"> PAGEREF _Toc177553626 \h </w:instrText>
            </w:r>
            <w:r w:rsidR="00565244">
              <w:rPr>
                <w:webHidden/>
              </w:rPr>
            </w:r>
            <w:r w:rsidR="00565244">
              <w:rPr>
                <w:webHidden/>
              </w:rPr>
              <w:fldChar w:fldCharType="separate"/>
            </w:r>
            <w:r w:rsidR="009C625B">
              <w:rPr>
                <w:webHidden/>
              </w:rPr>
              <w:t>34</w:t>
            </w:r>
            <w:r w:rsidR="00565244">
              <w:rPr>
                <w:webHidden/>
              </w:rPr>
              <w:fldChar w:fldCharType="end"/>
            </w:r>
          </w:hyperlink>
        </w:p>
        <w:p w14:paraId="049FE640" w14:textId="5A076756" w:rsidR="00565244" w:rsidRDefault="00000000" w:rsidP="00565244">
          <w:pPr>
            <w:pStyle w:val="TOC3"/>
            <w:rPr>
              <w:rFonts w:eastAsiaTheme="minorEastAsia" w:cstheme="minorBidi"/>
              <w:noProof/>
              <w:kern w:val="2"/>
              <w:sz w:val="24"/>
              <w:szCs w:val="24"/>
              <w:lang w:eastAsia="en-IL"/>
              <w14:ligatures w14:val="standardContextual"/>
            </w:rPr>
          </w:pPr>
          <w:hyperlink w:anchor="_Toc177553627" w:history="1">
            <w:r w:rsidR="00565244" w:rsidRPr="000D2BCD">
              <w:rPr>
                <w:rStyle w:val="Hyperlink"/>
                <w:noProof/>
              </w:rPr>
              <w:t>4.2.1.</w:t>
            </w:r>
            <w:r w:rsidR="00565244">
              <w:rPr>
                <w:rFonts w:eastAsiaTheme="minorEastAsia" w:cstheme="minorBidi"/>
                <w:noProof/>
                <w:kern w:val="2"/>
                <w:sz w:val="24"/>
                <w:szCs w:val="24"/>
                <w:lang w:eastAsia="en-IL"/>
                <w14:ligatures w14:val="standardContextual"/>
              </w:rPr>
              <w:tab/>
            </w:r>
            <w:r w:rsidR="00565244" w:rsidRPr="000D2BCD">
              <w:rPr>
                <w:rStyle w:val="Hyperlink"/>
                <w:noProof/>
              </w:rPr>
              <w:t>Finding the real minimal distance using SGP4</w:t>
            </w:r>
            <w:r w:rsidR="00565244">
              <w:rPr>
                <w:noProof/>
                <w:webHidden/>
              </w:rPr>
              <w:tab/>
            </w:r>
            <w:r w:rsidR="00565244">
              <w:rPr>
                <w:noProof/>
                <w:webHidden/>
              </w:rPr>
              <w:fldChar w:fldCharType="begin"/>
            </w:r>
            <w:r w:rsidR="00565244">
              <w:rPr>
                <w:noProof/>
                <w:webHidden/>
              </w:rPr>
              <w:instrText xml:space="preserve"> PAGEREF _Toc177553627 \h </w:instrText>
            </w:r>
            <w:r w:rsidR="00565244">
              <w:rPr>
                <w:noProof/>
                <w:webHidden/>
              </w:rPr>
            </w:r>
            <w:r w:rsidR="00565244">
              <w:rPr>
                <w:noProof/>
                <w:webHidden/>
              </w:rPr>
              <w:fldChar w:fldCharType="separate"/>
            </w:r>
            <w:r w:rsidR="009C625B">
              <w:rPr>
                <w:noProof/>
                <w:webHidden/>
              </w:rPr>
              <w:t>34</w:t>
            </w:r>
            <w:r w:rsidR="00565244">
              <w:rPr>
                <w:noProof/>
                <w:webHidden/>
              </w:rPr>
              <w:fldChar w:fldCharType="end"/>
            </w:r>
          </w:hyperlink>
        </w:p>
        <w:p w14:paraId="0550C5C6" w14:textId="44D404FE" w:rsidR="00565244" w:rsidRDefault="00000000" w:rsidP="00565244">
          <w:pPr>
            <w:pStyle w:val="TOC3"/>
            <w:rPr>
              <w:rFonts w:eastAsiaTheme="minorEastAsia" w:cstheme="minorBidi"/>
              <w:noProof/>
              <w:kern w:val="2"/>
              <w:sz w:val="24"/>
              <w:szCs w:val="24"/>
              <w:lang w:eastAsia="en-IL"/>
              <w14:ligatures w14:val="standardContextual"/>
            </w:rPr>
          </w:pPr>
          <w:hyperlink w:anchor="_Toc177553628" w:history="1">
            <w:r w:rsidR="00565244" w:rsidRPr="000D2BCD">
              <w:rPr>
                <w:rStyle w:val="Hyperlink"/>
                <w:noProof/>
              </w:rPr>
              <w:t>4.2.2.</w:t>
            </w:r>
            <w:r w:rsidR="00565244">
              <w:rPr>
                <w:rFonts w:eastAsiaTheme="minorEastAsia" w:cstheme="minorBidi"/>
                <w:noProof/>
                <w:kern w:val="2"/>
                <w:sz w:val="24"/>
                <w:szCs w:val="24"/>
                <w:lang w:eastAsia="en-IL"/>
                <w14:ligatures w14:val="standardContextual"/>
              </w:rPr>
              <w:tab/>
            </w:r>
            <w:r w:rsidR="00565244" w:rsidRPr="000D2BCD">
              <w:rPr>
                <w:rStyle w:val="Hyperlink"/>
                <w:noProof/>
              </w:rPr>
              <w:t>The System</w:t>
            </w:r>
            <w:r w:rsidR="00565244">
              <w:rPr>
                <w:noProof/>
                <w:webHidden/>
              </w:rPr>
              <w:tab/>
            </w:r>
            <w:r w:rsidR="00565244">
              <w:rPr>
                <w:noProof/>
                <w:webHidden/>
              </w:rPr>
              <w:fldChar w:fldCharType="begin"/>
            </w:r>
            <w:r w:rsidR="00565244">
              <w:rPr>
                <w:noProof/>
                <w:webHidden/>
              </w:rPr>
              <w:instrText xml:space="preserve"> PAGEREF _Toc177553628 \h </w:instrText>
            </w:r>
            <w:r w:rsidR="00565244">
              <w:rPr>
                <w:noProof/>
                <w:webHidden/>
              </w:rPr>
            </w:r>
            <w:r w:rsidR="00565244">
              <w:rPr>
                <w:noProof/>
                <w:webHidden/>
              </w:rPr>
              <w:fldChar w:fldCharType="separate"/>
            </w:r>
            <w:r w:rsidR="009C625B">
              <w:rPr>
                <w:noProof/>
                <w:webHidden/>
              </w:rPr>
              <w:t>36</w:t>
            </w:r>
            <w:r w:rsidR="00565244">
              <w:rPr>
                <w:noProof/>
                <w:webHidden/>
              </w:rPr>
              <w:fldChar w:fldCharType="end"/>
            </w:r>
          </w:hyperlink>
        </w:p>
        <w:p w14:paraId="06BFE9F7" w14:textId="1713A317" w:rsidR="00565244" w:rsidRDefault="00000000" w:rsidP="00565244">
          <w:pPr>
            <w:pStyle w:val="TOC3"/>
            <w:rPr>
              <w:rFonts w:eastAsiaTheme="minorEastAsia" w:cstheme="minorBidi"/>
              <w:noProof/>
              <w:kern w:val="2"/>
              <w:sz w:val="24"/>
              <w:szCs w:val="24"/>
              <w:lang w:eastAsia="en-IL"/>
              <w14:ligatures w14:val="standardContextual"/>
            </w:rPr>
          </w:pPr>
          <w:hyperlink w:anchor="_Toc177553629" w:history="1">
            <w:r w:rsidR="00565244" w:rsidRPr="000D2BCD">
              <w:rPr>
                <w:rStyle w:val="Hyperlink"/>
                <w:noProof/>
              </w:rPr>
              <w:t>4.2.3.</w:t>
            </w:r>
            <w:r w:rsidR="00565244">
              <w:rPr>
                <w:rFonts w:eastAsiaTheme="minorEastAsia" w:cstheme="minorBidi"/>
                <w:noProof/>
                <w:kern w:val="2"/>
                <w:sz w:val="24"/>
                <w:szCs w:val="24"/>
                <w:lang w:eastAsia="en-IL"/>
                <w14:ligatures w14:val="standardContextual"/>
              </w:rPr>
              <w:tab/>
            </w:r>
            <w:r w:rsidR="00565244" w:rsidRPr="000D2BCD">
              <w:rPr>
                <w:rStyle w:val="Hyperlink"/>
                <w:noProof/>
              </w:rPr>
              <w:t>User interface</w:t>
            </w:r>
            <w:r w:rsidR="00565244">
              <w:rPr>
                <w:noProof/>
                <w:webHidden/>
              </w:rPr>
              <w:tab/>
            </w:r>
            <w:r w:rsidR="00565244">
              <w:rPr>
                <w:noProof/>
                <w:webHidden/>
              </w:rPr>
              <w:fldChar w:fldCharType="begin"/>
            </w:r>
            <w:r w:rsidR="00565244">
              <w:rPr>
                <w:noProof/>
                <w:webHidden/>
              </w:rPr>
              <w:instrText xml:space="preserve"> PAGEREF _Toc177553629 \h </w:instrText>
            </w:r>
            <w:r w:rsidR="00565244">
              <w:rPr>
                <w:noProof/>
                <w:webHidden/>
              </w:rPr>
            </w:r>
            <w:r w:rsidR="00565244">
              <w:rPr>
                <w:noProof/>
                <w:webHidden/>
              </w:rPr>
              <w:fldChar w:fldCharType="separate"/>
            </w:r>
            <w:r w:rsidR="009C625B">
              <w:rPr>
                <w:noProof/>
                <w:webHidden/>
              </w:rPr>
              <w:t>45</w:t>
            </w:r>
            <w:r w:rsidR="00565244">
              <w:rPr>
                <w:noProof/>
                <w:webHidden/>
              </w:rPr>
              <w:fldChar w:fldCharType="end"/>
            </w:r>
          </w:hyperlink>
        </w:p>
        <w:p w14:paraId="0B7F6294" w14:textId="1426FC91" w:rsidR="00565244" w:rsidRDefault="00000000" w:rsidP="00565244">
          <w:pPr>
            <w:pStyle w:val="TOC3"/>
            <w:rPr>
              <w:rFonts w:eastAsiaTheme="minorEastAsia" w:cstheme="minorBidi"/>
              <w:noProof/>
              <w:kern w:val="2"/>
              <w:sz w:val="24"/>
              <w:szCs w:val="24"/>
              <w:lang w:eastAsia="en-IL"/>
              <w14:ligatures w14:val="standardContextual"/>
            </w:rPr>
          </w:pPr>
          <w:hyperlink w:anchor="_Toc177553630" w:history="1">
            <w:r w:rsidR="00565244" w:rsidRPr="000D2BCD">
              <w:rPr>
                <w:rStyle w:val="Hyperlink"/>
                <w:noProof/>
              </w:rPr>
              <w:t>4.2.4.</w:t>
            </w:r>
            <w:r w:rsidR="00565244">
              <w:rPr>
                <w:rFonts w:eastAsiaTheme="minorEastAsia" w:cstheme="minorBidi"/>
                <w:noProof/>
                <w:kern w:val="2"/>
                <w:sz w:val="24"/>
                <w:szCs w:val="24"/>
                <w:lang w:eastAsia="en-IL"/>
                <w14:ligatures w14:val="standardContextual"/>
              </w:rPr>
              <w:tab/>
            </w:r>
            <w:r w:rsidR="00565244" w:rsidRPr="000D2BCD">
              <w:rPr>
                <w:rStyle w:val="Hyperlink"/>
                <w:noProof/>
              </w:rPr>
              <w:t>System Requirements</w:t>
            </w:r>
            <w:r w:rsidR="00565244">
              <w:rPr>
                <w:noProof/>
                <w:webHidden/>
              </w:rPr>
              <w:tab/>
            </w:r>
            <w:r w:rsidR="00565244">
              <w:rPr>
                <w:noProof/>
                <w:webHidden/>
              </w:rPr>
              <w:fldChar w:fldCharType="begin"/>
            </w:r>
            <w:r w:rsidR="00565244">
              <w:rPr>
                <w:noProof/>
                <w:webHidden/>
              </w:rPr>
              <w:instrText xml:space="preserve"> PAGEREF _Toc177553630 \h </w:instrText>
            </w:r>
            <w:r w:rsidR="00565244">
              <w:rPr>
                <w:noProof/>
                <w:webHidden/>
              </w:rPr>
            </w:r>
            <w:r w:rsidR="00565244">
              <w:rPr>
                <w:noProof/>
                <w:webHidden/>
              </w:rPr>
              <w:fldChar w:fldCharType="separate"/>
            </w:r>
            <w:r w:rsidR="009C625B">
              <w:rPr>
                <w:noProof/>
                <w:webHidden/>
              </w:rPr>
              <w:t>49</w:t>
            </w:r>
            <w:r w:rsidR="00565244">
              <w:rPr>
                <w:noProof/>
                <w:webHidden/>
              </w:rPr>
              <w:fldChar w:fldCharType="end"/>
            </w:r>
          </w:hyperlink>
        </w:p>
        <w:p w14:paraId="30F583EF" w14:textId="31C43983" w:rsidR="00565244" w:rsidRDefault="00000000" w:rsidP="00565244">
          <w:pPr>
            <w:pStyle w:val="TOC1"/>
            <w:rPr>
              <w:rFonts w:eastAsiaTheme="minorEastAsia" w:cstheme="minorBidi"/>
              <w:b w:val="0"/>
              <w:bCs w:val="0"/>
              <w:kern w:val="2"/>
              <w:lang w:eastAsia="en-IL"/>
              <w14:ligatures w14:val="standardContextual"/>
            </w:rPr>
          </w:pPr>
          <w:hyperlink w:anchor="_Toc177553631" w:history="1">
            <w:r w:rsidR="00565244" w:rsidRPr="000D2BCD">
              <w:rPr>
                <w:rStyle w:val="Hyperlink"/>
              </w:rPr>
              <w:t>5.</w:t>
            </w:r>
            <w:r w:rsidR="00565244">
              <w:rPr>
                <w:rFonts w:eastAsiaTheme="minorEastAsia" w:cstheme="minorBidi"/>
                <w:b w:val="0"/>
                <w:bCs w:val="0"/>
                <w:kern w:val="2"/>
                <w:lang w:eastAsia="en-IL"/>
                <w14:ligatures w14:val="standardContextual"/>
              </w:rPr>
              <w:tab/>
            </w:r>
            <w:r w:rsidR="00565244" w:rsidRPr="000D2BCD">
              <w:rPr>
                <w:rStyle w:val="Hyperlink"/>
              </w:rPr>
              <w:t>Evaluation/Verification Plan</w:t>
            </w:r>
            <w:r w:rsidR="00565244">
              <w:rPr>
                <w:webHidden/>
              </w:rPr>
              <w:tab/>
            </w:r>
            <w:r w:rsidR="00565244">
              <w:rPr>
                <w:webHidden/>
              </w:rPr>
              <w:fldChar w:fldCharType="begin"/>
            </w:r>
            <w:r w:rsidR="00565244">
              <w:rPr>
                <w:webHidden/>
              </w:rPr>
              <w:instrText xml:space="preserve"> PAGEREF _Toc177553631 \h </w:instrText>
            </w:r>
            <w:r w:rsidR="00565244">
              <w:rPr>
                <w:webHidden/>
              </w:rPr>
            </w:r>
            <w:r w:rsidR="00565244">
              <w:rPr>
                <w:webHidden/>
              </w:rPr>
              <w:fldChar w:fldCharType="separate"/>
            </w:r>
            <w:r w:rsidR="009C625B">
              <w:rPr>
                <w:webHidden/>
              </w:rPr>
              <w:t>51</w:t>
            </w:r>
            <w:r w:rsidR="00565244">
              <w:rPr>
                <w:webHidden/>
              </w:rPr>
              <w:fldChar w:fldCharType="end"/>
            </w:r>
          </w:hyperlink>
        </w:p>
        <w:p w14:paraId="55D33C31" w14:textId="40A23A03" w:rsidR="00565244" w:rsidRDefault="00000000" w:rsidP="00565244">
          <w:pPr>
            <w:pStyle w:val="TOC2"/>
            <w:jc w:val="both"/>
            <w:rPr>
              <w:rFonts w:eastAsiaTheme="minorEastAsia" w:cstheme="minorBidi"/>
              <w:b w:val="0"/>
              <w:bCs w:val="0"/>
              <w:kern w:val="2"/>
              <w:sz w:val="24"/>
              <w:szCs w:val="24"/>
              <w:lang w:eastAsia="en-IL"/>
              <w14:ligatures w14:val="standardContextual"/>
            </w:rPr>
          </w:pPr>
          <w:hyperlink w:anchor="_Toc177553632" w:history="1">
            <w:r w:rsidR="00565244" w:rsidRPr="000D2BCD">
              <w:rPr>
                <w:rStyle w:val="Hyperlink"/>
              </w:rPr>
              <w:t>5.1.</w:t>
            </w:r>
            <w:r w:rsidR="00565244">
              <w:rPr>
                <w:rFonts w:eastAsiaTheme="minorEastAsia" w:cstheme="minorBidi"/>
                <w:b w:val="0"/>
                <w:bCs w:val="0"/>
                <w:kern w:val="2"/>
                <w:sz w:val="24"/>
                <w:szCs w:val="24"/>
                <w:lang w:eastAsia="en-IL"/>
                <w14:ligatures w14:val="standardContextual"/>
              </w:rPr>
              <w:tab/>
            </w:r>
            <w:r w:rsidR="00565244" w:rsidRPr="000D2BCD">
              <w:rPr>
                <w:rStyle w:val="Hyperlink"/>
              </w:rPr>
              <w:t>Verification plan</w:t>
            </w:r>
            <w:r w:rsidR="00565244">
              <w:rPr>
                <w:webHidden/>
              </w:rPr>
              <w:tab/>
            </w:r>
            <w:r w:rsidR="00565244">
              <w:rPr>
                <w:webHidden/>
              </w:rPr>
              <w:fldChar w:fldCharType="begin"/>
            </w:r>
            <w:r w:rsidR="00565244">
              <w:rPr>
                <w:webHidden/>
              </w:rPr>
              <w:instrText xml:space="preserve"> PAGEREF _Toc177553632 \h </w:instrText>
            </w:r>
            <w:r w:rsidR="00565244">
              <w:rPr>
                <w:webHidden/>
              </w:rPr>
            </w:r>
            <w:r w:rsidR="00565244">
              <w:rPr>
                <w:webHidden/>
              </w:rPr>
              <w:fldChar w:fldCharType="separate"/>
            </w:r>
            <w:r w:rsidR="009C625B">
              <w:rPr>
                <w:webHidden/>
              </w:rPr>
              <w:t>51</w:t>
            </w:r>
            <w:r w:rsidR="00565244">
              <w:rPr>
                <w:webHidden/>
              </w:rPr>
              <w:fldChar w:fldCharType="end"/>
            </w:r>
          </w:hyperlink>
        </w:p>
        <w:p w14:paraId="23B911DF" w14:textId="3261E36D" w:rsidR="00565244" w:rsidRDefault="00000000" w:rsidP="00565244">
          <w:pPr>
            <w:pStyle w:val="TOC2"/>
            <w:jc w:val="both"/>
            <w:rPr>
              <w:rFonts w:eastAsiaTheme="minorEastAsia" w:cstheme="minorBidi"/>
              <w:b w:val="0"/>
              <w:bCs w:val="0"/>
              <w:kern w:val="2"/>
              <w:sz w:val="24"/>
              <w:szCs w:val="24"/>
              <w:lang w:eastAsia="en-IL"/>
              <w14:ligatures w14:val="standardContextual"/>
            </w:rPr>
          </w:pPr>
          <w:hyperlink w:anchor="_Toc177553633" w:history="1">
            <w:r w:rsidR="00565244" w:rsidRPr="000D2BCD">
              <w:rPr>
                <w:rStyle w:val="Hyperlink"/>
              </w:rPr>
              <w:t>5.2.</w:t>
            </w:r>
            <w:r w:rsidR="00565244">
              <w:rPr>
                <w:rFonts w:eastAsiaTheme="minorEastAsia" w:cstheme="minorBidi"/>
                <w:b w:val="0"/>
                <w:bCs w:val="0"/>
                <w:kern w:val="2"/>
                <w:sz w:val="24"/>
                <w:szCs w:val="24"/>
                <w:lang w:eastAsia="en-IL"/>
                <w14:ligatures w14:val="standardContextual"/>
              </w:rPr>
              <w:tab/>
            </w:r>
            <w:r w:rsidR="00565244" w:rsidRPr="000D2BCD">
              <w:rPr>
                <w:rStyle w:val="Hyperlink"/>
              </w:rPr>
              <w:t>Test cases</w:t>
            </w:r>
            <w:r w:rsidR="00565244">
              <w:rPr>
                <w:webHidden/>
              </w:rPr>
              <w:tab/>
            </w:r>
            <w:r w:rsidR="00565244">
              <w:rPr>
                <w:webHidden/>
              </w:rPr>
              <w:fldChar w:fldCharType="begin"/>
            </w:r>
            <w:r w:rsidR="00565244">
              <w:rPr>
                <w:webHidden/>
              </w:rPr>
              <w:instrText xml:space="preserve"> PAGEREF _Toc177553633 \h </w:instrText>
            </w:r>
            <w:r w:rsidR="00565244">
              <w:rPr>
                <w:webHidden/>
              </w:rPr>
            </w:r>
            <w:r w:rsidR="00565244">
              <w:rPr>
                <w:webHidden/>
              </w:rPr>
              <w:fldChar w:fldCharType="separate"/>
            </w:r>
            <w:r w:rsidR="009C625B">
              <w:rPr>
                <w:webHidden/>
              </w:rPr>
              <w:t>51</w:t>
            </w:r>
            <w:r w:rsidR="00565244">
              <w:rPr>
                <w:webHidden/>
              </w:rPr>
              <w:fldChar w:fldCharType="end"/>
            </w:r>
          </w:hyperlink>
        </w:p>
        <w:p w14:paraId="0DEF6B56" w14:textId="7A7FE438" w:rsidR="00565244" w:rsidRDefault="00000000" w:rsidP="00565244">
          <w:pPr>
            <w:pStyle w:val="TOC3"/>
            <w:rPr>
              <w:rFonts w:eastAsiaTheme="minorEastAsia" w:cstheme="minorBidi"/>
              <w:noProof/>
              <w:kern w:val="2"/>
              <w:sz w:val="24"/>
              <w:szCs w:val="24"/>
              <w:lang w:eastAsia="en-IL"/>
              <w14:ligatures w14:val="standardContextual"/>
            </w:rPr>
          </w:pPr>
          <w:hyperlink w:anchor="_Toc177553634" w:history="1">
            <w:r w:rsidR="00565244" w:rsidRPr="000D2BCD">
              <w:rPr>
                <w:rStyle w:val="Hyperlink"/>
                <w:noProof/>
              </w:rPr>
              <w:t>5.2.1.</w:t>
            </w:r>
            <w:r w:rsidR="00565244">
              <w:rPr>
                <w:rFonts w:eastAsiaTheme="minorEastAsia" w:cstheme="minorBidi"/>
                <w:noProof/>
                <w:kern w:val="2"/>
                <w:sz w:val="24"/>
                <w:szCs w:val="24"/>
                <w:lang w:eastAsia="en-IL"/>
                <w14:ligatures w14:val="standardContextual"/>
              </w:rPr>
              <w:tab/>
            </w:r>
            <w:r w:rsidR="00565244" w:rsidRPr="000D2BCD">
              <w:rPr>
                <w:rStyle w:val="Hyperlink"/>
                <w:noProof/>
              </w:rPr>
              <w:t>Test-Station test cases</w:t>
            </w:r>
            <w:r w:rsidR="00565244">
              <w:rPr>
                <w:noProof/>
                <w:webHidden/>
              </w:rPr>
              <w:tab/>
            </w:r>
            <w:r w:rsidR="00565244">
              <w:rPr>
                <w:noProof/>
                <w:webHidden/>
              </w:rPr>
              <w:fldChar w:fldCharType="begin"/>
            </w:r>
            <w:r w:rsidR="00565244">
              <w:rPr>
                <w:noProof/>
                <w:webHidden/>
              </w:rPr>
              <w:instrText xml:space="preserve"> PAGEREF _Toc177553634 \h </w:instrText>
            </w:r>
            <w:r w:rsidR="00565244">
              <w:rPr>
                <w:noProof/>
                <w:webHidden/>
              </w:rPr>
            </w:r>
            <w:r w:rsidR="00565244">
              <w:rPr>
                <w:noProof/>
                <w:webHidden/>
              </w:rPr>
              <w:fldChar w:fldCharType="separate"/>
            </w:r>
            <w:r w:rsidR="009C625B">
              <w:rPr>
                <w:noProof/>
                <w:webHidden/>
              </w:rPr>
              <w:t>51</w:t>
            </w:r>
            <w:r w:rsidR="00565244">
              <w:rPr>
                <w:noProof/>
                <w:webHidden/>
              </w:rPr>
              <w:fldChar w:fldCharType="end"/>
            </w:r>
          </w:hyperlink>
        </w:p>
        <w:p w14:paraId="34F5751F" w14:textId="51E8025A" w:rsidR="00565244" w:rsidRDefault="00000000" w:rsidP="00565244">
          <w:pPr>
            <w:pStyle w:val="TOC3"/>
            <w:rPr>
              <w:rFonts w:eastAsiaTheme="minorEastAsia" w:cstheme="minorBidi"/>
              <w:noProof/>
              <w:kern w:val="2"/>
              <w:sz w:val="24"/>
              <w:szCs w:val="24"/>
              <w:lang w:eastAsia="en-IL"/>
              <w14:ligatures w14:val="standardContextual"/>
            </w:rPr>
          </w:pPr>
          <w:hyperlink w:anchor="_Toc177553635" w:history="1">
            <w:r w:rsidR="00565244" w:rsidRPr="000D2BCD">
              <w:rPr>
                <w:rStyle w:val="Hyperlink"/>
                <w:noProof/>
              </w:rPr>
              <w:t>5.2.2.</w:t>
            </w:r>
            <w:r w:rsidR="00565244">
              <w:rPr>
                <w:rFonts w:eastAsiaTheme="minorEastAsia" w:cstheme="minorBidi"/>
                <w:noProof/>
                <w:kern w:val="2"/>
                <w:sz w:val="24"/>
                <w:szCs w:val="24"/>
                <w:lang w:eastAsia="en-IL"/>
                <w14:ligatures w14:val="standardContextual"/>
              </w:rPr>
              <w:tab/>
            </w:r>
            <w:r w:rsidR="00565244" w:rsidRPr="000D2BCD">
              <w:rPr>
                <w:rStyle w:val="Hyperlink"/>
                <w:noProof/>
              </w:rPr>
              <w:t>Tested-OBC test cases</w:t>
            </w:r>
            <w:r w:rsidR="00565244">
              <w:rPr>
                <w:noProof/>
                <w:webHidden/>
              </w:rPr>
              <w:tab/>
            </w:r>
            <w:r w:rsidR="00565244">
              <w:rPr>
                <w:noProof/>
                <w:webHidden/>
              </w:rPr>
              <w:fldChar w:fldCharType="begin"/>
            </w:r>
            <w:r w:rsidR="00565244">
              <w:rPr>
                <w:noProof/>
                <w:webHidden/>
              </w:rPr>
              <w:instrText xml:space="preserve"> PAGEREF _Toc177553635 \h </w:instrText>
            </w:r>
            <w:r w:rsidR="00565244">
              <w:rPr>
                <w:noProof/>
                <w:webHidden/>
              </w:rPr>
            </w:r>
            <w:r w:rsidR="00565244">
              <w:rPr>
                <w:noProof/>
                <w:webHidden/>
              </w:rPr>
              <w:fldChar w:fldCharType="separate"/>
            </w:r>
            <w:r w:rsidR="009C625B">
              <w:rPr>
                <w:noProof/>
                <w:webHidden/>
              </w:rPr>
              <w:t>52</w:t>
            </w:r>
            <w:r w:rsidR="00565244">
              <w:rPr>
                <w:noProof/>
                <w:webHidden/>
              </w:rPr>
              <w:fldChar w:fldCharType="end"/>
            </w:r>
          </w:hyperlink>
        </w:p>
        <w:p w14:paraId="479AE68D" w14:textId="72651196" w:rsidR="00565244" w:rsidRDefault="00000000" w:rsidP="00565244">
          <w:pPr>
            <w:pStyle w:val="TOC2"/>
            <w:jc w:val="both"/>
            <w:rPr>
              <w:rFonts w:eastAsiaTheme="minorEastAsia" w:cstheme="minorBidi"/>
              <w:b w:val="0"/>
              <w:bCs w:val="0"/>
              <w:kern w:val="2"/>
              <w:sz w:val="24"/>
              <w:szCs w:val="24"/>
              <w:lang w:eastAsia="en-IL"/>
              <w14:ligatures w14:val="standardContextual"/>
            </w:rPr>
          </w:pPr>
          <w:hyperlink w:anchor="_Toc177553636" w:history="1">
            <w:r w:rsidR="00565244" w:rsidRPr="000D2BCD">
              <w:rPr>
                <w:rStyle w:val="Hyperlink"/>
              </w:rPr>
              <w:t>5.3.</w:t>
            </w:r>
            <w:r w:rsidR="00565244">
              <w:rPr>
                <w:rFonts w:eastAsiaTheme="minorEastAsia" w:cstheme="minorBidi"/>
                <w:b w:val="0"/>
                <w:bCs w:val="0"/>
                <w:kern w:val="2"/>
                <w:sz w:val="24"/>
                <w:szCs w:val="24"/>
                <w:lang w:eastAsia="en-IL"/>
                <w14:ligatures w14:val="standardContextual"/>
              </w:rPr>
              <w:tab/>
            </w:r>
            <w:r w:rsidR="00565244" w:rsidRPr="000D2BCD">
              <w:rPr>
                <w:rStyle w:val="Hyperlink"/>
              </w:rPr>
              <w:t>Acceptance Tests</w:t>
            </w:r>
            <w:r w:rsidR="00565244">
              <w:rPr>
                <w:webHidden/>
              </w:rPr>
              <w:tab/>
            </w:r>
            <w:r w:rsidR="00565244">
              <w:rPr>
                <w:webHidden/>
              </w:rPr>
              <w:fldChar w:fldCharType="begin"/>
            </w:r>
            <w:r w:rsidR="00565244">
              <w:rPr>
                <w:webHidden/>
              </w:rPr>
              <w:instrText xml:space="preserve"> PAGEREF _Toc177553636 \h </w:instrText>
            </w:r>
            <w:r w:rsidR="00565244">
              <w:rPr>
                <w:webHidden/>
              </w:rPr>
            </w:r>
            <w:r w:rsidR="00565244">
              <w:rPr>
                <w:webHidden/>
              </w:rPr>
              <w:fldChar w:fldCharType="separate"/>
            </w:r>
            <w:r w:rsidR="009C625B">
              <w:rPr>
                <w:webHidden/>
              </w:rPr>
              <w:t>52</w:t>
            </w:r>
            <w:r w:rsidR="00565244">
              <w:rPr>
                <w:webHidden/>
              </w:rPr>
              <w:fldChar w:fldCharType="end"/>
            </w:r>
          </w:hyperlink>
        </w:p>
        <w:p w14:paraId="1C8B8338" w14:textId="57A6D980" w:rsidR="00565244" w:rsidRDefault="00000000" w:rsidP="00565244">
          <w:pPr>
            <w:pStyle w:val="TOC1"/>
            <w:rPr>
              <w:rFonts w:eastAsiaTheme="minorEastAsia" w:cstheme="minorBidi"/>
              <w:b w:val="0"/>
              <w:bCs w:val="0"/>
              <w:kern w:val="2"/>
              <w:lang w:eastAsia="en-IL"/>
              <w14:ligatures w14:val="standardContextual"/>
            </w:rPr>
          </w:pPr>
          <w:hyperlink w:anchor="_Toc177553637" w:history="1">
            <w:r w:rsidR="00565244" w:rsidRPr="000D2BCD">
              <w:rPr>
                <w:rStyle w:val="Hyperlink"/>
              </w:rPr>
              <w:t>6.</w:t>
            </w:r>
            <w:r w:rsidR="00565244">
              <w:rPr>
                <w:rFonts w:eastAsiaTheme="minorEastAsia" w:cstheme="minorBidi"/>
                <w:b w:val="0"/>
                <w:bCs w:val="0"/>
                <w:kern w:val="2"/>
                <w:lang w:eastAsia="en-IL"/>
                <w14:ligatures w14:val="standardContextual"/>
              </w:rPr>
              <w:tab/>
            </w:r>
            <w:r w:rsidR="00565244" w:rsidRPr="000D2BCD">
              <w:rPr>
                <w:rStyle w:val="Hyperlink"/>
              </w:rPr>
              <w:t>REFERENCES:</w:t>
            </w:r>
            <w:r w:rsidR="00565244">
              <w:rPr>
                <w:webHidden/>
              </w:rPr>
              <w:tab/>
            </w:r>
            <w:r w:rsidR="00565244">
              <w:rPr>
                <w:webHidden/>
              </w:rPr>
              <w:fldChar w:fldCharType="begin"/>
            </w:r>
            <w:r w:rsidR="00565244">
              <w:rPr>
                <w:webHidden/>
              </w:rPr>
              <w:instrText xml:space="preserve"> PAGEREF _Toc177553637 \h </w:instrText>
            </w:r>
            <w:r w:rsidR="00565244">
              <w:rPr>
                <w:webHidden/>
              </w:rPr>
            </w:r>
            <w:r w:rsidR="00565244">
              <w:rPr>
                <w:webHidden/>
              </w:rPr>
              <w:fldChar w:fldCharType="separate"/>
            </w:r>
            <w:r w:rsidR="009C625B">
              <w:rPr>
                <w:webHidden/>
              </w:rPr>
              <w:t>54</w:t>
            </w:r>
            <w:r w:rsidR="00565244">
              <w:rPr>
                <w:webHidden/>
              </w:rPr>
              <w:fldChar w:fldCharType="end"/>
            </w:r>
          </w:hyperlink>
        </w:p>
        <w:p w14:paraId="2F35C693" w14:textId="208668BC" w:rsidR="00565244" w:rsidRDefault="00000000" w:rsidP="00565244">
          <w:pPr>
            <w:pStyle w:val="TOC1"/>
            <w:rPr>
              <w:rFonts w:eastAsiaTheme="minorEastAsia" w:cstheme="minorBidi"/>
              <w:b w:val="0"/>
              <w:bCs w:val="0"/>
              <w:kern w:val="2"/>
              <w:lang w:eastAsia="en-IL"/>
              <w14:ligatures w14:val="standardContextual"/>
            </w:rPr>
          </w:pPr>
          <w:hyperlink w:anchor="_Toc177553638" w:history="1">
            <w:r w:rsidR="00565244" w:rsidRPr="000D2BCD">
              <w:rPr>
                <w:rStyle w:val="Hyperlink"/>
              </w:rPr>
              <w:t>7.</w:t>
            </w:r>
            <w:r w:rsidR="00565244">
              <w:rPr>
                <w:rFonts w:eastAsiaTheme="minorEastAsia" w:cstheme="minorBidi"/>
                <w:b w:val="0"/>
                <w:bCs w:val="0"/>
                <w:kern w:val="2"/>
                <w:lang w:eastAsia="en-IL"/>
                <w14:ligatures w14:val="standardContextual"/>
              </w:rPr>
              <w:tab/>
            </w:r>
            <w:r w:rsidR="00565244" w:rsidRPr="000D2BCD">
              <w:rPr>
                <w:rStyle w:val="Hyperlink"/>
              </w:rPr>
              <w:t>AI Prompts</w:t>
            </w:r>
            <w:r w:rsidR="00565244">
              <w:rPr>
                <w:webHidden/>
              </w:rPr>
              <w:tab/>
            </w:r>
            <w:r w:rsidR="00565244">
              <w:rPr>
                <w:webHidden/>
              </w:rPr>
              <w:fldChar w:fldCharType="begin"/>
            </w:r>
            <w:r w:rsidR="00565244">
              <w:rPr>
                <w:webHidden/>
              </w:rPr>
              <w:instrText xml:space="preserve"> PAGEREF _Toc177553638 \h </w:instrText>
            </w:r>
            <w:r w:rsidR="00565244">
              <w:rPr>
                <w:webHidden/>
              </w:rPr>
            </w:r>
            <w:r w:rsidR="00565244">
              <w:rPr>
                <w:webHidden/>
              </w:rPr>
              <w:fldChar w:fldCharType="separate"/>
            </w:r>
            <w:r w:rsidR="009C625B">
              <w:rPr>
                <w:webHidden/>
              </w:rPr>
              <w:t>55</w:t>
            </w:r>
            <w:r w:rsidR="00565244">
              <w:rPr>
                <w:webHidden/>
              </w:rPr>
              <w:fldChar w:fldCharType="end"/>
            </w:r>
          </w:hyperlink>
        </w:p>
        <w:p w14:paraId="7EED6817" w14:textId="3D0FB6F7" w:rsidR="00A77BF6" w:rsidRDefault="00565244" w:rsidP="00565244">
          <w:pPr>
            <w:jc w:val="both"/>
          </w:pPr>
          <w:r>
            <w:rPr>
              <w:rFonts w:asciiTheme="minorHAnsi" w:hAnsiTheme="minorHAnsi" w:cstheme="minorHAnsi"/>
              <w:b/>
              <w:bCs/>
              <w:i/>
              <w:iCs/>
            </w:rPr>
            <w:fldChar w:fldCharType="end"/>
          </w:r>
        </w:p>
      </w:sdtContent>
    </w:sdt>
    <w:p w14:paraId="42EE5E2C" w14:textId="77777777" w:rsidR="00132DF9" w:rsidRDefault="00132DF9" w:rsidP="00212355">
      <w:pPr>
        <w:pStyle w:val="Header1"/>
        <w:rPr>
          <w:rtl/>
        </w:rPr>
      </w:pPr>
    </w:p>
    <w:p w14:paraId="7D205BE0" w14:textId="77777777" w:rsidR="00132DF9" w:rsidRDefault="00132DF9" w:rsidP="00212355">
      <w:pPr>
        <w:pStyle w:val="Header1"/>
        <w:rPr>
          <w:rtl/>
        </w:rPr>
      </w:pPr>
    </w:p>
    <w:p w14:paraId="69A8F0D7" w14:textId="77777777" w:rsidR="00132DF9" w:rsidRDefault="00132DF9" w:rsidP="00212355">
      <w:pPr>
        <w:pStyle w:val="Header1"/>
        <w:rPr>
          <w:rtl/>
        </w:rPr>
      </w:pPr>
    </w:p>
    <w:p w14:paraId="6D296D35" w14:textId="77777777" w:rsidR="00132DF9" w:rsidRDefault="00132DF9" w:rsidP="00212355">
      <w:pPr>
        <w:pStyle w:val="Header1"/>
        <w:rPr>
          <w:rtl/>
        </w:rPr>
      </w:pPr>
    </w:p>
    <w:p w14:paraId="1E0DA9C2" w14:textId="112C579A" w:rsidR="00A12A49" w:rsidRPr="00212355" w:rsidRDefault="008F247C" w:rsidP="00212355">
      <w:pPr>
        <w:pStyle w:val="Header1"/>
      </w:pPr>
      <w:r w:rsidRPr="00212355">
        <w:lastRenderedPageBreak/>
        <w:t>Abstract</w:t>
      </w:r>
      <w:bookmarkEnd w:id="1"/>
    </w:p>
    <w:p w14:paraId="75E078DB" w14:textId="670B417D" w:rsidR="00A12A49" w:rsidRPr="00316E5C" w:rsidRDefault="00A12A49" w:rsidP="001C0CE8">
      <w:pPr>
        <w:pStyle w:val="paragraphcontent"/>
      </w:pPr>
      <w:bookmarkStart w:id="2" w:name="OLE_LINK37"/>
      <w:bookmarkStart w:id="3" w:name="OLE_LINK38"/>
      <w:r w:rsidRPr="00316E5C">
        <w:rPr>
          <w:lang w:val="en-US"/>
        </w:rPr>
        <w:t>Our project is the continuation of project titled "Feasibility Analysis and Performance Testing of Collision Detection Algorithms for Satellites"</w:t>
      </w:r>
      <w:r w:rsidR="00D25E14">
        <w:rPr>
          <w:lang w:val="en-US"/>
        </w:rPr>
        <w:t xml:space="preserve"> </w:t>
      </w:r>
      <w:hyperlink w:anchor="REF10" w:history="1">
        <w:r w:rsidRPr="000448EF">
          <w:rPr>
            <w:rStyle w:val="ReferenceChar"/>
            <w:b/>
            <w:bCs/>
          </w:rPr>
          <w:t>[1</w:t>
        </w:r>
        <w:r w:rsidR="000448EF" w:rsidRPr="000448EF">
          <w:rPr>
            <w:rStyle w:val="ReferenceChar"/>
            <w:b/>
            <w:bCs/>
          </w:rPr>
          <w:t>0</w:t>
        </w:r>
        <w:r w:rsidRPr="000448EF">
          <w:rPr>
            <w:rStyle w:val="ReferenceChar"/>
            <w:b/>
            <w:bCs/>
          </w:rPr>
          <w:t>]</w:t>
        </w:r>
      </w:hyperlink>
      <w:r w:rsidRPr="00316E5C">
        <w:rPr>
          <w:lang w:val="en-US"/>
        </w:rPr>
        <w:t xml:space="preserve">, which focused on developing an algorithm for calculating the minimal distance between two objects in space. In our project, we transition from the theoretical phase to the practical phase, optimizing and implementing SSA algorithms on actual hardware on satellite </w:t>
      </w:r>
      <w:r w:rsidRPr="00FF1F88">
        <w:rPr>
          <w:b/>
          <w:bCs/>
        </w:rPr>
        <w:t>On-Board Computer (OBC)</w:t>
      </w:r>
      <w:r w:rsidRPr="00316E5C">
        <w:rPr>
          <w:lang w:val="en-US"/>
        </w:rPr>
        <w:t>, following feasibility test results. The project has two goals, the first goal is to conduct a thorough investigation of various satellite OBCs and select the most suitable satellite OBC for algorithms implementation and future testing, the second goal is to perform simulations on the selected OBC, investigate and evaluate the performance of these algorithms on satellite OBC within a simulated space environment.</w:t>
      </w:r>
      <w:r w:rsidRPr="00316E5C">
        <w:t xml:space="preserve"> </w:t>
      </w:r>
      <w:r w:rsidRPr="00316E5C">
        <w:rPr>
          <w:lang w:val="en-US"/>
        </w:rPr>
        <w:t xml:space="preserve">The project is based on Dr. Elad Denenberg's research papers that introduced the algorithms </w:t>
      </w:r>
      <w:hyperlink w:anchor="REF2" w:history="1">
        <w:r w:rsidRPr="000448EF">
          <w:rPr>
            <w:rStyle w:val="Hyperlink"/>
            <w:b/>
            <w:bCs/>
            <w:color w:val="auto"/>
          </w:rPr>
          <w:fldChar w:fldCharType="begin"/>
        </w:r>
        <w:r w:rsidRPr="000448EF">
          <w:rPr>
            <w:rStyle w:val="Hyperlink"/>
            <w:b/>
            <w:bCs/>
            <w:color w:val="auto"/>
          </w:rPr>
          <w:instrText xml:space="preserve"> REF _Ref165648450 \r \h  \* MERGEFORMAT </w:instrText>
        </w:r>
        <w:r w:rsidRPr="000448EF">
          <w:rPr>
            <w:rStyle w:val="Hyperlink"/>
            <w:b/>
            <w:bCs/>
            <w:color w:val="auto"/>
          </w:rPr>
        </w:r>
        <w:r w:rsidRPr="000448EF">
          <w:rPr>
            <w:rStyle w:val="Hyperlink"/>
            <w:b/>
            <w:bCs/>
            <w:color w:val="auto"/>
          </w:rPr>
          <w:fldChar w:fldCharType="separate"/>
        </w:r>
        <w:r w:rsidR="009C625B">
          <w:rPr>
            <w:rStyle w:val="Hyperlink"/>
            <w:b/>
            <w:bCs/>
            <w:color w:val="auto"/>
            <w:cs/>
          </w:rPr>
          <w:t>‎</w:t>
        </w:r>
        <w:r w:rsidR="009C625B">
          <w:rPr>
            <w:rStyle w:val="Hyperlink"/>
            <w:b/>
            <w:bCs/>
            <w:color w:val="auto"/>
          </w:rPr>
          <w:t>[2]</w:t>
        </w:r>
        <w:r w:rsidRPr="000448EF">
          <w:rPr>
            <w:rStyle w:val="Hyperlink"/>
            <w:b/>
            <w:bCs/>
            <w:color w:val="auto"/>
          </w:rPr>
          <w:fldChar w:fldCharType="end"/>
        </w:r>
      </w:hyperlink>
      <w:hyperlink w:anchor="REF3" w:history="1">
        <w:r w:rsidR="000448EF" w:rsidRPr="000448EF">
          <w:rPr>
            <w:rStyle w:val="Hyperlink"/>
            <w:b/>
            <w:bCs/>
            <w:color w:val="222A35" w:themeColor="text2" w:themeShade="80"/>
            <w:u w:val="none"/>
          </w:rPr>
          <w:t>[3]</w:t>
        </w:r>
        <w:r w:rsidRPr="000448EF">
          <w:rPr>
            <w:rStyle w:val="Hyperlink"/>
            <w:b/>
            <w:bCs/>
            <w:color w:val="222A35" w:themeColor="text2" w:themeShade="80"/>
            <w:u w:val="none"/>
          </w:rPr>
          <w:t>.</w:t>
        </w:r>
      </w:hyperlink>
    </w:p>
    <w:bookmarkEnd w:id="2"/>
    <w:bookmarkEnd w:id="3"/>
    <w:p w14:paraId="6A33570F" w14:textId="4DD5CC5B" w:rsidR="003167D5" w:rsidRPr="00AE6AF2" w:rsidRDefault="001E1023" w:rsidP="004E44E0">
      <w:pPr>
        <w:pStyle w:val="Style1"/>
        <w:ind w:left="0"/>
      </w:pPr>
      <w:r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36E51568" w14:textId="77777777" w:rsidR="00F13F6F" w:rsidRDefault="00F13F6F" w:rsidP="00D60C80"/>
    <w:p w14:paraId="0ED09DC9" w14:textId="77777777" w:rsidR="00F13F6F" w:rsidRDefault="00F13F6F" w:rsidP="00D60C80"/>
    <w:p w14:paraId="20740772" w14:textId="77777777" w:rsidR="00F13F6F" w:rsidRDefault="00F13F6F" w:rsidP="00D60C80"/>
    <w:p w14:paraId="3F879165" w14:textId="77777777" w:rsidR="00F13F6F" w:rsidRDefault="00F13F6F" w:rsidP="00D60C80"/>
    <w:p w14:paraId="41E6DB71" w14:textId="77777777" w:rsidR="00F13F6F" w:rsidRDefault="00F13F6F" w:rsidP="00D60C80"/>
    <w:p w14:paraId="725FA5FB" w14:textId="77777777" w:rsidR="00F13F6F" w:rsidRDefault="00F13F6F" w:rsidP="00D60C80"/>
    <w:p w14:paraId="04D2FC6C" w14:textId="77777777" w:rsidR="00F13F6F" w:rsidRDefault="00F13F6F" w:rsidP="00D60C80"/>
    <w:p w14:paraId="5072E774" w14:textId="77777777" w:rsidR="00F13F6F" w:rsidRDefault="00F13F6F" w:rsidP="00D60C80"/>
    <w:p w14:paraId="481CEF17" w14:textId="77777777" w:rsidR="00F13F6F" w:rsidRDefault="00F13F6F"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7A21E4D3" w14:textId="77777777" w:rsidR="00571DB1" w:rsidRDefault="00571DB1" w:rsidP="00D60C80"/>
    <w:p w14:paraId="1F934FA3" w14:textId="77777777" w:rsidR="00571DB1" w:rsidRDefault="00571DB1" w:rsidP="00D60C80"/>
    <w:p w14:paraId="77F8639E" w14:textId="77777777" w:rsidR="00571DB1" w:rsidRDefault="00571DB1" w:rsidP="00D60C80"/>
    <w:p w14:paraId="7680EB0B" w14:textId="77777777" w:rsidR="00132DF9" w:rsidRDefault="00132DF9" w:rsidP="00D60C80"/>
    <w:p w14:paraId="2F36603D" w14:textId="77777777" w:rsidR="00316E5C" w:rsidRPr="00212355" w:rsidRDefault="00316E5C" w:rsidP="00212355">
      <w:pPr>
        <w:pStyle w:val="Header1"/>
      </w:pPr>
      <w:bookmarkStart w:id="4" w:name="_Toc165922581"/>
      <w:r w:rsidRPr="00212355">
        <w:rPr>
          <w:rStyle w:val="TitleChar"/>
          <w:rFonts w:asciiTheme="minorBidi" w:hAnsiTheme="minorBidi" w:cstheme="minorBidi"/>
          <w:spacing w:val="0"/>
          <w:kern w:val="0"/>
          <w:sz w:val="36"/>
          <w:szCs w:val="36"/>
        </w:rPr>
        <w:t>Keywords</w:t>
      </w:r>
      <w:bookmarkEnd w:id="4"/>
      <w:r w:rsidRPr="00212355">
        <w:t xml:space="preserve"> </w:t>
      </w:r>
    </w:p>
    <w:p w14:paraId="1702BE2B" w14:textId="77777777" w:rsidR="00316E5C" w:rsidRPr="00AD0FC9" w:rsidRDefault="00316E5C" w:rsidP="001C0CE8">
      <w:pPr>
        <w:pStyle w:val="paragraphcontent"/>
      </w:pPr>
      <w:r w:rsidRPr="00AD0FC9">
        <w:t xml:space="preserve">Satellite, Space debris, Minimal distance, Approximations algorithms, Feasibility test, Collision detection, Algorithm testing, Distance approximation, Orbiting objects, Satellite </w:t>
      </w:r>
      <w:r>
        <w:t>O</w:t>
      </w:r>
      <w:r w:rsidRPr="00AD0FC9">
        <w:t>n-</w:t>
      </w:r>
      <w:r>
        <w:t>B</w:t>
      </w:r>
      <w:r w:rsidRPr="00AD0FC9">
        <w:t xml:space="preserve">oard </w:t>
      </w:r>
      <w:r>
        <w:t>C</w:t>
      </w:r>
      <w:r w:rsidRPr="00AD0FC9">
        <w:t>omputer</w:t>
      </w:r>
      <w:r>
        <w:t xml:space="preserve"> (OBC)</w:t>
      </w:r>
      <w:r w:rsidRPr="00AD0FC9">
        <w:t>,</w:t>
      </w:r>
      <w:r w:rsidRPr="00F1039E">
        <w:t xml:space="preserve"> TS7553 on-board computer</w:t>
      </w:r>
      <w:r>
        <w:t xml:space="preserve">, </w:t>
      </w:r>
      <w:r w:rsidRPr="00AD0FC9">
        <w:t>Satellite hardware, Algorithms implementation.</w:t>
      </w:r>
    </w:p>
    <w:p w14:paraId="09CF2785" w14:textId="77777777" w:rsidR="00A13054" w:rsidRDefault="00A13054" w:rsidP="00D60C80"/>
    <w:p w14:paraId="0981E340" w14:textId="77777777" w:rsidR="00A13054" w:rsidRDefault="00A13054" w:rsidP="00D60C80"/>
    <w:p w14:paraId="71FC19E4" w14:textId="77777777" w:rsidR="00CA0DBF" w:rsidRDefault="00CA0DBF" w:rsidP="00316E5C">
      <w:pPr>
        <w:pStyle w:val="Style1"/>
        <w:ind w:left="0"/>
        <w:rPr>
          <w:rFonts w:eastAsiaTheme="majorEastAsia" w:cstheme="majorBidi"/>
          <w:color w:val="2F5496" w:themeColor="accent1" w:themeShade="BF"/>
          <w:sz w:val="26"/>
          <w:szCs w:val="26"/>
        </w:rPr>
      </w:pPr>
      <w:bookmarkStart w:id="5" w:name="_Toc138016849"/>
      <w:bookmarkStart w:id="6" w:name="_Toc138059382"/>
      <w:bookmarkStart w:id="7" w:name="_Toc138148867"/>
      <w:bookmarkStart w:id="8" w:name="_Toc138160221"/>
      <w:r>
        <w:br w:type="page"/>
      </w:r>
    </w:p>
    <w:p w14:paraId="0C282655" w14:textId="1107C422" w:rsidR="003A4E85" w:rsidRDefault="00D60C80" w:rsidP="00212355">
      <w:pPr>
        <w:pStyle w:val="Heading1"/>
      </w:pPr>
      <w:bookmarkStart w:id="9" w:name="_Toc165922582"/>
      <w:bookmarkStart w:id="10" w:name="_Toc177553605"/>
      <w:r w:rsidRPr="00212355">
        <w:lastRenderedPageBreak/>
        <w:t>Introduction</w:t>
      </w:r>
      <w:bookmarkEnd w:id="5"/>
      <w:bookmarkEnd w:id="6"/>
      <w:bookmarkEnd w:id="7"/>
      <w:bookmarkEnd w:id="8"/>
      <w:bookmarkEnd w:id="9"/>
      <w:bookmarkEnd w:id="10"/>
    </w:p>
    <w:p w14:paraId="3772AF02" w14:textId="77777777" w:rsidR="00316E5C" w:rsidRPr="001C0CE8" w:rsidRDefault="00316E5C" w:rsidP="001C0CE8">
      <w:pPr>
        <w:pStyle w:val="paragraphcontent"/>
        <w:rPr>
          <w:rFonts w:eastAsiaTheme="majorEastAsia"/>
        </w:rPr>
      </w:pPr>
      <w:r w:rsidRPr="001C0CE8">
        <w:t xml:space="preserve">One of the things that concerns satellite operators during a mission, is the risk of colliding into other objects. There is a significant amount of space debris orbiting Earth, including decommissioned satellites or parts of them, rockets, and other human-made objects, and there are also natural celestial bodies in space we should be aware of like asteroids. In order to avoid these threats, we start by keeping track of them, then we identify possible collisions and recalculate our path. Doing so is done by calculating the future orbit of 2 object and finding the point in time where the distance between them is the smallest, this time is called </w:t>
      </w:r>
      <w:r w:rsidRPr="00FF1F88">
        <w:rPr>
          <w:b/>
          <w:bCs/>
        </w:rPr>
        <w:t>Time of Closest Approach (TCA)</w:t>
      </w:r>
      <w:r w:rsidRPr="001C0CE8">
        <w:t xml:space="preserve"> and the TCA and the respective distance is the values we are looking for.</w:t>
      </w:r>
    </w:p>
    <w:p w14:paraId="2F3537E7" w14:textId="6C4DFED2" w:rsidR="001C0CE8" w:rsidRPr="001C0CE8" w:rsidRDefault="00316E5C" w:rsidP="001C0CE8">
      <w:pPr>
        <w:pStyle w:val="paragraphcontent"/>
      </w:pPr>
      <w:r w:rsidRPr="001C0CE8">
        <w:t>With the increasing number of objects in Earth orbit, around 27,000</w:t>
      </w:r>
      <w:hyperlink w:anchor="REF15" w:history="1">
        <w:r w:rsidR="00A12FF1">
          <w:rPr>
            <w:rStyle w:val="Hyperlink"/>
            <w:b/>
            <w:bCs/>
            <w:color w:val="000000" w:themeColor="text1"/>
            <w:u w:val="none"/>
            <w:cs/>
          </w:rPr>
          <w:t>‎</w:t>
        </w:r>
        <w:r w:rsidR="00A12FF1">
          <w:rPr>
            <w:rStyle w:val="Hyperlink"/>
            <w:b/>
            <w:bCs/>
            <w:color w:val="000000" w:themeColor="text1"/>
            <w:u w:val="none"/>
          </w:rPr>
          <w:t xml:space="preserve"> </w:t>
        </w:r>
        <w:bookmarkStart w:id="11" w:name="_Hlk177480337"/>
        <w:r w:rsidR="00A12FF1" w:rsidRPr="00A12FF1">
          <w:rPr>
            <w:rStyle w:val="Hyperlink"/>
            <w:b/>
            <w:bCs/>
            <w:color w:val="0D0D0D" w:themeColor="text1" w:themeTint="F2"/>
            <w:u w:val="none"/>
          </w:rPr>
          <w:t>[15]</w:t>
        </w:r>
        <w:bookmarkEnd w:id="11"/>
      </w:hyperlink>
      <w:r w:rsidRPr="001C0CE8">
        <w:t xml:space="preserve"> and the shift to cluster of smaller satellites instead of a single big one </w:t>
      </w:r>
      <w:hyperlink w:anchor="REF2" w:history="1">
        <w:r w:rsidR="00A12FF1">
          <w:rPr>
            <w:rStyle w:val="Hyperlink"/>
            <w:color w:val="000000" w:themeColor="text1"/>
            <w:u w:val="none"/>
            <w:cs/>
          </w:rPr>
          <w:t>‎</w:t>
        </w:r>
        <w:r w:rsidR="00A12FF1" w:rsidRPr="00A12FF1">
          <w:rPr>
            <w:rStyle w:val="Hyperlink"/>
            <w:b/>
            <w:bCs/>
            <w:color w:val="000000" w:themeColor="text1"/>
            <w:u w:val="none"/>
          </w:rPr>
          <w:t>[2]</w:t>
        </w:r>
      </w:hyperlink>
      <w:r w:rsidRPr="001C0CE8">
        <w:t xml:space="preserve"> the cost of calculating the orbit of objects and finding the TCA for our satellite is only growing. To solve this problem a few cheaper algorithms were developed. The algorithms are supposed to be computationally cheap and fast enough to run on the satellite’s own OBC.                                                                                                         </w:t>
      </w:r>
    </w:p>
    <w:p w14:paraId="36CB7C77" w14:textId="43F8481D" w:rsidR="00316E5C" w:rsidRPr="001C0CE8" w:rsidRDefault="00316E5C" w:rsidP="001C0CE8">
      <w:pPr>
        <w:pStyle w:val="paragraphcontent"/>
      </w:pPr>
      <w:r w:rsidRPr="001C0CE8">
        <w:t xml:space="preserve">At this stage of our project, we are actively conducting tests and implementing the algorithms on the selected satellite board. We have conducted extensive research to identify an optimal satellite board for evaluating these algorithms, even though the initial selection criteria did not specifically address space-related conditions. Our investigation has focused on potential board dimensions, particularly utilizing the </w:t>
      </w:r>
      <w:r w:rsidRPr="00FF1F88">
        <w:rPr>
          <w:b/>
          <w:bCs/>
        </w:rPr>
        <w:t>ISIS OBC</w:t>
      </w:r>
      <w:r w:rsidR="00A12FF1">
        <w:rPr>
          <w:b/>
          <w:bCs/>
        </w:rPr>
        <w:t xml:space="preserve"> </w:t>
      </w:r>
      <w:hyperlink w:anchor="REF13" w:history="1">
        <w:r w:rsidR="00A12FF1" w:rsidRPr="00A12FF1">
          <w:rPr>
            <w:rStyle w:val="Hyperlink"/>
            <w:b/>
            <w:bCs/>
            <w:color w:val="222A35" w:themeColor="text2" w:themeShade="80"/>
            <w:u w:val="none"/>
          </w:rPr>
          <w:t>[13]</w:t>
        </w:r>
      </w:hyperlink>
      <w:r w:rsidRPr="001C0CE8">
        <w:t xml:space="preserve"> satellite board data, selected by Dr. Elad Danenberg, with whom we are collaborating closely. The primary objective of this phase is to validate the feasibility of these algorithms by demonstrating their computational speed and memory efficiency in an environment that simulates the limited processing power and memory constraints typical of a real satellite system. Dr. Elad Danenberg, the developer of the </w:t>
      </w:r>
      <w:r w:rsidRPr="00FF1F88">
        <w:rPr>
          <w:b/>
          <w:bCs/>
        </w:rPr>
        <w:t>Conjunction Assessment Through Chebyshev Polynomials (CATCH)</w:t>
      </w:r>
      <w:r w:rsidRPr="001C0CE8">
        <w:t xml:space="preserve"> algorithm </w:t>
      </w:r>
      <w:hyperlink w:anchor="REF2" w:history="1">
        <w:r w:rsidR="00A12FF1" w:rsidRPr="00A12FF1">
          <w:rPr>
            <w:rStyle w:val="Hyperlink"/>
            <w:b/>
            <w:bCs/>
            <w:color w:val="222A35" w:themeColor="text2" w:themeShade="80"/>
            <w:u w:val="none"/>
          </w:rPr>
          <w:t>[2]</w:t>
        </w:r>
      </w:hyperlink>
      <w:r w:rsidRPr="001C0CE8">
        <w:t xml:space="preserve"> and the </w:t>
      </w:r>
      <w:r w:rsidRPr="00FF1F88">
        <w:rPr>
          <w:b/>
          <w:bCs/>
        </w:rPr>
        <w:t>SBO-ANCAS</w:t>
      </w:r>
      <w:r w:rsidRPr="001C0CE8">
        <w:t xml:space="preserve"> algorithm </w:t>
      </w:r>
      <w:hyperlink w:anchor="REF3" w:history="1">
        <w:r w:rsidRPr="00A12FF1">
          <w:rPr>
            <w:rStyle w:val="Hyperlink"/>
            <w:b/>
            <w:bCs/>
            <w:color w:val="000000" w:themeColor="text1"/>
            <w:u w:val="none"/>
          </w:rPr>
          <w:t>[3]</w:t>
        </w:r>
      </w:hyperlink>
      <w:r w:rsidRPr="001C0CE8">
        <w:t xml:space="preserve">, is relying on our expertise to ensure that these systems can autonomously calculate potential collisions, necessitating the development of rapid TCA algorithms. To meet these stringent requirements, we are leveraging advanced approximations, including the CATCH </w:t>
      </w:r>
      <w:hyperlink w:anchor="REF2" w:history="1">
        <w:r w:rsidR="00A12FF1" w:rsidRPr="00A12FF1">
          <w:rPr>
            <w:rStyle w:val="Hyperlink"/>
            <w:b/>
            <w:bCs/>
            <w:color w:val="222A35" w:themeColor="text2" w:themeShade="80"/>
            <w:u w:val="none"/>
          </w:rPr>
          <w:t>[2]</w:t>
        </w:r>
      </w:hyperlink>
      <w:r w:rsidRPr="001C0CE8">
        <w:t xml:space="preserve">, SBO-ANCAS </w:t>
      </w:r>
      <w:hyperlink w:anchor="REF3" w:history="1">
        <w:r w:rsidR="00A12FF1" w:rsidRPr="00A12FF1">
          <w:rPr>
            <w:rStyle w:val="Hyperlink"/>
            <w:b/>
            <w:bCs/>
            <w:color w:val="000000" w:themeColor="text1"/>
            <w:u w:val="none"/>
          </w:rPr>
          <w:t>[3]</w:t>
        </w:r>
      </w:hyperlink>
      <w:r w:rsidRPr="001C0CE8">
        <w:t xml:space="preserve">, and </w:t>
      </w:r>
      <w:r w:rsidRPr="00FF1F88">
        <w:rPr>
          <w:b/>
          <w:bCs/>
        </w:rPr>
        <w:t>Alfano/Negron Close Approach Software (ANCAS)</w:t>
      </w:r>
      <w:r w:rsidRPr="001C0CE8">
        <w:t xml:space="preserve"> algorithms </w:t>
      </w:r>
      <w:hyperlink w:anchor="REF1" w:history="1">
        <w:r w:rsidR="00A12FF1" w:rsidRPr="00A12FF1">
          <w:rPr>
            <w:rStyle w:val="Hyperlink"/>
            <w:b/>
            <w:bCs/>
            <w:color w:val="222A35" w:themeColor="text2" w:themeShade="80"/>
            <w:u w:val="none"/>
          </w:rPr>
          <w:t>[1]</w:t>
        </w:r>
      </w:hyperlink>
      <w:r w:rsidRPr="001C0CE8">
        <w:t>, all of which are rigorously tested to ensure suitability for deployment in autonomous and board-realized satellite operations The chosen satellite for performance and feasibility tests.</w:t>
      </w:r>
    </w:p>
    <w:p w14:paraId="64348831" w14:textId="77777777" w:rsidR="00316E5C" w:rsidRDefault="00316E5C" w:rsidP="00316E5C">
      <w:pPr>
        <w:rPr>
          <w:rFonts w:asciiTheme="minorBidi" w:hAnsiTheme="minorBidi"/>
        </w:rPr>
      </w:pPr>
    </w:p>
    <w:p w14:paraId="67E83340" w14:textId="77777777" w:rsidR="00316E5C" w:rsidRDefault="00316E5C" w:rsidP="00316E5C">
      <w:pPr>
        <w:rPr>
          <w:rFonts w:asciiTheme="minorBidi" w:hAnsiTheme="minorBidi"/>
        </w:rPr>
      </w:pPr>
    </w:p>
    <w:p w14:paraId="0C23C360" w14:textId="77777777" w:rsidR="00316E5C" w:rsidRDefault="00316E5C" w:rsidP="00316E5C">
      <w:pPr>
        <w:rPr>
          <w:rFonts w:asciiTheme="minorBidi" w:hAnsiTheme="minorBidi"/>
        </w:rPr>
      </w:pPr>
    </w:p>
    <w:p w14:paraId="6E2A6D7F" w14:textId="77777777" w:rsidR="001E4386" w:rsidRDefault="001E4386" w:rsidP="00316E5C">
      <w:pPr>
        <w:rPr>
          <w:rFonts w:asciiTheme="minorBidi" w:hAnsiTheme="minorBidi"/>
        </w:rPr>
      </w:pPr>
    </w:p>
    <w:p w14:paraId="59F4EC87" w14:textId="5B9A400F" w:rsidR="001E4386" w:rsidRDefault="001E4386" w:rsidP="00316E5C">
      <w:pPr>
        <w:rPr>
          <w:rFonts w:asciiTheme="minorBidi" w:hAnsiTheme="minorBidi"/>
        </w:rPr>
      </w:pPr>
    </w:p>
    <w:p w14:paraId="664CC46D" w14:textId="77777777" w:rsidR="001E4386" w:rsidRDefault="001E4386" w:rsidP="00316E5C">
      <w:pPr>
        <w:rPr>
          <w:rFonts w:asciiTheme="minorBidi" w:hAnsiTheme="minorBidi"/>
        </w:rPr>
      </w:pPr>
    </w:p>
    <w:p w14:paraId="099698B8" w14:textId="77777777" w:rsidR="001E4386" w:rsidRDefault="001E4386" w:rsidP="00316E5C">
      <w:pPr>
        <w:rPr>
          <w:rFonts w:asciiTheme="minorBidi" w:hAnsiTheme="minorBidi"/>
        </w:rPr>
      </w:pPr>
    </w:p>
    <w:p w14:paraId="24718A6C" w14:textId="77777777" w:rsidR="00316E5C" w:rsidRDefault="00316E5C" w:rsidP="00316E5C">
      <w:pPr>
        <w:rPr>
          <w:rFonts w:asciiTheme="minorBidi" w:hAnsiTheme="minorBidi"/>
        </w:rPr>
      </w:pPr>
    </w:p>
    <w:p w14:paraId="1000A0F8" w14:textId="77777777" w:rsidR="00316E5C" w:rsidRDefault="00316E5C" w:rsidP="00316E5C">
      <w:pPr>
        <w:rPr>
          <w:rFonts w:asciiTheme="minorBidi" w:hAnsiTheme="minorBidi"/>
        </w:rPr>
      </w:pPr>
    </w:p>
    <w:p w14:paraId="5DCEDE3A" w14:textId="77777777" w:rsidR="00212355" w:rsidRDefault="00212355" w:rsidP="00316E5C">
      <w:pPr>
        <w:rPr>
          <w:rFonts w:asciiTheme="minorBidi" w:hAnsiTheme="minorBidi"/>
        </w:rPr>
      </w:pPr>
    </w:p>
    <w:p w14:paraId="2BD91DE4" w14:textId="77777777" w:rsidR="00212355" w:rsidRDefault="00212355" w:rsidP="00316E5C">
      <w:pPr>
        <w:rPr>
          <w:rFonts w:asciiTheme="minorBidi" w:hAnsiTheme="minorBidi"/>
        </w:rPr>
      </w:pPr>
    </w:p>
    <w:p w14:paraId="4B6B9673" w14:textId="77777777" w:rsidR="00212355" w:rsidRDefault="00212355" w:rsidP="00316E5C">
      <w:pPr>
        <w:rPr>
          <w:rFonts w:asciiTheme="minorBidi" w:hAnsiTheme="minorBidi"/>
        </w:rPr>
      </w:pPr>
    </w:p>
    <w:p w14:paraId="497D71E4" w14:textId="77777777" w:rsidR="00FF1F88" w:rsidRDefault="00FF1F88" w:rsidP="00316E5C">
      <w:pPr>
        <w:rPr>
          <w:rFonts w:asciiTheme="minorBidi" w:hAnsiTheme="minorBidi"/>
        </w:rPr>
      </w:pPr>
    </w:p>
    <w:p w14:paraId="174A2170" w14:textId="77777777" w:rsidR="00FF1F88" w:rsidRDefault="00FF1F88" w:rsidP="00316E5C">
      <w:pPr>
        <w:rPr>
          <w:rFonts w:asciiTheme="minorBidi" w:hAnsiTheme="minorBidi"/>
        </w:rPr>
      </w:pPr>
    </w:p>
    <w:p w14:paraId="7A4D1C93" w14:textId="77777777" w:rsidR="00212355" w:rsidRPr="00316E5C" w:rsidRDefault="00212355" w:rsidP="00316E5C">
      <w:pPr>
        <w:rPr>
          <w:rFonts w:asciiTheme="minorBidi" w:hAnsiTheme="minorBidi"/>
        </w:rPr>
      </w:pPr>
    </w:p>
    <w:p w14:paraId="15268251" w14:textId="6A44129F" w:rsidR="0065591A" w:rsidRPr="00D17351" w:rsidRDefault="00673199" w:rsidP="00D17351">
      <w:pPr>
        <w:pStyle w:val="Heading1"/>
      </w:pPr>
      <w:bookmarkStart w:id="12" w:name="_Toc165922583"/>
      <w:bookmarkStart w:id="13" w:name="_Toc177553606"/>
      <w:r w:rsidRPr="00D17351">
        <w:lastRenderedPageBreak/>
        <w:t>General Description</w:t>
      </w:r>
      <w:bookmarkEnd w:id="12"/>
      <w:bookmarkEnd w:id="13"/>
    </w:p>
    <w:p w14:paraId="17F65A06" w14:textId="6AB4A24A" w:rsidR="00673199" w:rsidRPr="00D17351" w:rsidRDefault="00673199" w:rsidP="00D17351">
      <w:pPr>
        <w:pStyle w:val="Heading2"/>
      </w:pPr>
      <w:bookmarkStart w:id="14" w:name="_Toc165922584"/>
      <w:bookmarkStart w:id="15" w:name="_Toc177553607"/>
      <w:r w:rsidRPr="00D17351">
        <w:t>Background</w:t>
      </w:r>
      <w:bookmarkEnd w:id="14"/>
      <w:r w:rsidR="00CE468A" w:rsidRPr="00D17351">
        <w:t xml:space="preserve"> and Related Work</w:t>
      </w:r>
      <w:bookmarkEnd w:id="15"/>
    </w:p>
    <w:p w14:paraId="0A565BCD" w14:textId="2D121DF8" w:rsidR="00CE468A" w:rsidRDefault="00CE468A" w:rsidP="00D17351">
      <w:pPr>
        <w:pStyle w:val="Heading3"/>
      </w:pPr>
      <w:bookmarkStart w:id="16" w:name="_Toc138016851"/>
      <w:bookmarkStart w:id="17" w:name="_Toc138059384"/>
      <w:bookmarkStart w:id="18" w:name="_Toc138148869"/>
      <w:bookmarkStart w:id="19" w:name="_Toc138160223"/>
      <w:bookmarkStart w:id="20" w:name="_Toc138411534"/>
      <w:bookmarkStart w:id="21" w:name="_Toc177553608"/>
      <w:r>
        <w:rPr>
          <w:rFonts w:hint="cs"/>
        </w:rPr>
        <w:t>S</w:t>
      </w:r>
      <w:r>
        <w:t>pace debris</w:t>
      </w:r>
      <w:bookmarkEnd w:id="16"/>
      <w:bookmarkEnd w:id="17"/>
      <w:bookmarkEnd w:id="18"/>
      <w:bookmarkEnd w:id="19"/>
      <w:bookmarkEnd w:id="20"/>
      <w:bookmarkEnd w:id="21"/>
    </w:p>
    <w:p w14:paraId="2E0C7CD3" w14:textId="3CEBC283" w:rsidR="00CE468A" w:rsidRDefault="00CE468A" w:rsidP="001C0CE8">
      <w:pPr>
        <w:pStyle w:val="paragraphcontent"/>
      </w:pPr>
      <w:r w:rsidRPr="001C0CE8">
        <w:t>There are around 27,000</w:t>
      </w:r>
      <w:r w:rsidR="00A12FF1">
        <w:t xml:space="preserve"> </w:t>
      </w:r>
      <w:hyperlink w:anchor="REF15" w:history="1">
        <w:r w:rsidR="00A12FF1" w:rsidRPr="00A12FF1">
          <w:rPr>
            <w:rStyle w:val="Hyperlink"/>
            <w:b/>
            <w:bCs/>
            <w:color w:val="0D0D0D" w:themeColor="text1" w:themeTint="F2"/>
            <w:u w:val="none"/>
          </w:rPr>
          <w:t>[15]</w:t>
        </w:r>
      </w:hyperlink>
      <w:r w:rsidRPr="001C0CE8">
        <w:t xml:space="preserve"> object in Earth orbit, the number of objects is predicted to grow even if we stop sending new satellite into space </w:t>
      </w:r>
      <w:hyperlink w:anchor="REF4" w:history="1">
        <w:r w:rsidR="00ED008A" w:rsidRPr="00ED008A">
          <w:rPr>
            <w:rStyle w:val="Hyperlink"/>
            <w:b/>
            <w:bCs/>
            <w:color w:val="0D0D0D" w:themeColor="text1" w:themeTint="F2"/>
            <w:u w:val="none"/>
          </w:rPr>
          <w:t>[4]</w:t>
        </w:r>
      </w:hyperlink>
      <w:r w:rsidRPr="001C0CE8">
        <w:t xml:space="preserve"> because the more object there are, the more collisions will happen and the result of each collision is more smaller objects. To deal with the increasing number of objects the international space agencies create guidelines </w:t>
      </w:r>
      <w:hyperlink w:anchor="REF16" w:history="1">
        <w:r w:rsidR="00ED008A" w:rsidRPr="00ED008A">
          <w:rPr>
            <w:rStyle w:val="Hyperlink"/>
            <w:b/>
            <w:bCs/>
            <w:color w:val="0D0D0D" w:themeColor="text1" w:themeTint="F2"/>
            <w:u w:val="none"/>
          </w:rPr>
          <w:t>[16]</w:t>
        </w:r>
      </w:hyperlink>
      <w:hyperlink w:anchor="REF26" w:history="1">
        <w:r w:rsidR="00ED008A" w:rsidRPr="00ED008A">
          <w:rPr>
            <w:rStyle w:val="Hyperlink"/>
            <w:b/>
            <w:bCs/>
            <w:color w:val="0D0D0D" w:themeColor="text1" w:themeTint="F2"/>
            <w:u w:val="none"/>
          </w:rPr>
          <w:t>[2</w:t>
        </w:r>
        <w:r w:rsidR="00F02745">
          <w:rPr>
            <w:rStyle w:val="Hyperlink"/>
            <w:b/>
            <w:bCs/>
            <w:color w:val="0D0D0D" w:themeColor="text1" w:themeTint="F2"/>
            <w:u w:val="none"/>
          </w:rPr>
          <w:t>5</w:t>
        </w:r>
        <w:r w:rsidR="00ED008A" w:rsidRPr="00ED008A">
          <w:rPr>
            <w:rStyle w:val="Hyperlink"/>
            <w:b/>
            <w:bCs/>
            <w:color w:val="0D0D0D" w:themeColor="text1" w:themeTint="F2"/>
            <w:u w:val="none"/>
          </w:rPr>
          <w:t>]</w:t>
        </w:r>
      </w:hyperlink>
      <w:r w:rsidR="00ED008A">
        <w:t xml:space="preserve"> </w:t>
      </w:r>
      <w:r w:rsidRPr="001C0CE8">
        <w:t xml:space="preserve">such as removing satellites from orbit at the end of their mission to prevent the creation of additional manmade debris. Another solution is done at CelesTrak </w:t>
      </w:r>
      <w:hyperlink w:anchor="REF8" w:history="1">
        <w:r w:rsidR="00A12FF1" w:rsidRPr="00A12FF1">
          <w:rPr>
            <w:rStyle w:val="Hyperlink"/>
            <w:b/>
            <w:bCs/>
            <w:color w:val="0D0D0D" w:themeColor="text1" w:themeTint="F2"/>
            <w:u w:val="none"/>
          </w:rPr>
          <w:t>[8]</w:t>
        </w:r>
      </w:hyperlink>
      <w:r w:rsidR="00A12FF1">
        <w:t xml:space="preserve"> </w:t>
      </w:r>
      <w:r w:rsidRPr="001C0CE8">
        <w:t xml:space="preserve">by sharing relevant knowledge for free and tracking satellites, in a program called “Satellite Orbital Conjunction Reports Assessing Threatening Encounters in Space” (SOCRATES) </w:t>
      </w:r>
      <w:hyperlink w:anchor="REF18" w:history="1">
        <w:r w:rsidR="00ED008A" w:rsidRPr="00ED008A">
          <w:rPr>
            <w:rStyle w:val="Hyperlink"/>
            <w:b/>
            <w:bCs/>
            <w:color w:val="0D0D0D" w:themeColor="text1" w:themeTint="F2"/>
            <w:u w:val="none"/>
          </w:rPr>
          <w:t>[18]</w:t>
        </w:r>
      </w:hyperlink>
      <w:r w:rsidRPr="001C0CE8">
        <w:t xml:space="preserve"> they publish future possible collisions between satellites and inform the relevant satellites operators about the risk, to make sure they can avoid it. </w:t>
      </w:r>
    </w:p>
    <w:p w14:paraId="715E4634" w14:textId="77777777" w:rsidR="005E197B" w:rsidRPr="001C0CE8" w:rsidRDefault="005E197B" w:rsidP="001C0CE8">
      <w:pPr>
        <w:pStyle w:val="paragraphcontent"/>
      </w:pPr>
    </w:p>
    <w:p w14:paraId="301D6AB8" w14:textId="7F35D669" w:rsidR="00CE468A" w:rsidRPr="002637A3" w:rsidRDefault="00CE468A" w:rsidP="00D511E1">
      <w:pPr>
        <w:pStyle w:val="Images"/>
        <w:jc w:val="left"/>
        <w:rPr>
          <w:b/>
          <w:bCs/>
        </w:rPr>
      </w:pPr>
      <w:r w:rsidRPr="00FF06B1">
        <w:t>space debris damage, taken from Freethink’s article</w:t>
      </w:r>
      <w:r w:rsidRPr="002637A3">
        <w:t xml:space="preserve"> </w:t>
      </w:r>
      <w:hyperlink w:anchor="REF11" w:history="1">
        <w:r w:rsidR="00ED008A" w:rsidRPr="00ED008A">
          <w:rPr>
            <w:rStyle w:val="Hyperlink"/>
            <w:b/>
            <w:bCs/>
            <w:color w:val="AEAAAA" w:themeColor="background2" w:themeShade="BF"/>
            <w:u w:val="none"/>
          </w:rPr>
          <w:t>[11]</w:t>
        </w:r>
      </w:hyperlink>
    </w:p>
    <w:p w14:paraId="7393D3EE" w14:textId="77777777" w:rsidR="00CE468A" w:rsidRPr="00D511E1" w:rsidRDefault="00CE468A" w:rsidP="00FF06B1">
      <w:pPr>
        <w:rPr>
          <w:rFonts w:asciiTheme="minorBidi" w:hAnsiTheme="minorBidi"/>
          <w:color w:val="A6A6A6" w:themeColor="background1" w:themeShade="A6"/>
          <w:sz w:val="18"/>
          <w:szCs w:val="18"/>
        </w:rPr>
      </w:pPr>
      <w:r w:rsidRPr="00D511E1">
        <w:rPr>
          <w:rStyle w:val="descriptionTextChar"/>
          <w:color w:val="A6A6A6" w:themeColor="background1" w:themeShade="A6"/>
        </w:rPr>
        <w:t>The damaged done to a block of aluminum by a 15 grams object moving at a speed of around 25,000[km/h</w:t>
      </w:r>
      <w:r w:rsidRPr="00D511E1">
        <w:rPr>
          <w:rFonts w:asciiTheme="minorBidi" w:hAnsiTheme="minorBidi"/>
          <w:color w:val="A6A6A6" w:themeColor="background1" w:themeShade="A6"/>
          <w:sz w:val="18"/>
          <w:szCs w:val="18"/>
        </w:rPr>
        <w:t xml:space="preserve">] </w:t>
      </w:r>
    </w:p>
    <w:p w14:paraId="09364F6B" w14:textId="77777777" w:rsidR="00CE468A" w:rsidRDefault="00CE468A" w:rsidP="00CE468A">
      <w:pPr>
        <w:pStyle w:val="descriptionText"/>
      </w:pPr>
      <w:r>
        <w:rPr>
          <w:noProof/>
        </w:rPr>
        <w:drawing>
          <wp:inline distT="0" distB="0" distL="0" distR="0" wp14:anchorId="467CA7BA" wp14:editId="48A21850">
            <wp:extent cx="2922043" cy="2922043"/>
            <wp:effectExtent l="19050" t="19050" r="12065" b="12065"/>
            <wp:docPr id="1840041014" name="Picture 184004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33188" cy="2933188"/>
                    </a:xfrm>
                    <a:prstGeom prst="rect">
                      <a:avLst/>
                    </a:prstGeom>
                    <a:noFill/>
                    <a:ln>
                      <a:solidFill>
                        <a:schemeClr val="tx1"/>
                      </a:solidFill>
                    </a:ln>
                  </pic:spPr>
                </pic:pic>
              </a:graphicData>
            </a:graphic>
          </wp:inline>
        </w:drawing>
      </w:r>
    </w:p>
    <w:p w14:paraId="5D33EEC4" w14:textId="77777777" w:rsidR="001C0CE8" w:rsidRPr="00C000BF" w:rsidRDefault="001C0CE8" w:rsidP="00CE468A">
      <w:pPr>
        <w:pStyle w:val="descriptionText"/>
        <w:rPr>
          <w:sz w:val="24"/>
          <w:szCs w:val="24"/>
        </w:rPr>
      </w:pPr>
    </w:p>
    <w:p w14:paraId="03917C63" w14:textId="77777777" w:rsidR="00CE468A" w:rsidRPr="001C0CE8" w:rsidRDefault="00CE468A" w:rsidP="00D17351">
      <w:pPr>
        <w:pStyle w:val="Heading3"/>
      </w:pPr>
      <w:bookmarkStart w:id="22" w:name="_Toc138016852"/>
      <w:bookmarkStart w:id="23" w:name="_Toc138059385"/>
      <w:bookmarkStart w:id="24" w:name="_Toc138148870"/>
      <w:bookmarkStart w:id="25" w:name="_Toc138160224"/>
      <w:bookmarkStart w:id="26" w:name="_Toc138411535"/>
      <w:bookmarkStart w:id="27" w:name="_Toc177553609"/>
      <w:r w:rsidRPr="001C0CE8">
        <w:t>Finding the possible collisions</w:t>
      </w:r>
      <w:bookmarkEnd w:id="22"/>
      <w:bookmarkEnd w:id="23"/>
      <w:bookmarkEnd w:id="24"/>
      <w:bookmarkEnd w:id="25"/>
      <w:bookmarkEnd w:id="26"/>
      <w:bookmarkEnd w:id="27"/>
      <w:r w:rsidRPr="001C0CE8">
        <w:t xml:space="preserve"> </w:t>
      </w:r>
    </w:p>
    <w:p w14:paraId="7F5DA47F" w14:textId="5D82B57B" w:rsidR="00CE468A" w:rsidRDefault="00CE468A" w:rsidP="001C0CE8">
      <w:pPr>
        <w:pStyle w:val="paragraphcontent"/>
      </w:pPr>
      <w:r>
        <w:t xml:space="preserve">Because the increasing number of active satellites and the shift to cluster of smaller satellites instead of a single big one </w:t>
      </w:r>
      <w:hyperlink w:anchor="REF2" w:history="1">
        <w:r w:rsidR="00ED008A" w:rsidRPr="00ED008A">
          <w:rPr>
            <w:rStyle w:val="Hyperlink"/>
            <w:b/>
            <w:bCs/>
            <w:color w:val="000000" w:themeColor="text1"/>
            <w:u w:val="none"/>
          </w:rPr>
          <w:t>[2]</w:t>
        </w:r>
      </w:hyperlink>
      <w:r>
        <w:t xml:space="preserve"> because they’re cheaper to purchase and maintain, the task of calculating the possible collisions for all the satellites is becoming more computationally expensive and complex, and running clusters of satellites is a complex task by itself for the satellite operator. Because of that the idea of an autonomous satellite become more and more relevant. An autonomous satellite needs the ability to handle its own orbit and for that identifying the possible collisions is a necessary component.</w:t>
      </w:r>
    </w:p>
    <w:p w14:paraId="26E3DB8A" w14:textId="77777777" w:rsidR="00D34B09" w:rsidRDefault="00D34B09" w:rsidP="00CE468A">
      <w:pPr>
        <w:pStyle w:val="Style1"/>
        <w:rPr>
          <w:rtl/>
        </w:rPr>
      </w:pPr>
    </w:p>
    <w:p w14:paraId="58163BF7" w14:textId="77777777" w:rsidR="00371DF9" w:rsidRDefault="00371DF9" w:rsidP="00CE468A">
      <w:pPr>
        <w:pStyle w:val="Style1"/>
        <w:rPr>
          <w:rtl/>
        </w:rPr>
      </w:pPr>
    </w:p>
    <w:p w14:paraId="7E8F467D" w14:textId="77777777" w:rsidR="00371DF9" w:rsidRDefault="00371DF9" w:rsidP="00CE468A">
      <w:pPr>
        <w:pStyle w:val="Style1"/>
      </w:pPr>
    </w:p>
    <w:p w14:paraId="137F487B" w14:textId="77777777" w:rsidR="00D34B09" w:rsidRPr="008076CE" w:rsidRDefault="00D34B09" w:rsidP="008076CE">
      <w:pPr>
        <w:pStyle w:val="Style1"/>
        <w:ind w:left="0"/>
        <w:rPr>
          <w:lang w:val="en-US"/>
        </w:rPr>
      </w:pPr>
    </w:p>
    <w:p w14:paraId="122FCC45" w14:textId="542DF55A" w:rsidR="00D34B09" w:rsidRPr="001C0CE8" w:rsidRDefault="00D34B09" w:rsidP="00D17351">
      <w:pPr>
        <w:pStyle w:val="Heading3"/>
      </w:pPr>
      <w:bookmarkStart w:id="28" w:name="_Toc177553610"/>
      <w:r w:rsidRPr="001C0CE8">
        <w:lastRenderedPageBreak/>
        <w:t>The Propagator</w:t>
      </w:r>
      <w:bookmarkEnd w:id="28"/>
    </w:p>
    <w:p w14:paraId="4EBC3EF8" w14:textId="6B7B37DE" w:rsidR="00D34B09" w:rsidRDefault="00D34B09" w:rsidP="001C0CE8">
      <w:pPr>
        <w:pStyle w:val="paragraphcontent"/>
      </w:pPr>
      <w:r>
        <w:t xml:space="preserve">For most of the existing satellite, and for each future autonomous satellite, calculating its future orbit is already an integrated part in the satellite task, the satellite uses this calculation to do minor changes to its orbit to fit the desired orbit. This future orbit calculation done on the satellite system in a software called Propagator. 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D34B09">
        <w:rPr>
          <w:b/>
          <w:bCs/>
        </w:rPr>
        <w:t>Standard General Perturbations Satellite Orbit Model 4(SGP4)</w:t>
      </w:r>
      <w:r>
        <w:t xml:space="preserve"> </w:t>
      </w:r>
      <w:hyperlink w:anchor="REF5" w:history="1">
        <w:r w:rsidR="00ED008A" w:rsidRPr="00ED008A">
          <w:rPr>
            <w:rStyle w:val="Hyperlink"/>
            <w:b/>
            <w:bCs/>
            <w:color w:val="000000" w:themeColor="text1"/>
            <w:u w:val="none"/>
          </w:rPr>
          <w:t>[</w:t>
        </w:r>
        <w:r w:rsidR="00F02745">
          <w:rPr>
            <w:rStyle w:val="Hyperlink"/>
            <w:b/>
            <w:bCs/>
            <w:color w:val="000000" w:themeColor="text1"/>
            <w:u w:val="none"/>
          </w:rPr>
          <w:t>5</w:t>
        </w:r>
        <w:r w:rsidR="00ED008A" w:rsidRPr="00ED008A">
          <w:rPr>
            <w:rStyle w:val="Hyperlink"/>
            <w:b/>
            <w:bCs/>
            <w:color w:val="000000" w:themeColor="text1"/>
            <w:u w:val="none"/>
          </w:rPr>
          <w:t>]</w:t>
        </w:r>
      </w:hyperlink>
      <w:r>
        <w:t>, SGP4 is old and famous propagator used for research that known for its fast run time and there are many available implementations we can use</w:t>
      </w:r>
      <w:r w:rsidR="002F58F0">
        <w:rPr>
          <w:b/>
          <w:bCs/>
        </w:rPr>
        <w:t xml:space="preserve"> </w:t>
      </w:r>
      <w:hyperlink w:anchor="REF16" w:history="1">
        <w:r w:rsidR="00ED008A" w:rsidRPr="00ED008A">
          <w:rPr>
            <w:rStyle w:val="Hyperlink"/>
            <w:b/>
            <w:bCs/>
            <w:color w:val="0D0D0D" w:themeColor="text1" w:themeTint="F2"/>
            <w:u w:val="none"/>
          </w:rPr>
          <w:t>[16]</w:t>
        </w:r>
      </w:hyperlink>
      <w:hyperlink w:anchor="REF26" w:history="1">
        <w:r w:rsidR="00ED008A" w:rsidRPr="00ED008A">
          <w:rPr>
            <w:rStyle w:val="Hyperlink"/>
            <w:b/>
            <w:bCs/>
            <w:color w:val="0D0D0D" w:themeColor="text1" w:themeTint="F2"/>
            <w:u w:val="none"/>
          </w:rPr>
          <w:t>[2</w:t>
        </w:r>
        <w:r w:rsidR="00F02745">
          <w:rPr>
            <w:rStyle w:val="Hyperlink"/>
            <w:b/>
            <w:bCs/>
            <w:color w:val="0D0D0D" w:themeColor="text1" w:themeTint="F2"/>
            <w:u w:val="none"/>
          </w:rPr>
          <w:t>5</w:t>
        </w:r>
        <w:r w:rsidR="00ED008A" w:rsidRPr="00ED008A">
          <w:rPr>
            <w:rStyle w:val="Hyperlink"/>
            <w:b/>
            <w:bCs/>
            <w:color w:val="0D0D0D" w:themeColor="text1" w:themeTint="F2"/>
            <w:u w:val="none"/>
          </w:rPr>
          <w:t>]</w:t>
        </w:r>
      </w:hyperlink>
      <w:r>
        <w:t xml:space="preserve">. SGP4 get the object data using format called </w:t>
      </w:r>
      <w:r w:rsidRPr="00D34B09">
        <w:rPr>
          <w:b/>
          <w:bCs/>
        </w:rPr>
        <w:t>Two Lines Elements (TLE)</w:t>
      </w:r>
      <w:r>
        <w:t xml:space="preserve"> which consist of two lines of data, including the object location, velocity, the corresponding time, the average number of revolutions per day (Mean Motion) and more. </w:t>
      </w:r>
    </w:p>
    <w:p w14:paraId="19D05813" w14:textId="68CF928A" w:rsidR="00371DF9" w:rsidRDefault="00D34B09" w:rsidP="001C0CE8">
      <w:pPr>
        <w:pStyle w:val="paragraphcontent"/>
      </w:pPr>
      <w:r>
        <w:t>To our propagator has two tasks,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w:t>
      </w:r>
    </w:p>
    <w:p w14:paraId="68C118F4" w14:textId="77777777" w:rsidR="00C000BF" w:rsidRDefault="00C000BF" w:rsidP="001C0CE8">
      <w:pPr>
        <w:pStyle w:val="paragraphcontent"/>
      </w:pPr>
    </w:p>
    <w:p w14:paraId="09AC68A4" w14:textId="77777777" w:rsidR="00C000BF" w:rsidRDefault="00C000BF" w:rsidP="001C0CE8">
      <w:pPr>
        <w:pStyle w:val="paragraphcontent"/>
      </w:pPr>
    </w:p>
    <w:p w14:paraId="7AD8EBC7" w14:textId="77777777" w:rsidR="00C000BF" w:rsidRDefault="00C000BF" w:rsidP="001C0CE8">
      <w:pPr>
        <w:pStyle w:val="paragraphcontent"/>
      </w:pPr>
    </w:p>
    <w:p w14:paraId="43FD030F" w14:textId="77777777" w:rsidR="00C000BF" w:rsidRDefault="00C000BF" w:rsidP="001C0CE8">
      <w:pPr>
        <w:pStyle w:val="paragraphcontent"/>
      </w:pPr>
    </w:p>
    <w:p w14:paraId="167060D6" w14:textId="77777777" w:rsidR="00C000BF" w:rsidRDefault="00C000BF" w:rsidP="001C0CE8">
      <w:pPr>
        <w:pStyle w:val="paragraphcontent"/>
      </w:pPr>
    </w:p>
    <w:p w14:paraId="53E8F011" w14:textId="77777777" w:rsidR="00C000BF" w:rsidRDefault="00C000BF" w:rsidP="001C0CE8">
      <w:pPr>
        <w:pStyle w:val="paragraphcontent"/>
      </w:pPr>
    </w:p>
    <w:p w14:paraId="26C94781" w14:textId="77777777" w:rsidR="00C000BF" w:rsidRDefault="00C000BF" w:rsidP="001C0CE8">
      <w:pPr>
        <w:pStyle w:val="paragraphcontent"/>
      </w:pPr>
    </w:p>
    <w:p w14:paraId="3DB6BE66" w14:textId="77777777" w:rsidR="00C000BF" w:rsidRDefault="00C000BF" w:rsidP="001C0CE8">
      <w:pPr>
        <w:pStyle w:val="paragraphcontent"/>
      </w:pPr>
    </w:p>
    <w:p w14:paraId="40DBBA62" w14:textId="77777777" w:rsidR="00C000BF" w:rsidRDefault="00C000BF" w:rsidP="001C0CE8">
      <w:pPr>
        <w:pStyle w:val="paragraphcontent"/>
      </w:pPr>
    </w:p>
    <w:p w14:paraId="749957BD" w14:textId="77777777" w:rsidR="00C000BF" w:rsidRDefault="00C000BF" w:rsidP="001C0CE8">
      <w:pPr>
        <w:pStyle w:val="paragraphcontent"/>
      </w:pPr>
    </w:p>
    <w:p w14:paraId="43F7A050" w14:textId="77777777" w:rsidR="00C000BF" w:rsidRDefault="00C000BF" w:rsidP="001C0CE8">
      <w:pPr>
        <w:pStyle w:val="paragraphcontent"/>
      </w:pPr>
    </w:p>
    <w:p w14:paraId="2EAE8E50" w14:textId="77777777" w:rsidR="00C000BF" w:rsidRDefault="00C000BF" w:rsidP="001C0CE8">
      <w:pPr>
        <w:pStyle w:val="paragraphcontent"/>
      </w:pPr>
    </w:p>
    <w:p w14:paraId="161142D1" w14:textId="77777777" w:rsidR="00C000BF" w:rsidRDefault="00C000BF" w:rsidP="001C0CE8">
      <w:pPr>
        <w:pStyle w:val="paragraphcontent"/>
      </w:pPr>
    </w:p>
    <w:p w14:paraId="514FED67" w14:textId="77777777" w:rsidR="00C000BF" w:rsidRDefault="00C000BF" w:rsidP="001C0CE8">
      <w:pPr>
        <w:pStyle w:val="paragraphcontent"/>
      </w:pPr>
    </w:p>
    <w:p w14:paraId="52552203" w14:textId="77777777" w:rsidR="00C000BF" w:rsidRDefault="00C000BF" w:rsidP="001C0CE8">
      <w:pPr>
        <w:pStyle w:val="paragraphcontent"/>
      </w:pPr>
    </w:p>
    <w:p w14:paraId="46A35119" w14:textId="77777777" w:rsidR="00C000BF" w:rsidRDefault="00C000BF" w:rsidP="001C0CE8">
      <w:pPr>
        <w:pStyle w:val="paragraphcontent"/>
      </w:pPr>
    </w:p>
    <w:p w14:paraId="614A43D3" w14:textId="77777777" w:rsidR="00C000BF" w:rsidRDefault="00C000BF" w:rsidP="001C0CE8">
      <w:pPr>
        <w:pStyle w:val="paragraphcontent"/>
      </w:pPr>
    </w:p>
    <w:p w14:paraId="494A0D06" w14:textId="77777777" w:rsidR="00C000BF" w:rsidRDefault="00C000BF" w:rsidP="001C0CE8">
      <w:pPr>
        <w:pStyle w:val="paragraphcontent"/>
      </w:pPr>
    </w:p>
    <w:p w14:paraId="63EA7F3E" w14:textId="77777777" w:rsidR="00C000BF" w:rsidRDefault="00C000BF" w:rsidP="001C0CE8">
      <w:pPr>
        <w:pStyle w:val="paragraphcontent"/>
      </w:pPr>
    </w:p>
    <w:p w14:paraId="14F60C0E" w14:textId="77777777" w:rsidR="00C000BF" w:rsidRDefault="00C000BF" w:rsidP="001C0CE8">
      <w:pPr>
        <w:pStyle w:val="paragraphcontent"/>
      </w:pPr>
    </w:p>
    <w:p w14:paraId="34AA4D65" w14:textId="77777777" w:rsidR="00C000BF" w:rsidRDefault="00C000BF" w:rsidP="001C0CE8">
      <w:pPr>
        <w:pStyle w:val="paragraphcontent"/>
      </w:pPr>
    </w:p>
    <w:p w14:paraId="22CA7983" w14:textId="77777777" w:rsidR="00C000BF" w:rsidRDefault="00C000BF" w:rsidP="001C0CE8">
      <w:pPr>
        <w:pStyle w:val="paragraphcontent"/>
      </w:pPr>
    </w:p>
    <w:p w14:paraId="589A1EBD" w14:textId="77777777" w:rsidR="00C000BF" w:rsidRDefault="00C000BF" w:rsidP="001C0CE8">
      <w:pPr>
        <w:pStyle w:val="paragraphcontent"/>
      </w:pPr>
    </w:p>
    <w:p w14:paraId="539329D7" w14:textId="77777777" w:rsidR="00C000BF" w:rsidRDefault="00C000BF" w:rsidP="001C0CE8">
      <w:pPr>
        <w:pStyle w:val="paragraphcontent"/>
      </w:pPr>
    </w:p>
    <w:p w14:paraId="06A9EACC" w14:textId="77777777" w:rsidR="00C000BF" w:rsidRDefault="00C000BF" w:rsidP="001C0CE8">
      <w:pPr>
        <w:pStyle w:val="paragraphcontent"/>
      </w:pPr>
    </w:p>
    <w:p w14:paraId="27726C1E" w14:textId="77777777" w:rsidR="00C000BF" w:rsidRDefault="00C000BF" w:rsidP="001C0CE8">
      <w:pPr>
        <w:pStyle w:val="paragraphcontent"/>
      </w:pPr>
    </w:p>
    <w:p w14:paraId="72B17E2F" w14:textId="77777777" w:rsidR="00D34B09" w:rsidRPr="00CE468A" w:rsidRDefault="00D34B09" w:rsidP="00D34B09">
      <w:pPr>
        <w:pStyle w:val="Style1"/>
      </w:pPr>
    </w:p>
    <w:p w14:paraId="3D8508F0" w14:textId="3D57CB89" w:rsidR="000668F6" w:rsidRPr="001C0CE8" w:rsidRDefault="000668F6" w:rsidP="00D17351">
      <w:pPr>
        <w:pStyle w:val="Heading3"/>
      </w:pPr>
      <w:bookmarkStart w:id="29" w:name="_Toc165922585"/>
      <w:bookmarkStart w:id="30" w:name="_Toc177553611"/>
      <w:r w:rsidRPr="001C0CE8">
        <w:lastRenderedPageBreak/>
        <w:t>The Algorithms</w:t>
      </w:r>
      <w:bookmarkEnd w:id="29"/>
      <w:bookmarkEnd w:id="30"/>
    </w:p>
    <w:p w14:paraId="3B22BC2B" w14:textId="5B8E9D0B" w:rsidR="00A12771" w:rsidRDefault="00A12771" w:rsidP="001C0CE8">
      <w:pPr>
        <w:pStyle w:val="paragraphcontent"/>
      </w:pPr>
      <w:bookmarkStart w:id="31" w:name="_Toc138016856"/>
      <w:bookmarkStart w:id="32" w:name="_Toc138059389"/>
      <w:bookmarkStart w:id="33" w:name="_Toc138148874"/>
      <w:bookmarkStart w:id="34" w:name="_Toc138160228"/>
      <w:bookmarkStart w:id="35" w:name="_Toc138411539"/>
      <w:r w:rsidRPr="00BC73FC">
        <w:rPr>
          <w:rFonts w:eastAsiaTheme="minorHAnsi"/>
        </w:rPr>
        <w:t>In this project, we utilize three algorithms that were previously implemented and tested by the prior team</w:t>
      </w:r>
      <w:r w:rsidR="003759A2">
        <w:rPr>
          <w:rFonts w:eastAsiaTheme="minorHAnsi"/>
        </w:rPr>
        <w:t xml:space="preserve"> </w:t>
      </w:r>
      <w:hyperlink w:anchor="REF10" w:history="1">
        <w:r w:rsidR="003759A2" w:rsidRPr="003759A2">
          <w:rPr>
            <w:rStyle w:val="Hyperlink"/>
            <w:rFonts w:eastAsiaTheme="minorHAnsi"/>
            <w:b/>
            <w:bCs/>
            <w:color w:val="000000" w:themeColor="text1"/>
            <w:u w:val="none"/>
          </w:rPr>
          <w:t>[10]</w:t>
        </w:r>
      </w:hyperlink>
      <w:r w:rsidRPr="00BC73FC">
        <w:rPr>
          <w:rFonts w:eastAsiaTheme="minorHAnsi"/>
        </w:rPr>
        <w:t xml:space="preserve">. Each of these algorithms </w:t>
      </w:r>
      <w:r w:rsidRPr="00BC73FC">
        <w:t>can be used to calculate the</w:t>
      </w:r>
      <w:r w:rsidRPr="00BC73FC">
        <w:rPr>
          <w:rFonts w:eastAsiaTheme="minorHAnsi"/>
        </w:rPr>
        <w:t xml:space="preserve"> TCA. The following sections provide a detailed description of the methodologies and principles underlying these algorithms. By relying on these established algorithms, we ensure continuity in the computational approach and base on the preceding research efforts of the prior team. </w:t>
      </w:r>
      <w:r w:rsidR="00BC73FC" w:rsidRPr="00BC73FC">
        <w:t>The following is a description of the algorithms.</w:t>
      </w:r>
    </w:p>
    <w:p w14:paraId="19ADC4E8" w14:textId="77777777" w:rsidR="001C0CE8" w:rsidRPr="00BC73FC" w:rsidRDefault="001C0CE8" w:rsidP="001C0CE8">
      <w:pPr>
        <w:pStyle w:val="paragraphcontent"/>
        <w:rPr>
          <w:rFonts w:eastAsiaTheme="minorHAnsi"/>
        </w:rPr>
      </w:pPr>
    </w:p>
    <w:p w14:paraId="1948EED8" w14:textId="1D8EA931" w:rsidR="000668F6" w:rsidRDefault="000668F6" w:rsidP="00D17351">
      <w:pPr>
        <w:pStyle w:val="Heading4"/>
      </w:pPr>
      <w:r>
        <w:t>ANCAS</w:t>
      </w:r>
      <w:bookmarkEnd w:id="31"/>
      <w:bookmarkEnd w:id="32"/>
      <w:bookmarkEnd w:id="33"/>
      <w:bookmarkEnd w:id="34"/>
      <w:bookmarkEnd w:id="35"/>
    </w:p>
    <w:p w14:paraId="1DFF9EA6" w14:textId="5651C0A8" w:rsidR="000668F6" w:rsidRDefault="000668F6" w:rsidP="001C0CE8">
      <w:pPr>
        <w:pStyle w:val="paragraphcontent"/>
      </w:pPr>
      <w:r>
        <w:t>The first algorithm, ANCAS</w:t>
      </w:r>
      <w:r w:rsidR="003668F5">
        <w:t xml:space="preserve"> </w:t>
      </w:r>
      <w:hyperlink w:anchor="REF1" w:history="1">
        <w:r w:rsidR="003668F5" w:rsidRPr="003668F5">
          <w:rPr>
            <w:rStyle w:val="Hyperlink"/>
            <w:b/>
            <w:bCs/>
            <w:color w:val="000000" w:themeColor="text1"/>
            <w:u w:val="none"/>
          </w:rPr>
          <w:t>[1]</w:t>
        </w:r>
      </w:hyperlink>
      <w:r w:rsidR="003668F5" w:rsidRPr="003668F5">
        <w:t xml:space="preserve"> </w:t>
      </w:r>
      <w:r>
        <w:t>uses cubic polynomial as an approximation of a function over an interval. Given n points in time and the respective location and velocity vectors for 2 objects, we can find the TCA by:</w:t>
      </w:r>
    </w:p>
    <w:bookmarkStart w:id="36" w:name="_Hlk138405351"/>
    <w:p w14:paraId="72761966" w14:textId="2FEFCC02" w:rsidR="000668F6" w:rsidRPr="00A4549C" w:rsidRDefault="00A4549C" w:rsidP="00D511E1">
      <w:pPr>
        <w:pStyle w:val="Algorithms"/>
        <w:jc w:val="both"/>
      </w:pPr>
      <w:r w:rsidRPr="00A4549C">
        <mc:AlternateContent>
          <mc:Choice Requires="wps">
            <w:drawing>
              <wp:anchor distT="45720" distB="45720" distL="114300" distR="114300" simplePos="0" relativeHeight="251660294" behindDoc="0" locked="0" layoutInCell="1" allowOverlap="1" wp14:anchorId="02E781A9" wp14:editId="17978DB1">
                <wp:simplePos x="0" y="0"/>
                <wp:positionH relativeFrom="margin">
                  <wp:posOffset>22086</wp:posOffset>
                </wp:positionH>
                <wp:positionV relativeFrom="paragraph">
                  <wp:posOffset>0</wp:posOffset>
                </wp:positionV>
                <wp:extent cx="5805805" cy="4020820"/>
                <wp:effectExtent l="0" t="0" r="10795" b="1778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5805" cy="4020820"/>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27920E5E" w:rsidR="000668F6" w:rsidRPr="006B00D0" w:rsidRDefault="000668F6" w:rsidP="000668F6">
                            <w:pPr>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r>
                                <w:rPr>
                                  <w:rFonts w:ascii="Cambria Math" w:hAnsi="Cambria Math"/>
                                </w:rPr>
                                <m:t xml:space="preserve">TCA+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0B1AA0DA" w:rsidR="000668F6" w:rsidRPr="006B00D0" w:rsidRDefault="000668F6" w:rsidP="000668F6">
                            <w:pPr>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w:t>
                              </w:r>
                              <w:r w:rsidR="008076CE">
                                <w:rPr>
                                  <w:rStyle w:val="Hyperlink"/>
                                  <w:rFonts w:asciiTheme="minorBidi" w:hAnsiTheme="minorBidi"/>
                                  <w:b/>
                                  <w:bCs/>
                                  <w:color w:val="000000" w:themeColor="text1"/>
                                  <w:u w:val="none"/>
                                </w:rPr>
                                <w:t xml:space="preserve">, </w:t>
                              </w:r>
                              <w:r w:rsidR="008076CE" w:rsidRPr="00C94E96">
                                <w:rPr>
                                  <w:rFonts w:asciiTheme="minorBidi" w:hAnsiTheme="minorBidi"/>
                                  <w:b/>
                                  <w:bCs/>
                                </w:rPr>
                                <w:t>Eq.</w:t>
                              </w:r>
                              <w:r w:rsidR="008076CE">
                                <w:rPr>
                                  <w:rFonts w:asciiTheme="minorBidi" w:hAnsiTheme="minorBidi"/>
                                  <w:b/>
                                  <w:bCs/>
                                </w:rPr>
                                <w:t>2/5</w:t>
                              </w:r>
                              <w:r w:rsidR="008076CE" w:rsidRPr="008076CE">
                                <w:rPr>
                                  <w:rStyle w:val="Hyperlink"/>
                                  <w:rFonts w:asciiTheme="minorBidi" w:hAnsiTheme="minorBidi"/>
                                  <w:b/>
                                  <w:bCs/>
                                  <w:color w:val="000000" w:themeColor="text1"/>
                                  <w:u w:val="none"/>
                                </w:rPr>
                                <w:t>]</w:t>
                              </w:r>
                            </w:hyperlink>
                            <w:r w:rsidR="008076CE" w:rsidRPr="008076CE">
                              <w:rPr>
                                <w:rFonts w:asciiTheme="minorBidi" w:hAnsiTheme="minorBidi"/>
                                <w:color w:val="000000" w:themeColor="text1"/>
                              </w:rPr>
                              <w:t xml:space="preserve"> </w:t>
                            </w:r>
                            <w:r>
                              <w:rPr>
                                <w:rFonts w:asciiTheme="minorBidi" w:hAnsiTheme="minorBidi"/>
                              </w:rPr>
                              <w:t xml:space="preserve">with the points </w:t>
                            </w:r>
                            <m:oMath>
                              <m:r>
                                <w:rPr>
                                  <w:rFonts w:ascii="Cambria Math" w:hAnsi="Cambria Math"/>
                                </w:rPr>
                                <m:t>p[1-4]</m:t>
                              </m:r>
                            </m:oMath>
                          </w:p>
                          <w:p w14:paraId="0DD8B7D4" w14:textId="44851650" w:rsidR="000668F6" w:rsidRPr="006B00D0" w:rsidRDefault="000668F6" w:rsidP="000668F6">
                            <w:pPr>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according to</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w:t>
                              </w:r>
                              <w:r w:rsidR="008076CE">
                                <w:rPr>
                                  <w:rStyle w:val="Hyperlink"/>
                                  <w:rFonts w:asciiTheme="minorBidi" w:hAnsiTheme="minorBidi"/>
                                  <w:b/>
                                  <w:bCs/>
                                  <w:color w:val="000000" w:themeColor="text1"/>
                                  <w:u w:val="none"/>
                                </w:rPr>
                                <w:t xml:space="preserve">, </w:t>
                              </w:r>
                              <w:r w:rsidR="008076CE" w:rsidRPr="00C94E96">
                                <w:rPr>
                                  <w:rFonts w:asciiTheme="minorBidi" w:hAnsiTheme="minorBidi"/>
                                  <w:b/>
                                  <w:bCs/>
                                </w:rPr>
                                <w:t>Eq.1f-1j</w:t>
                              </w:r>
                              <w:r w:rsidR="008076CE" w:rsidRPr="008076CE">
                                <w:rPr>
                                  <w:rStyle w:val="Hyperlink"/>
                                  <w:rFonts w:asciiTheme="minorBidi" w:hAnsiTheme="minorBidi"/>
                                  <w:b/>
                                  <w:bCs/>
                                  <w:color w:val="000000" w:themeColor="text1"/>
                                  <w:u w:val="none"/>
                                </w:rPr>
                                <w:t>]</w:t>
                              </w:r>
                            </w:hyperlink>
                            <w:r w:rsidR="008076CE" w:rsidRPr="008076CE">
                              <w:rPr>
                                <w:rFonts w:asciiTheme="minorBidi" w:hAnsiTheme="minorBidi"/>
                                <w:color w:val="000000" w:themeColor="text1"/>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0633875B" w:rsidR="000668F6" w:rsidRPr="006B00D0" w:rsidRDefault="000668F6" w:rsidP="008076CE">
                            <w:pPr>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 Eq.6]</w:t>
                              </w:r>
                            </w:hyperlink>
                            <w:r w:rsidRPr="008076CE">
                              <w:rPr>
                                <w:rFonts w:asciiTheme="minorBidi" w:hAnsiTheme="minorBidi"/>
                                <w:color w:val="000000" w:themeColor="text1"/>
                              </w:rPr>
                              <w:t xml:space="preserve"> </w:t>
                            </w:r>
                          </w:p>
                          <w:p w14:paraId="21461428" w14:textId="75B82096" w:rsidR="000668F6" w:rsidRPr="006B00D0" w:rsidRDefault="000668F6" w:rsidP="000668F6">
                            <w:pPr>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lt;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1.75pt;margin-top:0;width:457.15pt;height:316.6pt;z-index:25166029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">
                <v:textbox>
                  <w:txbxContent>
                    <w:p w14:paraId="262A5661" w14:textId="77777777" w:rsidR="000668F6" w:rsidRPr="006B00D0" w:rsidRDefault="000668F6" w:rsidP="000668F6">
                      <w:pPr>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27920E5E" w:rsidR="000668F6" w:rsidRPr="006B00D0" w:rsidRDefault="000668F6" w:rsidP="000668F6">
                      <w:pPr>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r>
                          <w:rPr>
                            <w:rFonts w:ascii="Cambria Math" w:hAnsi="Cambria Math"/>
                          </w:rPr>
                          <m:t xml:space="preserve">TCA+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A54A88" w:rsidP="000668F6">
                      <w:pPr>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m:t>
                          </m:r>
                          <m:r>
                            <w:rPr>
                              <w:rFonts w:ascii="Cambria Math" w:hAnsi="Cambria Math"/>
                            </w:rPr>
                            <m:t>inf</m:t>
                          </m:r>
                        </m:oMath>
                      </m:oMathPara>
                    </w:p>
                    <w:p w14:paraId="2430EEEF" w14:textId="77777777" w:rsidR="000668F6" w:rsidRPr="009E2ACE" w:rsidRDefault="00A54A88" w:rsidP="000668F6">
                      <w:pPr>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r>
                            <w:rPr>
                              <w:rFonts w:ascii="Cambria Math" w:hAnsi="Cambria Math"/>
                            </w:rPr>
                            <m:t>inf</m:t>
                          </m:r>
                        </m:oMath>
                      </m:oMathPara>
                    </w:p>
                    <w:p w14:paraId="044B1E0B" w14:textId="77777777" w:rsidR="000668F6" w:rsidRPr="009E2ACE" w:rsidRDefault="000668F6" w:rsidP="000668F6">
                      <w:pPr>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0B1AA0DA" w:rsidR="000668F6" w:rsidRPr="006B00D0" w:rsidRDefault="000668F6" w:rsidP="000668F6">
                      <w:pPr>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w:t>
                      </w:r>
                      <w:r>
                        <w:rPr>
                          <w:rFonts w:asciiTheme="minorBidi" w:hAnsiTheme="minorBidi"/>
                        </w:rPr>
                        <w:t>using</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w:t>
                        </w:r>
                        <w:r w:rsidR="008076CE">
                          <w:rPr>
                            <w:rStyle w:val="Hyperlink"/>
                            <w:rFonts w:asciiTheme="minorBidi" w:hAnsiTheme="minorBidi"/>
                            <w:b/>
                            <w:bCs/>
                            <w:color w:val="000000" w:themeColor="text1"/>
                            <w:u w:val="none"/>
                          </w:rPr>
                          <w:t xml:space="preserve">, </w:t>
                        </w:r>
                        <w:r w:rsidR="008076CE" w:rsidRPr="00C94E96">
                          <w:rPr>
                            <w:rFonts w:asciiTheme="minorBidi" w:hAnsiTheme="minorBidi"/>
                            <w:b/>
                            <w:bCs/>
                          </w:rPr>
                          <w:t>Eq.</w:t>
                        </w:r>
                        <w:r w:rsidR="008076CE">
                          <w:rPr>
                            <w:rFonts w:asciiTheme="minorBidi" w:hAnsiTheme="minorBidi"/>
                            <w:b/>
                            <w:bCs/>
                          </w:rPr>
                          <w:t>2/5</w:t>
                        </w:r>
                        <w:r w:rsidR="008076CE" w:rsidRPr="008076CE">
                          <w:rPr>
                            <w:rStyle w:val="Hyperlink"/>
                            <w:rFonts w:asciiTheme="minorBidi" w:hAnsiTheme="minorBidi"/>
                            <w:b/>
                            <w:bCs/>
                            <w:color w:val="000000" w:themeColor="text1"/>
                            <w:u w:val="none"/>
                          </w:rPr>
                          <w:t>]</w:t>
                        </w:r>
                      </w:hyperlink>
                      <w:r w:rsidR="008076CE" w:rsidRPr="008076CE">
                        <w:rPr>
                          <w:rFonts w:asciiTheme="minorBidi" w:hAnsiTheme="minorBidi"/>
                          <w:color w:val="000000" w:themeColor="text1"/>
                        </w:rPr>
                        <w:t xml:space="preserve"> </w:t>
                      </w:r>
                      <w:r>
                        <w:rPr>
                          <w:rFonts w:asciiTheme="minorBidi" w:hAnsiTheme="minorBidi"/>
                        </w:rPr>
                        <w:t xml:space="preserve">with the points </w:t>
                      </w:r>
                      <m:oMath>
                        <m:r>
                          <w:rPr>
                            <w:rFonts w:ascii="Cambria Math" w:hAnsi="Cambria Math"/>
                          </w:rPr>
                          <m:t>p[1-4]</m:t>
                        </m:r>
                      </m:oMath>
                    </w:p>
                    <w:p w14:paraId="0DD8B7D4" w14:textId="44851650" w:rsidR="000668F6" w:rsidRPr="006B00D0" w:rsidRDefault="000668F6" w:rsidP="000668F6">
                      <w:pPr>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according to</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w:t>
                        </w:r>
                        <w:r w:rsidR="008076CE">
                          <w:rPr>
                            <w:rStyle w:val="Hyperlink"/>
                            <w:rFonts w:asciiTheme="minorBidi" w:hAnsiTheme="minorBidi"/>
                            <w:b/>
                            <w:bCs/>
                            <w:color w:val="000000" w:themeColor="text1"/>
                            <w:u w:val="none"/>
                          </w:rPr>
                          <w:t xml:space="preserve">, </w:t>
                        </w:r>
                        <w:r w:rsidR="008076CE" w:rsidRPr="00C94E96">
                          <w:rPr>
                            <w:rFonts w:asciiTheme="minorBidi" w:hAnsiTheme="minorBidi"/>
                            <w:b/>
                            <w:bCs/>
                          </w:rPr>
                          <w:t>Eq.1f</w:t>
                        </w:r>
                        <w:r w:rsidR="008076CE" w:rsidRPr="00C94E96">
                          <w:rPr>
                            <w:rFonts w:asciiTheme="minorBidi" w:hAnsiTheme="minorBidi"/>
                            <w:b/>
                            <w:bCs/>
                          </w:rPr>
                          <w:t>-</w:t>
                        </w:r>
                        <w:r w:rsidR="008076CE" w:rsidRPr="00C94E96">
                          <w:rPr>
                            <w:rFonts w:asciiTheme="minorBidi" w:hAnsiTheme="minorBidi"/>
                            <w:b/>
                            <w:bCs/>
                          </w:rPr>
                          <w:t>1j</w:t>
                        </w:r>
                        <w:r w:rsidR="008076CE" w:rsidRPr="008076CE">
                          <w:rPr>
                            <w:rStyle w:val="Hyperlink"/>
                            <w:rFonts w:asciiTheme="minorBidi" w:hAnsiTheme="minorBidi"/>
                            <w:b/>
                            <w:bCs/>
                            <w:color w:val="000000" w:themeColor="text1"/>
                            <w:u w:val="none"/>
                          </w:rPr>
                          <w:t>]</w:t>
                        </w:r>
                      </w:hyperlink>
                      <w:r w:rsidR="008076CE" w:rsidRPr="008076CE">
                        <w:rPr>
                          <w:rFonts w:asciiTheme="minorBidi" w:hAnsiTheme="minorBidi"/>
                          <w:color w:val="000000" w:themeColor="text1"/>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0633875B" w:rsidR="000668F6" w:rsidRPr="006B00D0" w:rsidRDefault="000668F6" w:rsidP="008076CE">
                      <w:pPr>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 Eq.6]</w:t>
                        </w:r>
                      </w:hyperlink>
                      <w:r w:rsidRPr="008076CE">
                        <w:rPr>
                          <w:rFonts w:asciiTheme="minorBidi" w:hAnsiTheme="minorBidi"/>
                          <w:color w:val="000000" w:themeColor="text1"/>
                        </w:rPr>
                        <w:t xml:space="preserve"> </w:t>
                      </w:r>
                    </w:p>
                    <w:p w14:paraId="21461428" w14:textId="75B82096" w:rsidR="000668F6" w:rsidRPr="006B00D0" w:rsidRDefault="000668F6" w:rsidP="000668F6">
                      <w:pPr>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lt;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A54A88" w:rsidP="000668F6">
                      <w:pPr>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bookmarkEnd w:id="36"/>
      <w:r w:rsidR="000668F6" w:rsidRPr="00A4549C">
        <w:t xml:space="preserve">ANCAS on n points, </w:t>
      </w:r>
      <w:r w:rsidR="000668F6" w:rsidRPr="00A4549C">
        <w:rPr>
          <w:rStyle w:val="descriptionTextChar"/>
          <w:sz w:val="22"/>
          <w:szCs w:val="22"/>
        </w:rPr>
        <w:t xml:space="preserve">(the original algorithms description can be found at </w:t>
      </w:r>
      <w:hyperlink w:anchor="REF1" w:history="1">
        <w:r w:rsidR="008076CE" w:rsidRPr="008076CE">
          <w:rPr>
            <w:rStyle w:val="Hyperlink"/>
            <w:b/>
            <w:bCs/>
            <w:color w:val="000000" w:themeColor="text1"/>
            <w:u w:val="none"/>
          </w:rPr>
          <w:t>[1]</w:t>
        </w:r>
      </w:hyperlink>
      <w:r w:rsidR="000668F6" w:rsidRPr="00A4549C">
        <w:rPr>
          <w:rStyle w:val="descriptionTextChar"/>
          <w:sz w:val="22"/>
          <w:szCs w:val="22"/>
        </w:rPr>
        <w:t>)</w:t>
      </w:r>
      <w:r w:rsidRPr="00A4549C">
        <w:rPr>
          <w:rStyle w:val="descriptionTextChar"/>
          <w:sz w:val="22"/>
          <w:szCs w:val="22"/>
        </w:rPr>
        <w:t xml:space="preserve"> </w:t>
      </w:r>
    </w:p>
    <w:p w14:paraId="32E61D35" w14:textId="77777777" w:rsidR="00F13F6F" w:rsidRDefault="00F13F6F" w:rsidP="000668F6">
      <w:pPr>
        <w:pStyle w:val="Style1"/>
        <w:ind w:left="720"/>
      </w:pPr>
    </w:p>
    <w:p w14:paraId="37B948C1" w14:textId="784E94DE" w:rsidR="000668F6" w:rsidRDefault="000668F6" w:rsidP="001C0CE8">
      <w:pPr>
        <w:pStyle w:val="paragraphcontent"/>
      </w:pPr>
      <w:r w:rsidRPr="00703C8B">
        <w:t xml:space="preserve">The </w:t>
      </w:r>
      <w:r>
        <w:t>cubic polynomial coefficients calculations described in article</w:t>
      </w:r>
      <w:r w:rsidR="0031672C">
        <w:rPr>
          <w:b/>
          <w:bCs/>
        </w:rPr>
        <w:t xml:space="preserve"> </w:t>
      </w:r>
      <w:hyperlink w:anchor="REF1" w:history="1">
        <w:r w:rsidR="0031672C" w:rsidRPr="003668F5">
          <w:rPr>
            <w:rStyle w:val="Hyperlink"/>
            <w:b/>
            <w:bCs/>
            <w:color w:val="000000" w:themeColor="text1"/>
            <w:u w:val="none"/>
          </w:rPr>
          <w:t>[1]</w:t>
        </w:r>
      </w:hyperlink>
      <w:r>
        <w:t>.</w:t>
      </w:r>
    </w:p>
    <w:p w14:paraId="5A28E0C3" w14:textId="77777777" w:rsidR="000668F6" w:rsidRDefault="000668F6" w:rsidP="001C0CE8">
      <w:pPr>
        <w:pStyle w:val="paragraphcontent"/>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1C0CE8">
      <w:pPr>
        <w:pStyle w:val="paragraphcontent"/>
      </w:pPr>
    </w:p>
    <w:p w14:paraId="069810AF" w14:textId="77777777" w:rsidR="00C000BF" w:rsidRDefault="00C000BF" w:rsidP="001C0CE8">
      <w:pPr>
        <w:pStyle w:val="paragraphcontent"/>
      </w:pPr>
    </w:p>
    <w:p w14:paraId="546D88AC" w14:textId="3D8A5724" w:rsidR="00B42B9A" w:rsidRPr="004F49EC" w:rsidRDefault="00337B7E" w:rsidP="001C0CE8">
      <w:pPr>
        <w:pStyle w:val="paragraphcontent"/>
        <w:rPr>
          <w:b/>
          <w:bCs/>
        </w:rPr>
      </w:pPr>
      <w:r w:rsidRPr="004F49EC">
        <w:rPr>
          <w:b/>
          <w:bCs/>
        </w:rPr>
        <w:lastRenderedPageBreak/>
        <w:t xml:space="preserve">Variables </w:t>
      </w:r>
      <w:r w:rsidR="00EA4F28" w:rsidRPr="004F49EC">
        <w:rPr>
          <w:b/>
          <w:bCs/>
        </w:rPr>
        <w:t xml:space="preserve">and </w:t>
      </w:r>
      <w:r w:rsidRPr="004F49EC">
        <w:rPr>
          <w:b/>
          <w:bCs/>
        </w:rPr>
        <w:t>notation in ANCAS Algorithm:</w:t>
      </w:r>
    </w:p>
    <w:p w14:paraId="53FB61CE" w14:textId="763B9707" w:rsidR="00B42B9A" w:rsidRPr="00B42B9A" w:rsidRDefault="00B42B9A" w:rsidP="001C0CE8">
      <w:pPr>
        <w:pStyle w:val="paragraphcontent"/>
      </w:pPr>
      <w:r w:rsidRPr="00B42B9A">
        <w:t>To enhance the understanding of the ANCAS algorithm, here</w:t>
      </w:r>
      <w:r w:rsidR="005F2BBF">
        <w:t xml:space="preserve"> is</w:t>
      </w:r>
      <w:r w:rsidRPr="00B42B9A">
        <w:t xml:space="preserve"> a breakdown of the role of each variable, including the input, output, and </w:t>
      </w:r>
      <w:r w:rsidR="00EA4F28">
        <w:t xml:space="preserve">other diffrenent notations </w:t>
      </w:r>
      <w:r w:rsidRPr="00B42B9A">
        <w:t>used in the algorithm:</w:t>
      </w:r>
    </w:p>
    <w:p w14:paraId="0070A15B" w14:textId="09210CF9" w:rsidR="00337B7E" w:rsidRPr="004F49EC" w:rsidRDefault="00337B7E" w:rsidP="001C0CE8">
      <w:pPr>
        <w:pStyle w:val="paragraphcontent"/>
        <w:rPr>
          <w:b/>
          <w:bCs/>
        </w:rPr>
      </w:pPr>
      <w:r w:rsidRPr="004F49EC">
        <w:rPr>
          <w:b/>
          <w:bCs/>
        </w:rPr>
        <w:t>Input Variables:</w:t>
      </w:r>
    </w:p>
    <w:p w14:paraId="07DF8A92" w14:textId="09184EDF" w:rsidR="005F2BBF" w:rsidRPr="004F49EC" w:rsidRDefault="005F2BBF" w:rsidP="001C0CE8">
      <w:pPr>
        <w:pStyle w:val="paragraphcontent"/>
        <w:numPr>
          <w:ilvl w:val="0"/>
          <w:numId w:val="154"/>
        </w:numPr>
      </w:pPr>
      <w:r w:rsidRPr="004F49EC">
        <w:rPr>
          <w:b/>
          <w:bCs/>
        </w:rPr>
        <w:t>p[n]:</w:t>
      </w:r>
      <w:r w:rsidRPr="004F49EC">
        <w:t xml:space="preserve"> This represents the position and velocity data of two orbiting objects at n distinct time points. Each element in p[n]</w:t>
      </w:r>
      <w:r w:rsidR="00417936">
        <w:t xml:space="preserve"> </w:t>
      </w:r>
      <w:r w:rsidRPr="004F49EC">
        <w:t>is a vector that contains the 3D position and velocity information for the two objects involved in the calculation. This serves as the primary input data for the algorithm.</w:t>
      </w:r>
    </w:p>
    <w:p w14:paraId="1369765F" w14:textId="77777777" w:rsidR="00337B7E" w:rsidRPr="004F49EC" w:rsidRDefault="00337B7E" w:rsidP="00337B7E">
      <w:pPr>
        <w:pStyle w:val="Style1"/>
        <w:ind w:left="720"/>
      </w:pPr>
    </w:p>
    <w:p w14:paraId="6DB3D045" w14:textId="6EE564B7" w:rsidR="00337B7E" w:rsidRPr="004F49EC" w:rsidRDefault="005F2BBF" w:rsidP="001C0CE8">
      <w:pPr>
        <w:pStyle w:val="paragraphcontent"/>
        <w:numPr>
          <w:ilvl w:val="0"/>
          <w:numId w:val="154"/>
        </w:numPr>
      </w:pPr>
      <w:r w:rsidRPr="004F49EC">
        <w:rPr>
          <w:b/>
          <w:bCs/>
        </w:rPr>
        <w:t>t[n]:</w:t>
      </w:r>
      <w:r w:rsidRPr="004F49EC">
        <w:t xml:space="preserve"> A corresponding time array that holds the timestamps associated with each data point in p[n]. This array represents the specific moments in time at which the positions and velocities of the two objects are known.</w:t>
      </w:r>
      <w:r w:rsidR="00337B7E" w:rsidRPr="00337B7E">
        <w:t>These time points serve as the domain over which the polynomials are fitted. The algorithm works by fitting cubic polynomials to p[n] over the interval defined by t[n].</w:t>
      </w:r>
    </w:p>
    <w:p w14:paraId="63A61F63" w14:textId="4D397F48" w:rsidR="005F2BBF" w:rsidRPr="004F49EC" w:rsidRDefault="005F2BBF" w:rsidP="005F2BBF">
      <w:pPr>
        <w:pStyle w:val="Style1"/>
        <w:ind w:left="720"/>
      </w:pPr>
    </w:p>
    <w:p w14:paraId="4DA336A0" w14:textId="77777777" w:rsidR="005F2BBF" w:rsidRPr="004F49EC" w:rsidRDefault="005F2BBF" w:rsidP="005F2BBF">
      <w:pPr>
        <w:pStyle w:val="Style1"/>
        <w:ind w:left="720"/>
      </w:pPr>
    </w:p>
    <w:p w14:paraId="1711BAF1" w14:textId="54104962" w:rsidR="005F2BBF" w:rsidRPr="001C0CE8" w:rsidRDefault="00F530B5" w:rsidP="001C0CE8">
      <w:pPr>
        <w:pStyle w:val="paragraphcontent"/>
        <w:rPr>
          <w:b/>
          <w:bCs/>
        </w:rPr>
      </w:pPr>
      <w:r w:rsidRPr="001C0CE8">
        <w:rPr>
          <w:b/>
          <w:bCs/>
        </w:rPr>
        <w:t>Output Variables:</w:t>
      </w:r>
    </w:p>
    <w:p w14:paraId="1E3D5DEF" w14:textId="77777777" w:rsidR="005F2BBF" w:rsidRPr="005F2BBF" w:rsidRDefault="005F2BBF" w:rsidP="001C0CE8">
      <w:pPr>
        <w:pStyle w:val="paragraphcontent"/>
        <w:numPr>
          <w:ilvl w:val="0"/>
          <w:numId w:val="143"/>
        </w:numPr>
      </w:pPr>
      <w:r w:rsidRPr="005F2BBF">
        <w:rPr>
          <w:b/>
          <w:bCs/>
        </w:rPr>
        <w:t>t_TCA:</w:t>
      </w:r>
      <w:r w:rsidRPr="005F2BBF">
        <w:t xml:space="preserve"> The time of closest approach (TCA), which is the time when the minimum distance between the two objects occurs. This is the primary result of the algorithm.</w:t>
      </w:r>
    </w:p>
    <w:p w14:paraId="698A64D2" w14:textId="377F5B15" w:rsidR="00F530B5" w:rsidRDefault="005F2BBF" w:rsidP="001C0CE8">
      <w:pPr>
        <w:pStyle w:val="paragraphcontent"/>
        <w:numPr>
          <w:ilvl w:val="0"/>
          <w:numId w:val="143"/>
        </w:numPr>
      </w:pPr>
      <w:r w:rsidRPr="005F2BBF">
        <w:rPr>
          <w:b/>
          <w:bCs/>
        </w:rPr>
        <w:t>r_TCA:</w:t>
      </w:r>
      <w:r w:rsidRPr="005F2BBF">
        <w:t xml:space="preserve"> The minimal distance between the two objects at the time of closest approach, calculated as the Euclidean distance between their positions at time t_TCA.</w:t>
      </w:r>
    </w:p>
    <w:p w14:paraId="4C638C60" w14:textId="77777777" w:rsidR="004F49EC" w:rsidRPr="004F49EC" w:rsidRDefault="004F49EC" w:rsidP="004F49EC">
      <w:pPr>
        <w:pStyle w:val="Style1"/>
        <w:ind w:left="1440"/>
        <w:rPr>
          <w:rtl/>
        </w:rPr>
      </w:pPr>
    </w:p>
    <w:p w14:paraId="1F5C7587" w14:textId="14AD6151" w:rsidR="00F530B5" w:rsidRPr="001C0CE8" w:rsidRDefault="004F49EC" w:rsidP="001C0CE8">
      <w:pPr>
        <w:pStyle w:val="paragraphcontent"/>
        <w:rPr>
          <w:b/>
          <w:bCs/>
        </w:rPr>
      </w:pPr>
      <w:r w:rsidRPr="001C0CE8">
        <w:rPr>
          <w:b/>
          <w:bCs/>
        </w:rPr>
        <w:t>O</w:t>
      </w:r>
      <w:r w:rsidR="00F530B5" w:rsidRPr="001C0CE8">
        <w:rPr>
          <w:b/>
          <w:bCs/>
        </w:rPr>
        <w:t>ther notations:</w:t>
      </w:r>
    </w:p>
    <w:p w14:paraId="43A93035" w14:textId="77777777" w:rsidR="00F530B5" w:rsidRPr="004F49EC" w:rsidRDefault="00F530B5" w:rsidP="001C0CE8">
      <w:pPr>
        <w:pStyle w:val="paragraphcontent"/>
        <w:numPr>
          <w:ilvl w:val="0"/>
          <w:numId w:val="155"/>
        </w:numPr>
      </w:pPr>
      <w:r w:rsidRPr="004F49EC">
        <w:t>The function </w:t>
      </w:r>
      <m:oMath>
        <m:acc>
          <m:accPr>
            <m:chr m:val="̇"/>
            <m:ctrlPr>
              <w:rPr>
                <w:rFonts w:ascii="Cambria Math" w:hAnsi="Cambria Math"/>
              </w:rPr>
            </m:ctrlPr>
          </m:accPr>
          <m:e>
            <m:r>
              <w:rPr>
                <w:rFonts w:ascii="Cambria Math" w:hAnsi="Cambria Math"/>
              </w:rPr>
              <m:t>f</m:t>
            </m:r>
          </m:e>
        </m:acc>
        <m:d>
          <m:dPr>
            <m:ctrlPr>
              <w:rPr>
                <w:rFonts w:ascii="Cambria Math" w:hAnsi="Cambria Math"/>
              </w:rPr>
            </m:ctrlPr>
          </m:dPr>
          <m:e>
            <m:r>
              <w:rPr>
                <w:rFonts w:ascii="Cambria Math" w:hAnsi="Cambria Math"/>
              </w:rPr>
              <m:t>t</m:t>
            </m:r>
          </m:e>
        </m:d>
        <m:r>
          <m:rPr>
            <m:sty m:val="p"/>
          </m:rPr>
          <w:rPr>
            <w:rFonts w:ascii="Cambria Math" w:hAnsi="Cambria Math"/>
          </w:rPr>
          <m:t xml:space="preserve"> </m:t>
        </m:r>
      </m:oMath>
      <w:r w:rsidRPr="004F49EC">
        <w:t xml:space="preserve">represents the rate of change of the distance between the two objects over time. </w:t>
      </w:r>
    </w:p>
    <w:p w14:paraId="38B67967" w14:textId="63E78369" w:rsidR="00F530B5" w:rsidRPr="005F2BBF" w:rsidRDefault="00F530B5" w:rsidP="001C0CE8">
      <w:pPr>
        <w:pStyle w:val="paragraphcontent"/>
        <w:numPr>
          <w:ilvl w:val="0"/>
          <w:numId w:val="155"/>
        </w:numPr>
      </w:pPr>
      <w:r w:rsidRPr="004F49EC">
        <w:t xml:space="preserve">The components </w:t>
      </w:r>
      <m:oMath>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oMath>
      <w:r w:rsidRPr="004F49EC">
        <w:t>​ represent the relative position between the objects in the 3D coordinate system, calculated using the data points.</w:t>
      </w:r>
    </w:p>
    <w:p w14:paraId="182BA4F8" w14:textId="77777777" w:rsidR="005F2BBF" w:rsidRPr="00337B7E" w:rsidRDefault="005F2BBF" w:rsidP="005F2BBF">
      <w:pPr>
        <w:pStyle w:val="Style1"/>
        <w:ind w:left="720"/>
      </w:pPr>
    </w:p>
    <w:p w14:paraId="17D9EF27" w14:textId="77777777" w:rsidR="00337B7E" w:rsidRPr="00337B7E" w:rsidRDefault="00337B7E" w:rsidP="00337B7E">
      <w:pPr>
        <w:pStyle w:val="Style1"/>
        <w:ind w:left="720"/>
      </w:pPr>
    </w:p>
    <w:p w14:paraId="7632B8D0" w14:textId="5BE1CC8A" w:rsidR="002F58F0" w:rsidRDefault="002F58F0" w:rsidP="00337B7E">
      <w:pPr>
        <w:pStyle w:val="Style1"/>
        <w:ind w:left="720"/>
        <w:rPr>
          <w:rFonts w:asciiTheme="minorHAnsi" w:eastAsiaTheme="minorHAnsi" w:hAnsiTheme="minorHAnsi" w:cstheme="minorBidi"/>
          <w:color w:val="auto"/>
          <w:sz w:val="22"/>
          <w:szCs w:val="22"/>
        </w:rPr>
      </w:pPr>
      <w:r>
        <w:rPr>
          <w:rFonts w:asciiTheme="minorHAnsi" w:eastAsiaTheme="minorHAnsi" w:hAnsiTheme="minorHAnsi" w:cstheme="minorBidi"/>
          <w:color w:val="auto"/>
          <w:sz w:val="22"/>
          <w:szCs w:val="22"/>
        </w:rPr>
        <w:br w:type="page"/>
      </w:r>
    </w:p>
    <w:p w14:paraId="3D6A8DD4" w14:textId="404D729D" w:rsidR="000668F6" w:rsidRPr="001C0CE8" w:rsidRDefault="000668F6" w:rsidP="00D17351">
      <w:pPr>
        <w:pStyle w:val="Heading4"/>
      </w:pPr>
      <w:r w:rsidRPr="001C0CE8">
        <w:lastRenderedPageBreak/>
        <w:t>SBO-ANCAS</w:t>
      </w:r>
    </w:p>
    <w:p w14:paraId="3BCFDA41" w14:textId="5C273AA4" w:rsidR="000668F6" w:rsidRDefault="000668F6" w:rsidP="001C0CE8">
      <w:pPr>
        <w:pStyle w:val="paragraphcontent"/>
      </w:pPr>
      <w:r>
        <w:t xml:space="preserve">The second algorithm, SBO-ANCAS </w:t>
      </w:r>
      <w:hyperlink w:anchor="REF1" w:history="1">
        <w:r w:rsidR="0022455A" w:rsidRPr="003668F5">
          <w:rPr>
            <w:rStyle w:val="Hyperlink"/>
            <w:b/>
            <w:bCs/>
            <w:color w:val="000000" w:themeColor="text1"/>
            <w:u w:val="none"/>
          </w:rPr>
          <w:t>[1]</w:t>
        </w:r>
      </w:hyperlink>
      <w:r w:rsidR="0022455A">
        <w:t xml:space="preserve"> </w:t>
      </w:r>
      <w:r>
        <w:t>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392C6FB1" w14:textId="3ED1A04D" w:rsidR="001C0CE8" w:rsidRDefault="006269B4" w:rsidP="001C0CE8">
      <w:pPr>
        <w:pStyle w:val="paragraphcontent"/>
      </w:pPr>
      <w:r>
        <w:rPr>
          <w:noProof/>
        </w:rPr>
        <mc:AlternateContent>
          <mc:Choice Requires="wps">
            <w:drawing>
              <wp:anchor distT="45720" distB="45720" distL="114300" distR="114300" simplePos="0" relativeHeight="251662342" behindDoc="0" locked="0" layoutInCell="1" allowOverlap="1" wp14:anchorId="0B237360" wp14:editId="53534A95">
                <wp:simplePos x="0" y="0"/>
                <wp:positionH relativeFrom="margin">
                  <wp:posOffset>-306968</wp:posOffset>
                </wp:positionH>
                <wp:positionV relativeFrom="paragraph">
                  <wp:posOffset>347252</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49F78A0A" w:rsidR="000668F6" w:rsidRPr="006B00D0" w:rsidRDefault="000668F6" w:rsidP="000668F6">
                            <w:pPr>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w:t>
                            </w:r>
                            <w:r w:rsidR="00AE4E0B">
                              <w:rPr>
                                <w:rFonts w:asciiTheme="minorBidi" w:hAnsiTheme="minorBidi"/>
                              </w:rPr>
                              <w:t xml:space="preserve">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sidRPr="0022455A">
                                <w:rPr>
                                  <w:b/>
                                  <w:bCs/>
                                </w:rPr>
                                <w:t>,</w:t>
                              </w:r>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w:t>
                              </w:r>
                              <w:r w:rsidR="00D65504">
                                <w:rPr>
                                  <w:rFonts w:asciiTheme="minorBidi" w:hAnsiTheme="minorBidi"/>
                                  <w:b/>
                                  <w:bCs/>
                                </w:rPr>
                                <w:t>2/5</w:t>
                              </w:r>
                              <w:r w:rsidR="00D65504" w:rsidRPr="008076CE">
                                <w:rPr>
                                  <w:rStyle w:val="Hyperlink"/>
                                  <w:rFonts w:asciiTheme="minorBidi" w:hAnsiTheme="minorBidi"/>
                                  <w:b/>
                                  <w:bCs/>
                                  <w:color w:val="000000" w:themeColor="text1"/>
                                  <w:u w:val="none"/>
                                </w:rPr>
                                <w:t>]</w:t>
                              </w:r>
                            </w:hyperlink>
                            <w:r w:rsidR="00D65504" w:rsidRPr="008076CE">
                              <w:rPr>
                                <w:rFonts w:asciiTheme="minorBidi" w:hAnsiTheme="minorBidi"/>
                                <w:color w:val="000000" w:themeColor="text1"/>
                              </w:rPr>
                              <w:t xml:space="preserve"> </w:t>
                            </w:r>
                            <w:r>
                              <w:rPr>
                                <w:rFonts w:asciiTheme="minorBidi" w:hAnsiTheme="minorBidi"/>
                              </w:rPr>
                              <w:t xml:space="preserve">with the points </w:t>
                            </w:r>
                            <m:oMath>
                              <m:r>
                                <w:rPr>
                                  <w:rFonts w:ascii="Cambria Math" w:hAnsi="Cambria Math"/>
                                </w:rPr>
                                <m:t>p[1-4]</m:t>
                              </m:r>
                            </m:oMath>
                          </w:p>
                          <w:p w14:paraId="17677A2C" w14:textId="084304A0" w:rsidR="000668F6" w:rsidRPr="006B00D0" w:rsidRDefault="000668F6" w:rsidP="000668F6">
                            <w:pPr>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1f-1j</w:t>
                              </w:r>
                              <w:r w:rsidR="00D65504" w:rsidRPr="008076CE">
                                <w:rPr>
                                  <w:rStyle w:val="Hyperlink"/>
                                  <w:rFonts w:asciiTheme="minorBidi" w:hAnsiTheme="minorBidi"/>
                                  <w:b/>
                                  <w:bCs/>
                                  <w:color w:val="000000" w:themeColor="text1"/>
                                  <w:u w:val="none"/>
                                </w:rPr>
                                <w:t>]</w:t>
                              </w:r>
                            </w:hyperlink>
                            <w:r w:rsidR="00D65504" w:rsidRPr="008076CE">
                              <w:rPr>
                                <w:rFonts w:asciiTheme="minorBidi" w:hAnsiTheme="minorBidi"/>
                                <w:color w:val="000000" w:themeColor="text1"/>
                              </w:rPr>
                              <w:t xml:space="preserve"> </w:t>
                            </w:r>
                            <w:r w:rsidR="00FC5238" w:rsidRPr="006269B4">
                              <w:rPr>
                                <w:rFonts w:asciiTheme="minorBidi" w:hAnsiTheme="minorBidi"/>
                                <w:color w:val="000000" w:themeColor="text1"/>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001427CE" w:rsidRPr="001427CE">
                              <w:rPr>
                                <w:rFonts w:asciiTheme="minorBidi" w:hAnsiTheme="minorBidi"/>
                                <w:noProof/>
                                <w:position w:val="-6"/>
                                <w14:ligatures w14:val="standardContextual"/>
                              </w:rPr>
                              <w:object w:dxaOrig="269" w:dyaOrig="269" w14:anchorId="5D7570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6pt;height:12.6pt;mso-width-percent:0;mso-height-percent:0;mso-width-percent:0;mso-height-percent:0" o:ole="">
                                  <v:imagedata r:id="rId16" o:title=""/>
                                </v:shape>
                                <o:OLEObject Type="Embed" ProgID="Equation.DSMT4" ShapeID="_x0000_i1026" DrawAspect="Content" ObjectID="_1788437515" r:id="rId17"/>
                              </w:object>
                            </w:r>
                            <w:r w:rsidRPr="006B00D0">
                              <w:rPr>
                                <w:rFonts w:asciiTheme="minorBidi" w:hAnsiTheme="minorBidi"/>
                              </w:rPr>
                              <w:t xml:space="preserve"> </w:t>
                            </w:r>
                            <w:r w:rsidRPr="006B00D0">
                              <w:rPr>
                                <w:rFonts w:asciiTheme="minorBidi" w:hAnsiTheme="minorBidi"/>
                                <w:b/>
                                <w:bCs/>
                              </w:rPr>
                              <w:t>do:</w:t>
                            </w:r>
                          </w:p>
                          <w:p w14:paraId="296F75CD" w14:textId="2CD4E10D" w:rsidR="000668F6" w:rsidRPr="006B00D0" w:rsidRDefault="000668F6" w:rsidP="000668F6">
                            <w:pPr>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001427CE" w:rsidRPr="001427CE">
                              <w:rPr>
                                <w:rFonts w:asciiTheme="minorBidi" w:hAnsiTheme="minorBidi"/>
                                <w:noProof/>
                                <w:position w:val="-6"/>
                                <w14:ligatures w14:val="standardContextual"/>
                              </w:rPr>
                              <w:object w:dxaOrig="269" w:dyaOrig="269" w14:anchorId="490A877E">
                                <v:shape id="_x0000_i1028" type="#_x0000_t75" alt="" style="width:12.6pt;height:12.6pt;mso-width-percent:0;mso-height-percent:0;mso-width-percent:0;mso-height-percent:0" o:ole="">
                                  <v:imagedata r:id="rId18" o:title=""/>
                                </v:shape>
                                <o:OLEObject Type="Embed" ProgID="Equation.DSMT4" ShapeID="_x0000_i1028" DrawAspect="Content" ObjectID="_1788437516" r:id="rId19"/>
                              </w:object>
                            </w:r>
                            <w:r w:rsidRPr="006B00D0">
                              <w:rPr>
                                <w:rFonts w:asciiTheme="minorBidi" w:hAnsiTheme="minorBidi"/>
                              </w:rPr>
                              <w:t xml:space="preserve"> using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w:t>
                              </w:r>
                              <w:r w:rsidR="00D65504">
                                <w:rPr>
                                  <w:rFonts w:asciiTheme="minorBidi" w:hAnsiTheme="minorBidi"/>
                                  <w:b/>
                                  <w:bCs/>
                                </w:rPr>
                                <w:t>6</w:t>
                              </w:r>
                              <w:r w:rsidR="00D65504" w:rsidRPr="008076CE">
                                <w:rPr>
                                  <w:rStyle w:val="Hyperlink"/>
                                  <w:rFonts w:asciiTheme="minorBidi" w:hAnsiTheme="minorBidi"/>
                                  <w:b/>
                                  <w:bCs/>
                                  <w:color w:val="000000" w:themeColor="text1"/>
                                  <w:u w:val="none"/>
                                </w:rPr>
                                <w:t>]</w:t>
                              </w:r>
                            </w:hyperlink>
                          </w:p>
                          <w:p w14:paraId="3406FE55" w14:textId="77777777" w:rsidR="000668F6" w:rsidRPr="006B00D0" w:rsidRDefault="000668F6" w:rsidP="000668F6">
                            <w:pPr>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459496E5" w:rsidR="000668F6" w:rsidRPr="006D3F11" w:rsidRDefault="000668F6" w:rsidP="000668F6">
                            <w:pPr>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r>
                                <w:rPr>
                                  <w:rFonts w:ascii="Cambria Math" w:eastAsiaTheme="minorEastAsia" w:hAnsi="Cambria Math"/>
                                </w:rPr>
                                <m:t>=t*</m:t>
                              </m:r>
                            </m:oMath>
                          </w:p>
                          <w:p w14:paraId="70DF6363" w14:textId="77777777" w:rsidR="000668F6" w:rsidRDefault="000668F6" w:rsidP="000668F6">
                            <w:pPr>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22F9E11B" w:rsidR="000668F6" w:rsidRDefault="000668F6" w:rsidP="000668F6">
                            <w:pPr>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e>
                              </m:func>
                              <m:r>
                                <w:rPr>
                                  <w:rFonts w:ascii="Cambria Math" w:hAnsi="Cambria Math"/>
                                </w:rPr>
                                <m:t xml:space="preserve"> ∪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r>
                                <w:rPr>
                                  <w:rFonts w:ascii="Cambria Math" w:hAnsi="Cambria Math"/>
                                </w:rPr>
                                <m:t xml:space="preserve"> </m:t>
                              </m:r>
                            </m:oMath>
                          </w:p>
                          <w:p w14:paraId="1A9BBA8B" w14:textId="77777777" w:rsidR="000668F6" w:rsidRPr="00ED59D2" w:rsidRDefault="000668F6" w:rsidP="000668F6">
                            <w:pPr>
                              <w:rPr>
                                <w:rFonts w:asciiTheme="minorBidi" w:eastAsiaTheme="minorEastAsia" w:hAnsiTheme="minorBidi"/>
                                <w:iCs/>
                              </w:rPr>
                            </w:pPr>
                          </w:p>
                          <w:p w14:paraId="63502249" w14:textId="40A06330"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10B982F"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oMath>
                          </w:p>
                          <w:p w14:paraId="0134B03F" w14:textId="391473ED"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B237360" id="_x0000_t202" coordsize="21600,21600" o:spt="202" path="m,l,21600r21600,l21600,xe">
                <v:stroke joinstyle="miter"/>
                <v:path gradientshapeok="t" o:connecttype="rect"/>
              </v:shapetype>
              <v:shape id="Text Box 2147157549" o:spid="_x0000_s1028" type="#_x0000_t202" style="position:absolute;left:0;text-align:left;margin-left:-24.15pt;margin-top:27.3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">
                <v:textbox>
                  <w:txbxContent>
                    <w:p w14:paraId="41B95722" w14:textId="77777777" w:rsidR="000668F6" w:rsidRPr="006B00D0" w:rsidRDefault="000668F6" w:rsidP="000668F6">
                      <w:pPr>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49F78A0A" w:rsidR="000668F6" w:rsidRPr="006B00D0" w:rsidRDefault="000668F6" w:rsidP="000668F6">
                      <w:pPr>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w:t>
                      </w:r>
                      <w:r w:rsidR="00AE4E0B">
                        <w:rPr>
                          <w:rFonts w:asciiTheme="minorBidi" w:hAnsiTheme="minorBidi"/>
                        </w:rPr>
                        <w:t xml:space="preserve"> </w:t>
                      </w:r>
                      <w:hyperlink w:anchor="REF1" w:history="1">
                        <w:r w:rsidR="00D65504" w:rsidRPr="008076CE">
                          <w:rPr>
                            <w:rStyle w:val="Hyperlink"/>
                            <w:rFonts w:asciiTheme="minorBidi" w:hAnsiTheme="minorBidi"/>
                            <w:b/>
                            <w:bCs/>
                            <w:color w:val="000000" w:themeColor="text1"/>
                            <w:u w:val="none"/>
                          </w:rPr>
                          <w:t>[</w:t>
                        </w:r>
                        <w:r w:rsidR="00000000">
                          <w:fldChar w:fldCharType="begin"/>
                        </w:r>
                        <w:r w:rsidR="00000000">
                          <w:instrText>HYPERLINK \l "REF1"</w:instrText>
                        </w:r>
                        <w:r w:rsidR="00000000">
                          <w:fldChar w:fldCharType="separate"/>
                        </w:r>
                        <w:r w:rsidR="0022455A" w:rsidRPr="0022455A">
                          <w:rPr>
                            <w:rFonts w:asciiTheme="minorBidi" w:hAnsiTheme="minorBidi"/>
                            <w:b/>
                            <w:bCs/>
                          </w:rPr>
                          <w:t>[1]</w:t>
                        </w:r>
                        <w:r w:rsidR="00000000">
                          <w:rPr>
                            <w:rFonts w:asciiTheme="minorBidi" w:hAnsiTheme="minorBidi"/>
                            <w:b/>
                            <w:bCs/>
                          </w:rPr>
                          <w:fldChar w:fldCharType="end"/>
                        </w:r>
                        <w:r w:rsidR="00D65504" w:rsidRPr="0022455A">
                          <w:rPr>
                            <w:b/>
                            <w:bCs/>
                          </w:rPr>
                          <w:t>,</w:t>
                        </w:r>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w:t>
                        </w:r>
                        <w:r w:rsidR="00D65504">
                          <w:rPr>
                            <w:rFonts w:asciiTheme="minorBidi" w:hAnsiTheme="minorBidi"/>
                            <w:b/>
                            <w:bCs/>
                          </w:rPr>
                          <w:t>2/5</w:t>
                        </w:r>
                        <w:r w:rsidR="00D65504" w:rsidRPr="008076CE">
                          <w:rPr>
                            <w:rStyle w:val="Hyperlink"/>
                            <w:rFonts w:asciiTheme="minorBidi" w:hAnsiTheme="minorBidi"/>
                            <w:b/>
                            <w:bCs/>
                            <w:color w:val="000000" w:themeColor="text1"/>
                            <w:u w:val="none"/>
                          </w:rPr>
                          <w:t>]</w:t>
                        </w:r>
                      </w:hyperlink>
                      <w:r w:rsidR="00D65504" w:rsidRPr="008076CE">
                        <w:rPr>
                          <w:rFonts w:asciiTheme="minorBidi" w:hAnsiTheme="minorBidi"/>
                          <w:color w:val="000000" w:themeColor="text1"/>
                        </w:rPr>
                        <w:t xml:space="preserve"> </w:t>
                      </w:r>
                      <w:r>
                        <w:rPr>
                          <w:rFonts w:asciiTheme="minorBidi" w:hAnsiTheme="minorBidi"/>
                        </w:rPr>
                        <w:t xml:space="preserve">with the points </w:t>
                      </w:r>
                      <m:oMath>
                        <m:r>
                          <w:rPr>
                            <w:rFonts w:ascii="Cambria Math" w:hAnsi="Cambria Math"/>
                          </w:rPr>
                          <m:t>p[1-4]</m:t>
                        </m:r>
                      </m:oMath>
                    </w:p>
                    <w:p w14:paraId="17677A2C" w14:textId="084304A0" w:rsidR="000668F6" w:rsidRPr="006B00D0" w:rsidRDefault="000668F6" w:rsidP="000668F6">
                      <w:pPr>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000000">
                        <w:fldChar w:fldCharType="begin"/>
                      </w:r>
                      <w:r w:rsidR="00000000">
                        <w:instrText>HYPERLINK \l "REF1"</w:instrText>
                      </w:r>
                      <w:r w:rsidR="00000000">
                        <w:fldChar w:fldCharType="separate"/>
                      </w:r>
                      <w:r w:rsidR="00D65504" w:rsidRPr="008076CE">
                        <w:rPr>
                          <w:rStyle w:val="Hyperlink"/>
                          <w:rFonts w:asciiTheme="minorBidi" w:hAnsiTheme="minorBidi"/>
                          <w:b/>
                          <w:bCs/>
                          <w:color w:val="000000" w:themeColor="text1"/>
                          <w:u w:val="none"/>
                        </w:rPr>
                        <w:t>[</w:t>
                      </w:r>
                      <w:r w:rsidR="00000000">
                        <w:fldChar w:fldCharType="begin"/>
                      </w:r>
                      <w:r w:rsidR="00000000">
                        <w:instrText>HYPERLINK \l "REF1"</w:instrText>
                      </w:r>
                      <w:r w:rsidR="00000000">
                        <w:fldChar w:fldCharType="separate"/>
                      </w:r>
                      <w:r w:rsidR="0022455A" w:rsidRPr="0022455A">
                        <w:rPr>
                          <w:rFonts w:asciiTheme="minorBidi" w:hAnsiTheme="minorBidi"/>
                          <w:b/>
                          <w:bCs/>
                        </w:rPr>
                        <w:t>[1]</w:t>
                      </w:r>
                      <w:r w:rsidR="00000000">
                        <w:rPr>
                          <w:rFonts w:asciiTheme="minorBidi" w:hAnsiTheme="minorBidi"/>
                          <w:b/>
                          <w:bCs/>
                        </w:rPr>
                        <w:fldChar w:fldCharType="end"/>
                      </w:r>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1f-1j</w:t>
                      </w:r>
                      <w:r w:rsidR="00D65504" w:rsidRPr="008076CE">
                        <w:rPr>
                          <w:rStyle w:val="Hyperlink"/>
                          <w:rFonts w:asciiTheme="minorBidi" w:hAnsiTheme="minorBidi"/>
                          <w:b/>
                          <w:bCs/>
                          <w:color w:val="000000" w:themeColor="text1"/>
                          <w:u w:val="none"/>
                        </w:rPr>
                        <w:t>]</w:t>
                      </w:r>
                      <w:r w:rsidR="00000000">
                        <w:rPr>
                          <w:rStyle w:val="Hyperlink"/>
                          <w:rFonts w:asciiTheme="minorBidi" w:hAnsiTheme="minorBidi"/>
                          <w:b/>
                          <w:bCs/>
                          <w:color w:val="000000" w:themeColor="text1"/>
                          <w:u w:val="none"/>
                        </w:rPr>
                        <w:fldChar w:fldCharType="end"/>
                      </w:r>
                      <w:r w:rsidR="00D65504" w:rsidRPr="008076CE">
                        <w:rPr>
                          <w:rFonts w:asciiTheme="minorBidi" w:hAnsiTheme="minorBidi"/>
                          <w:color w:val="000000" w:themeColor="text1"/>
                        </w:rPr>
                        <w:t xml:space="preserve"> </w:t>
                      </w:r>
                      <w:r w:rsidR="00FC5238" w:rsidRPr="006269B4">
                        <w:rPr>
                          <w:rFonts w:asciiTheme="minorBidi" w:hAnsiTheme="minorBidi"/>
                          <w:color w:val="000000" w:themeColor="text1"/>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001427CE" w:rsidRPr="001427CE">
                        <w:rPr>
                          <w:rFonts w:asciiTheme="minorBidi" w:hAnsiTheme="minorBidi"/>
                          <w:noProof/>
                          <w:position w:val="-6"/>
                          <w14:ligatures w14:val="standardContextual"/>
                        </w:rPr>
                        <w:object w:dxaOrig="269" w:dyaOrig="269" w14:anchorId="5D757047">
                          <v:shape id="_x0000_i1054" type="#_x0000_t75" alt="" style="width:12.75pt;height:12.75pt;mso-width-percent:0;mso-height-percent:0;mso-width-percent:0;mso-height-percent:0" o:ole="">
                            <v:imagedata r:id="rId20" o:title=""/>
                          </v:shape>
                          <o:OLEObject Type="Embed" ProgID="Equation.DSMT4" ShapeID="_x0000_i1054" DrawAspect="Content" ObjectID="_1788388563" r:id="rId21"/>
                        </w:object>
                      </w:r>
                      <w:r w:rsidRPr="006B00D0">
                        <w:rPr>
                          <w:rFonts w:asciiTheme="minorBidi" w:hAnsiTheme="minorBidi"/>
                        </w:rPr>
                        <w:t xml:space="preserve"> </w:t>
                      </w:r>
                      <w:r w:rsidRPr="006B00D0">
                        <w:rPr>
                          <w:rFonts w:asciiTheme="minorBidi" w:hAnsiTheme="minorBidi"/>
                          <w:b/>
                          <w:bCs/>
                        </w:rPr>
                        <w:t>do:</w:t>
                      </w:r>
                    </w:p>
                    <w:p w14:paraId="296F75CD" w14:textId="2CD4E10D" w:rsidR="000668F6" w:rsidRPr="006B00D0" w:rsidRDefault="000668F6" w:rsidP="000668F6">
                      <w:pPr>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001427CE" w:rsidRPr="001427CE">
                        <w:rPr>
                          <w:rFonts w:asciiTheme="minorBidi" w:hAnsiTheme="minorBidi"/>
                          <w:noProof/>
                          <w:position w:val="-6"/>
                          <w14:ligatures w14:val="standardContextual"/>
                        </w:rPr>
                        <w:object w:dxaOrig="269" w:dyaOrig="269" w14:anchorId="490A877E">
                          <v:shape id="_x0000_i1053" type="#_x0000_t75" alt="" style="width:12.75pt;height:12.75pt;mso-width-percent:0;mso-height-percent:0;mso-width-percent:0;mso-height-percent:0" o:ole="">
                            <v:imagedata r:id="rId22" o:title=""/>
                          </v:shape>
                          <o:OLEObject Type="Embed" ProgID="Equation.DSMT4" ShapeID="_x0000_i1053" DrawAspect="Content" ObjectID="_1788388564" r:id="rId23"/>
                        </w:object>
                      </w:r>
                      <w:r w:rsidRPr="006B00D0">
                        <w:rPr>
                          <w:rFonts w:asciiTheme="minorBidi" w:hAnsiTheme="minorBidi"/>
                        </w:rPr>
                        <w:t xml:space="preserve"> using </w:t>
                      </w:r>
                      <w:r w:rsidR="00000000">
                        <w:fldChar w:fldCharType="begin"/>
                      </w:r>
                      <w:r w:rsidR="00000000">
                        <w:instrText>HYPERLINK \l "REF1"</w:instrText>
                      </w:r>
                      <w:r w:rsidR="00000000">
                        <w:fldChar w:fldCharType="separate"/>
                      </w:r>
                      <w:r w:rsidR="00D65504" w:rsidRPr="008076CE">
                        <w:rPr>
                          <w:rStyle w:val="Hyperlink"/>
                          <w:rFonts w:asciiTheme="minorBidi" w:hAnsiTheme="minorBidi"/>
                          <w:b/>
                          <w:bCs/>
                          <w:color w:val="000000" w:themeColor="text1"/>
                          <w:u w:val="none"/>
                        </w:rPr>
                        <w:t>[</w:t>
                      </w:r>
                      <w:r w:rsidR="00000000">
                        <w:fldChar w:fldCharType="begin"/>
                      </w:r>
                      <w:r w:rsidR="00000000">
                        <w:instrText>HYPERLINK \l "REF1"</w:instrText>
                      </w:r>
                      <w:r w:rsidR="00000000">
                        <w:fldChar w:fldCharType="separate"/>
                      </w:r>
                      <w:r w:rsidR="0022455A" w:rsidRPr="0022455A">
                        <w:rPr>
                          <w:rFonts w:asciiTheme="minorBidi" w:hAnsiTheme="minorBidi"/>
                          <w:b/>
                          <w:bCs/>
                        </w:rPr>
                        <w:t>[1]</w:t>
                      </w:r>
                      <w:r w:rsidR="00000000">
                        <w:rPr>
                          <w:rFonts w:asciiTheme="minorBidi" w:hAnsiTheme="minorBidi"/>
                          <w:b/>
                          <w:bCs/>
                        </w:rPr>
                        <w:fldChar w:fldCharType="end"/>
                      </w:r>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w:t>
                      </w:r>
                      <w:r w:rsidR="00D65504">
                        <w:rPr>
                          <w:rFonts w:asciiTheme="minorBidi" w:hAnsiTheme="minorBidi"/>
                          <w:b/>
                          <w:bCs/>
                        </w:rPr>
                        <w:t>6</w:t>
                      </w:r>
                      <w:r w:rsidR="00D65504" w:rsidRPr="008076CE">
                        <w:rPr>
                          <w:rStyle w:val="Hyperlink"/>
                          <w:rFonts w:asciiTheme="minorBidi" w:hAnsiTheme="minorBidi"/>
                          <w:b/>
                          <w:bCs/>
                          <w:color w:val="000000" w:themeColor="text1"/>
                          <w:u w:val="none"/>
                        </w:rPr>
                        <w:t>]</w:t>
                      </w:r>
                      <w:r w:rsidR="00000000">
                        <w:rPr>
                          <w:rStyle w:val="Hyperlink"/>
                          <w:rFonts w:asciiTheme="minorBidi" w:hAnsiTheme="minorBidi"/>
                          <w:b/>
                          <w:bCs/>
                          <w:color w:val="000000" w:themeColor="text1"/>
                          <w:u w:val="none"/>
                        </w:rPr>
                        <w:fldChar w:fldCharType="end"/>
                      </w:r>
                    </w:p>
                    <w:p w14:paraId="3406FE55" w14:textId="77777777" w:rsidR="000668F6" w:rsidRPr="006B00D0" w:rsidRDefault="000668F6" w:rsidP="000668F6">
                      <w:pPr>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459496E5" w:rsidR="000668F6" w:rsidRPr="006D3F11" w:rsidRDefault="000668F6" w:rsidP="000668F6">
                      <w:pPr>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r>
                          <w:rPr>
                            <w:rFonts w:ascii="Cambria Math" w:eastAsiaTheme="minorEastAsia" w:hAnsi="Cambria Math"/>
                          </w:rPr>
                          <m:t>=t*</m:t>
                        </m:r>
                      </m:oMath>
                    </w:p>
                    <w:p w14:paraId="70DF6363" w14:textId="77777777" w:rsidR="000668F6" w:rsidRDefault="000668F6" w:rsidP="000668F6">
                      <w:pPr>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22F9E11B" w:rsidR="000668F6" w:rsidRDefault="000668F6" w:rsidP="000668F6">
                      <w:pPr>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e>
                        </m:func>
                        <m:r>
                          <w:rPr>
                            <w:rFonts w:ascii="Cambria Math" w:hAnsi="Cambria Math"/>
                          </w:rPr>
                          <m:t xml:space="preserve"> ∪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r>
                          <w:rPr>
                            <w:rFonts w:ascii="Cambria Math" w:hAnsi="Cambria Math"/>
                          </w:rPr>
                          <m:t xml:space="preserve"> </m:t>
                        </m:r>
                      </m:oMath>
                    </w:p>
                    <w:p w14:paraId="1A9BBA8B" w14:textId="77777777" w:rsidR="000668F6" w:rsidRPr="00ED59D2" w:rsidRDefault="000668F6" w:rsidP="000668F6">
                      <w:pPr>
                        <w:rPr>
                          <w:rFonts w:asciiTheme="minorBidi" w:eastAsiaTheme="minorEastAsia" w:hAnsiTheme="minorBidi"/>
                          <w:iCs/>
                        </w:rPr>
                      </w:pPr>
                    </w:p>
                    <w:p w14:paraId="63502249" w14:textId="40A06330"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10B982F"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oMath>
                    </w:p>
                    <w:p w14:paraId="0134B03F" w14:textId="391473ED"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p>
    <w:p w14:paraId="2FF4BA18" w14:textId="6B40202F" w:rsidR="000668F6" w:rsidRDefault="000668F6" w:rsidP="00D511E1">
      <w:pPr>
        <w:pStyle w:val="Algorithms"/>
      </w:pPr>
      <w:r>
        <w:t>SBO-</w:t>
      </w:r>
      <w:r w:rsidRPr="00442002">
        <w:t xml:space="preserve">ANCAS on </w:t>
      </w:r>
      <w:r>
        <w:t>n</w:t>
      </w:r>
      <w:r w:rsidRPr="00442002">
        <w:t xml:space="preserve"> points</w:t>
      </w:r>
      <w:r>
        <w:t xml:space="preserve">, </w:t>
      </w:r>
      <w:r w:rsidRPr="00FE46DA">
        <w:rPr>
          <w:rStyle w:val="descriptionTextChar"/>
        </w:rPr>
        <w:t>(the original algorithms description can be found at</w:t>
      </w:r>
      <w:r w:rsidR="000A0B4F">
        <w:rPr>
          <w:b/>
          <w:bCs/>
        </w:rPr>
        <w:t xml:space="preserve"> </w:t>
      </w:r>
      <w:hyperlink w:anchor="REF1" w:history="1">
        <w:r w:rsidR="0022455A" w:rsidRPr="0022455A">
          <w:rPr>
            <w:rStyle w:val="descriptionTextChar"/>
            <w:b/>
            <w:bCs/>
          </w:rPr>
          <w:t>[1]</w:t>
        </w:r>
      </w:hyperlink>
      <w:r w:rsidRPr="005C026D">
        <w:rPr>
          <w:rStyle w:val="descriptionTextChar"/>
        </w:rPr>
        <w:t>)</w:t>
      </w:r>
    </w:p>
    <w:p w14:paraId="5A93F353" w14:textId="77777777" w:rsidR="000668F6" w:rsidRDefault="000668F6" w:rsidP="000668F6">
      <w:pPr>
        <w:pStyle w:val="Style1"/>
        <w:ind w:left="0"/>
      </w:pPr>
    </w:p>
    <w:p w14:paraId="78EA915D" w14:textId="51FFC111" w:rsidR="000668F6" w:rsidRDefault="000668F6" w:rsidP="001C0CE8">
      <w:pPr>
        <w:pStyle w:val="paragraphcontent"/>
      </w:pPr>
      <w:r w:rsidRPr="00703C8B">
        <w:t xml:space="preserve">The </w:t>
      </w:r>
      <w:r>
        <w:t>cubic polynomial coefficients calculations described in article</w:t>
      </w:r>
      <w:r w:rsidR="00D529B5">
        <w:t xml:space="preserve"> </w:t>
      </w:r>
      <w:hyperlink w:anchor="REF1" w:history="1">
        <w:r w:rsidR="0022455A" w:rsidRPr="0022455A">
          <w:rPr>
            <w:b/>
            <w:bCs/>
            <w:color w:val="auto"/>
          </w:rPr>
          <w:t>[1]</w:t>
        </w:r>
      </w:hyperlink>
      <w:r w:rsidR="0022455A">
        <w:rPr>
          <w:b/>
          <w:bCs/>
          <w:color w:val="auto"/>
        </w:rPr>
        <w:t>.</w:t>
      </w:r>
    </w:p>
    <w:p w14:paraId="59D7914C" w14:textId="31D57EF7" w:rsidR="000668F6" w:rsidRDefault="000668F6" w:rsidP="001C0CE8">
      <w:pPr>
        <w:pStyle w:val="paragraphcontent"/>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in</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in</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use small enough tolerance but with high cost </w:t>
      </w:r>
      <w:r>
        <w:lastRenderedPageBreak/>
        <w:t xml:space="preserve">in run time. SBO-ANCAS have </w:t>
      </w:r>
      <w:r w:rsidRPr="001C0CE8">
        <w:t>an additional loop in each iteration and sampling points with the propagator is an expensive operation.</w:t>
      </w:r>
      <w:r>
        <w:t xml:space="preserve"> </w:t>
      </w:r>
    </w:p>
    <w:p w14:paraId="4D681C91" w14:textId="77777777" w:rsidR="00EA4F28" w:rsidRDefault="00EA4F28" w:rsidP="000668F6">
      <w:pPr>
        <w:pStyle w:val="Style1"/>
        <w:ind w:left="720"/>
      </w:pPr>
    </w:p>
    <w:p w14:paraId="0D26A795" w14:textId="762B11C6" w:rsidR="00EA4F28" w:rsidRPr="001C0CE8" w:rsidRDefault="00EA4F28" w:rsidP="001C0CE8">
      <w:pPr>
        <w:pStyle w:val="paragraphcontent"/>
        <w:rPr>
          <w:b/>
          <w:bCs/>
        </w:rPr>
      </w:pPr>
      <w:r w:rsidRPr="001C0CE8">
        <w:rPr>
          <w:b/>
          <w:bCs/>
        </w:rPr>
        <w:t>Variables and notation in SBO-ANCAS Algorithm:</w:t>
      </w:r>
    </w:p>
    <w:p w14:paraId="1EF7AA11" w14:textId="7B261967" w:rsidR="00EA4F28" w:rsidRDefault="00EA4F28" w:rsidP="001C0CE8">
      <w:pPr>
        <w:pStyle w:val="paragraphcontent"/>
      </w:pPr>
      <w:r w:rsidRPr="00EA4F28">
        <w:t>The SBO-ANCAS algorithm is an enhancement of ANCAS, incorporating iterative refinement and additional sampling to improve accuracy at the cost of longer runtime.</w:t>
      </w:r>
      <w:r w:rsidRPr="00B42B9A">
        <w:t xml:space="preserve">To enhance the understanding of the </w:t>
      </w:r>
      <w:r>
        <w:t>SBO-</w:t>
      </w:r>
      <w:r w:rsidRPr="00B42B9A">
        <w:t>ANCAS algorithm,</w:t>
      </w:r>
      <w:r w:rsidR="0036444B">
        <w:t xml:space="preserve"> </w:t>
      </w:r>
      <w:r w:rsidRPr="00B42B9A">
        <w:t>here</w:t>
      </w:r>
      <w:r>
        <w:t xml:space="preserve"> is</w:t>
      </w:r>
      <w:r w:rsidRPr="00B42B9A">
        <w:t xml:space="preserve"> a breakdown of the role of each variable, including the input, output, and </w:t>
      </w:r>
      <w:r>
        <w:t xml:space="preserve">other diffrenent notations </w:t>
      </w:r>
      <w:r w:rsidRPr="00B42B9A">
        <w:t>used in the algorithm:</w:t>
      </w:r>
    </w:p>
    <w:p w14:paraId="57145CD9" w14:textId="1046D0D2" w:rsidR="004F49EC" w:rsidRPr="001C0CE8" w:rsidRDefault="004F49EC" w:rsidP="001C0CE8">
      <w:pPr>
        <w:pStyle w:val="paragraphcontent"/>
        <w:rPr>
          <w:b/>
          <w:bCs/>
        </w:rPr>
      </w:pPr>
      <w:r w:rsidRPr="001C0CE8">
        <w:rPr>
          <w:b/>
          <w:bCs/>
        </w:rPr>
        <w:t>Input Variables:</w:t>
      </w:r>
    </w:p>
    <w:p w14:paraId="433AC4AD" w14:textId="77777777" w:rsidR="004F49EC" w:rsidRPr="004F49EC" w:rsidRDefault="004F49EC" w:rsidP="001C0CE8">
      <w:pPr>
        <w:pStyle w:val="paragraphcontent"/>
        <w:numPr>
          <w:ilvl w:val="0"/>
          <w:numId w:val="156"/>
        </w:numPr>
      </w:pPr>
      <w:r w:rsidRPr="004F49EC">
        <w:rPr>
          <w:b/>
          <w:bCs/>
        </w:rPr>
        <w:t>p[n]:</w:t>
      </w:r>
      <w:r w:rsidRPr="004F49EC">
        <w:t xml:space="preserve"> The position and velocity vectors of two orbiting objects at n time points. This input provides the data needed to calculate the time and distance of closest approach between the objects.</w:t>
      </w:r>
    </w:p>
    <w:p w14:paraId="40980481" w14:textId="77777777" w:rsidR="004F49EC" w:rsidRPr="004F49EC" w:rsidRDefault="004F49EC" w:rsidP="001C0CE8">
      <w:pPr>
        <w:pStyle w:val="paragraphcontent"/>
        <w:numPr>
          <w:ilvl w:val="0"/>
          <w:numId w:val="156"/>
        </w:numPr>
      </w:pPr>
      <w:r w:rsidRPr="004F49EC">
        <w:rPr>
          <w:b/>
          <w:bCs/>
        </w:rPr>
        <w:t>t[n]:</w:t>
      </w:r>
      <w:r w:rsidRPr="004F49EC">
        <w:t xml:space="preserve"> The corresponding array of time values for each data point in p[n]. Each element represents the timestamp for the position and velocity of the objects.</w:t>
      </w:r>
    </w:p>
    <w:p w14:paraId="22F192AB" w14:textId="77777777" w:rsidR="004F49EC" w:rsidRPr="004F49EC" w:rsidRDefault="004F49EC" w:rsidP="001C0CE8">
      <w:pPr>
        <w:pStyle w:val="paragraphcontent"/>
        <w:numPr>
          <w:ilvl w:val="0"/>
          <w:numId w:val="156"/>
        </w:numPr>
      </w:pPr>
      <w:r w:rsidRPr="004F49EC">
        <w:rPr>
          <w:b/>
          <w:bCs/>
        </w:rPr>
        <w:t>Tolerance in time (TOL_t):</w:t>
      </w:r>
      <w:r w:rsidRPr="004F49EC">
        <w:t xml:space="preserve"> A small threshold that defines how close two time points must be for the algorithm to stop refining them. This determines the precision of the closest approach time.</w:t>
      </w:r>
    </w:p>
    <w:p w14:paraId="289480BD" w14:textId="77777777" w:rsidR="004F49EC" w:rsidRPr="004F49EC" w:rsidRDefault="004F49EC" w:rsidP="001C0CE8">
      <w:pPr>
        <w:pStyle w:val="paragraphcontent"/>
        <w:numPr>
          <w:ilvl w:val="0"/>
          <w:numId w:val="156"/>
        </w:numPr>
      </w:pPr>
      <w:r w:rsidRPr="004F49EC">
        <w:rPr>
          <w:b/>
          <w:bCs/>
        </w:rPr>
        <w:t>Tolerance in distance (TOL_d):</w:t>
      </w:r>
      <w:r w:rsidRPr="004F49EC">
        <w:t xml:space="preserve"> A small threshold that specifies the acceptable error in the calculated minimal distance. It ensures the algorithm stops refining once the distance error is within this tolerance.</w:t>
      </w:r>
    </w:p>
    <w:p w14:paraId="5F352475" w14:textId="77777777" w:rsidR="004F49EC" w:rsidRPr="00B42B9A" w:rsidRDefault="004F49EC" w:rsidP="004F49EC">
      <w:pPr>
        <w:pStyle w:val="Style1"/>
        <w:ind w:left="720"/>
      </w:pPr>
    </w:p>
    <w:p w14:paraId="6B72FE68" w14:textId="4A929F6A" w:rsidR="004F49EC" w:rsidRPr="001C0CE8" w:rsidRDefault="004F49EC" w:rsidP="001C0CE8">
      <w:pPr>
        <w:pStyle w:val="paragraphcontent"/>
        <w:rPr>
          <w:b/>
          <w:bCs/>
        </w:rPr>
      </w:pPr>
      <w:r w:rsidRPr="001C0CE8">
        <w:rPr>
          <w:b/>
          <w:bCs/>
        </w:rPr>
        <w:t>Output Variables:</w:t>
      </w:r>
    </w:p>
    <w:p w14:paraId="3596CB6D" w14:textId="5FAE0DCF" w:rsidR="004F49EC" w:rsidRPr="004F49EC" w:rsidRDefault="00000000" w:rsidP="001C0CE8">
      <w:pPr>
        <w:pStyle w:val="paragraphcontent"/>
        <w:numPr>
          <w:ilvl w:val="0"/>
          <w:numId w:val="157"/>
        </w:numPr>
      </w:pPr>
      <m:oMath>
        <m:sSub>
          <m:sSubPr>
            <m:ctrlPr>
              <w:rPr>
                <w:rFonts w:ascii="Cambria Math" w:hAnsi="Cambria Math"/>
                <w:iCs/>
              </w:rPr>
            </m:ctrlPr>
          </m:sSubPr>
          <m:e>
            <m:r>
              <m:rPr>
                <m:sty m:val="b"/>
              </m:rPr>
              <w:rPr>
                <w:rFonts w:ascii="Cambria Math" w:hAnsi="Cambria Math"/>
              </w:rPr>
              <m:t>t</m:t>
            </m:r>
          </m:e>
          <m:sub>
            <m:r>
              <m:rPr>
                <m:sty m:val="b"/>
              </m:rPr>
              <w:rPr>
                <w:rFonts w:ascii="Cambria Math" w:hAnsi="Cambria Math"/>
              </w:rPr>
              <m:t>tca</m:t>
            </m:r>
          </m:sub>
        </m:sSub>
        <m:r>
          <w:rPr>
            <w:rFonts w:ascii="Cambria Math" w:hAnsi="Cambria Math"/>
          </w:rPr>
          <m:t xml:space="preserve"> </m:t>
        </m:r>
      </m:oMath>
      <w:r w:rsidR="004F49EC" w:rsidRPr="004F49EC">
        <w:t xml:space="preserve">: </w:t>
      </w:r>
      <w:r w:rsidR="00A3732C">
        <w:t xml:space="preserve"> </w:t>
      </w:r>
      <w:r w:rsidR="004F49EC" w:rsidRPr="004F49EC">
        <w:t>The time of closest approach (TCA) when the two objects are at their minimum distance.</w:t>
      </w:r>
    </w:p>
    <w:p w14:paraId="7506E0CC" w14:textId="36602D9C" w:rsidR="004F49EC" w:rsidRPr="004F49EC" w:rsidRDefault="00000000" w:rsidP="001C0CE8">
      <w:pPr>
        <w:pStyle w:val="paragraphcontent"/>
        <w:numPr>
          <w:ilvl w:val="0"/>
          <w:numId w:val="157"/>
        </w:numPr>
      </w:pPr>
      <m:oMath>
        <m:sSub>
          <m:sSubPr>
            <m:ctrlPr>
              <w:rPr>
                <w:rFonts w:ascii="Cambria Math" w:hAnsi="Cambria Math"/>
                <w:iCs/>
              </w:rPr>
            </m:ctrlPr>
          </m:sSubPr>
          <m:e>
            <m:r>
              <m:rPr>
                <m:sty m:val="b"/>
              </m:rPr>
              <w:rPr>
                <w:rFonts w:ascii="Cambria Math" w:hAnsi="Cambria Math"/>
              </w:rPr>
              <m:t>r</m:t>
            </m:r>
          </m:e>
          <m:sub>
            <m:r>
              <m:rPr>
                <m:sty m:val="b"/>
              </m:rPr>
              <w:rPr>
                <w:rFonts w:ascii="Cambria Math" w:hAnsi="Cambria Math"/>
              </w:rPr>
              <m:t>tca</m:t>
            </m:r>
          </m:sub>
        </m:sSub>
      </m:oMath>
      <w:r w:rsidR="004F49EC" w:rsidRPr="004F49EC">
        <w:t>: The smallest distance between the two objects during their encounter, calculated at </w:t>
      </w:r>
      <m:oMath>
        <m:sSub>
          <m:sSubPr>
            <m:ctrlPr>
              <w:rPr>
                <w:rFonts w:ascii="Cambria Math" w:hAnsi="Cambria Math"/>
                <w:iCs/>
              </w:rPr>
            </m:ctrlPr>
          </m:sSubPr>
          <m:e>
            <m:r>
              <m:rPr>
                <m:sty m:val="b"/>
              </m:rPr>
              <w:rPr>
                <w:rFonts w:ascii="Cambria Math" w:hAnsi="Cambria Math"/>
              </w:rPr>
              <m:t>t</m:t>
            </m:r>
          </m:e>
          <m:sub>
            <m:r>
              <m:rPr>
                <m:sty m:val="b"/>
              </m:rPr>
              <w:rPr>
                <w:rFonts w:ascii="Cambria Math" w:hAnsi="Cambria Math"/>
              </w:rPr>
              <m:t>tca</m:t>
            </m:r>
          </m:sub>
        </m:sSub>
      </m:oMath>
      <w:r w:rsidR="004F49EC" w:rsidRPr="004F49EC">
        <w:t>.</w:t>
      </w:r>
    </w:p>
    <w:p w14:paraId="1402E25D" w14:textId="77777777" w:rsidR="004F49EC" w:rsidRDefault="004F49EC" w:rsidP="004F49EC">
      <w:pPr>
        <w:pStyle w:val="Style1"/>
        <w:rPr>
          <w:b/>
          <w:bCs/>
        </w:rPr>
      </w:pPr>
    </w:p>
    <w:p w14:paraId="63995A36" w14:textId="210D3006" w:rsidR="00EA4F28" w:rsidRPr="001C0CE8" w:rsidRDefault="004F49EC" w:rsidP="001C0CE8">
      <w:pPr>
        <w:pStyle w:val="paragraphcontent"/>
        <w:rPr>
          <w:b/>
          <w:bCs/>
        </w:rPr>
      </w:pPr>
      <w:r w:rsidRPr="001C0CE8">
        <w:rPr>
          <w:b/>
          <w:bCs/>
        </w:rPr>
        <w:t>Other notations:</w:t>
      </w:r>
    </w:p>
    <w:p w14:paraId="6CB36D62" w14:textId="67261485" w:rsidR="00A3732C" w:rsidRDefault="00000000" w:rsidP="001C0CE8">
      <w:pPr>
        <w:pStyle w:val="paragraphcontent"/>
        <w:numPr>
          <w:ilvl w:val="0"/>
          <w:numId w:val="158"/>
        </w:numPr>
      </w:pPr>
      <m:oMath>
        <m:sSub>
          <m:sSubPr>
            <m:ctrlPr>
              <w:rPr>
                <w:rFonts w:ascii="Cambria Math" w:hAnsi="Cambria Math"/>
              </w:rPr>
            </m:ctrlPr>
          </m:sSubPr>
          <m:e>
            <m:r>
              <m:rPr>
                <m:sty m:val="b"/>
              </m:rPr>
              <w:rPr>
                <w:rFonts w:ascii="Cambria Math" w:hAnsi="Cambria Math"/>
              </w:rPr>
              <m:t>t</m:t>
            </m:r>
          </m:e>
          <m:sub>
            <m:r>
              <m:rPr>
                <m:sty m:val="b"/>
              </m:rPr>
              <w:rPr>
                <w:rFonts w:ascii="Cambria Math" w:hAnsi="Cambria Math"/>
              </w:rPr>
              <m:t>new</m:t>
            </m:r>
          </m:sub>
        </m:sSub>
        <m:r>
          <m:rPr>
            <m:sty m:val="p"/>
          </m:rPr>
          <w:rPr>
            <w:rFonts w:ascii="Cambria Math" w:hAnsi="Cambria Math"/>
          </w:rPr>
          <m:t xml:space="preserve"> : </m:t>
        </m:r>
      </m:oMath>
      <w:r w:rsidR="00A3732C" w:rsidRPr="00A3732C">
        <w:t>This variable represents the newly sampled time points introduced during each iteration of the SBO-ANCAS algorithm.</w:t>
      </w:r>
    </w:p>
    <w:p w14:paraId="20331210" w14:textId="42255E55" w:rsidR="004F49EC" w:rsidRDefault="00A3732C" w:rsidP="00F97961">
      <w:pPr>
        <w:pStyle w:val="paragraphcontent"/>
        <w:ind w:left="1440"/>
      </w:pPr>
      <w:r w:rsidRPr="00A3732C">
        <w:t>In each iteration of the algorithm, once the cubic polynomial fitting and root finding are complet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 xml:space="preserve"> </m:t>
        </m:r>
      </m:oMath>
      <w:r w:rsidRPr="00A3732C">
        <w:t>is sampled using the propagator based on the previous approximate solution, and the algorithm recalculates the positions and distances at these new points. This iterative refinement continues until the tolerance in time and distance is satisfied.</w:t>
      </w:r>
    </w:p>
    <w:p w14:paraId="69D8F4F8" w14:textId="3A3A3A98" w:rsidR="00934DE1" w:rsidRDefault="00000000" w:rsidP="001C0CE8">
      <w:pPr>
        <w:pStyle w:val="paragraphcontent"/>
        <w:numPr>
          <w:ilvl w:val="0"/>
          <w:numId w:val="158"/>
        </w:numPr>
      </w:pPr>
      <m:oMath>
        <m:sSub>
          <m:sSubPr>
            <m:ctrlPr>
              <w:rPr>
                <w:rFonts w:ascii="Cambria Math" w:hAnsi="Cambria Math"/>
              </w:rPr>
            </m:ctrlPr>
          </m:sSubPr>
          <m:e>
            <m:r>
              <m:rPr>
                <m:sty m:val="bi"/>
              </m:rPr>
              <w:rPr>
                <w:rFonts w:ascii="Cambria Math" w:hAnsi="Cambria Math"/>
              </w:rPr>
              <m:t>r</m:t>
            </m:r>
          </m:e>
          <m:sub>
            <m:r>
              <m:rPr>
                <m:sty m:val="bi"/>
              </m:rPr>
              <w:rPr>
                <w:rFonts w:ascii="Cambria Math" w:hAnsi="Cambria Math"/>
              </w:rPr>
              <m:t>d</m:t>
            </m:r>
          </m:sub>
        </m:sSub>
      </m:oMath>
      <w:r w:rsidR="00934DE1" w:rsidRPr="00D73706">
        <w:t>:</w:t>
      </w:r>
      <w:r w:rsidR="00934DE1">
        <w:t xml:space="preserve"> </w:t>
      </w:r>
      <w:r w:rsidR="00D73706">
        <w:t>r</w:t>
      </w:r>
      <w:r w:rsidR="00934DE1" w:rsidRPr="00934DE1">
        <w:t>epresents the </w:t>
      </w:r>
      <w:r w:rsidR="00934DE1" w:rsidRPr="00D73706">
        <w:t>relative distance</w:t>
      </w:r>
      <w:r w:rsidR="00934DE1" w:rsidRPr="00934DE1">
        <w:t> between the two orbiting objects at a given time. It is the Euclidean distance between their position vectors in three-dimensional space.</w:t>
      </w:r>
      <w:r w:rsidR="00934DE1">
        <w:t xml:space="preserve"> </w:t>
      </w:r>
      <w:r w:rsidR="00934DE1" w:rsidRPr="00934DE1">
        <w:t>The goal of the algorithm is to find the TCA, which is the time when </w:t>
      </w:r>
      <m:oMath>
        <m:sSub>
          <m:sSubPr>
            <m:ctrlPr>
              <w:rPr>
                <w:rFonts w:ascii="Cambria Math" w:hAnsi="Cambria Math"/>
              </w:rPr>
            </m:ctrlPr>
          </m:sSubPr>
          <m:e>
            <m:r>
              <m:rPr>
                <m:sty m:val="bi"/>
              </m:rPr>
              <w:rPr>
                <w:rFonts w:ascii="Cambria Math" w:hAnsi="Cambria Math"/>
              </w:rPr>
              <m:t>r</m:t>
            </m:r>
          </m:e>
          <m:sub>
            <m:r>
              <m:rPr>
                <m:sty m:val="bi"/>
              </m:rPr>
              <w:rPr>
                <w:rFonts w:ascii="Cambria Math" w:hAnsi="Cambria Math"/>
              </w:rPr>
              <m:t>d</m:t>
            </m:r>
          </m:sub>
        </m:sSub>
        <m:r>
          <m:rPr>
            <m:sty m:val="p"/>
          </m:rPr>
          <w:rPr>
            <w:rFonts w:ascii="Cambria Math" w:hAnsi="Cambria Math"/>
          </w:rPr>
          <m:t xml:space="preserve"> </m:t>
        </m:r>
      </m:oMath>
      <w:r w:rsidR="00934DE1" w:rsidRPr="00934DE1">
        <w:t>is minimized. During each iteration of the algorithm, </w:t>
      </w:r>
      <m:oMath>
        <m:sSub>
          <m:sSubPr>
            <m:ctrlPr>
              <w:rPr>
                <w:rFonts w:ascii="Cambria Math" w:hAnsi="Cambria Math"/>
              </w:rPr>
            </m:ctrlPr>
          </m:sSubPr>
          <m:e>
            <m:r>
              <m:rPr>
                <m:sty m:val="bi"/>
              </m:rPr>
              <w:rPr>
                <w:rFonts w:ascii="Cambria Math" w:hAnsi="Cambria Math"/>
              </w:rPr>
              <m:t>r</m:t>
            </m:r>
          </m:e>
          <m:sub>
            <m:r>
              <m:rPr>
                <m:sty m:val="bi"/>
              </m:rPr>
              <w:rPr>
                <w:rFonts w:ascii="Cambria Math" w:hAnsi="Cambria Math"/>
              </w:rPr>
              <m:t>d</m:t>
            </m:r>
          </m:sub>
        </m:sSub>
      </m:oMath>
      <w:r w:rsidR="00934DE1" w:rsidRPr="00934DE1">
        <w:t> is calculated for various candidate times (including the initial and newly sampled time points) to determine when the two objects are at their closest.</w:t>
      </w:r>
    </w:p>
    <w:p w14:paraId="379BE439" w14:textId="4C06A412" w:rsidR="00D73706" w:rsidRDefault="00000000" w:rsidP="001C0CE8">
      <w:pPr>
        <w:pStyle w:val="paragraphcontent"/>
        <w:numPr>
          <w:ilvl w:val="0"/>
          <w:numId w:val="158"/>
        </w:numPr>
      </w:pPr>
      <m:oMath>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r</m:t>
                </m:r>
              </m:e>
            </m:acc>
          </m:e>
          <m:sub>
            <m:r>
              <m:rPr>
                <m:sty m:val="bi"/>
              </m:rPr>
              <w:rPr>
                <w:rFonts w:ascii="Cambria Math" w:hAnsi="Cambria Math"/>
              </w:rPr>
              <m:t>d</m:t>
            </m:r>
          </m:sub>
        </m:sSub>
      </m:oMath>
      <w:r w:rsidR="00D73706" w:rsidRPr="00D73706">
        <w:t xml:space="preserve"> : represents the rate of change of the relative distance between the two objects with respect to time. In other words, it is the time derivative of the relative distance function </w:t>
      </w:r>
      <m:oMath>
        <m:sSub>
          <m:sSubPr>
            <m:ctrlPr>
              <w:rPr>
                <w:rFonts w:ascii="Cambria Math" w:hAnsi="Cambria Math"/>
              </w:rPr>
            </m:ctrlPr>
          </m:sSubPr>
          <m:e>
            <m:r>
              <w:rPr>
                <w:rFonts w:ascii="Cambria Math" w:hAnsi="Cambria Math"/>
              </w:rPr>
              <m:t>r</m:t>
            </m:r>
          </m:e>
          <m:sub>
            <m:r>
              <w:rPr>
                <w:rFonts w:ascii="Cambria Math" w:hAnsi="Cambria Math"/>
              </w:rPr>
              <m:t>d</m:t>
            </m:r>
          </m:sub>
        </m:sSub>
        <m:r>
          <m:rPr>
            <m:sty m:val="p"/>
          </m:rPr>
          <w:rPr>
            <w:rFonts w:ascii="Cambria Math" w:hAnsi="Cambria Math"/>
          </w:rPr>
          <m:t>(</m:t>
        </m:r>
        <m:r>
          <w:rPr>
            <w:rFonts w:ascii="Cambria Math" w:hAnsi="Cambria Math"/>
          </w:rPr>
          <m:t>t</m:t>
        </m:r>
        <m:r>
          <m:rPr>
            <m:sty m:val="p"/>
          </m:rPr>
          <w:rPr>
            <w:rFonts w:ascii="Cambria Math" w:hAnsi="Cambria Math"/>
          </w:rPr>
          <m:t>)</m:t>
        </m:r>
      </m:oMath>
      <w:r w:rsidR="00D73706">
        <w:t>.</w:t>
      </w:r>
    </w:p>
    <w:p w14:paraId="6B877FC6" w14:textId="1F2EE070" w:rsidR="00D73706" w:rsidRPr="00D73706" w:rsidRDefault="00D73706" w:rsidP="001C0CE8">
      <w:pPr>
        <w:pStyle w:val="paragraphcontent"/>
        <w:numPr>
          <w:ilvl w:val="0"/>
          <w:numId w:val="158"/>
        </w:numPr>
      </w:pPr>
      <w:r w:rsidRPr="00D73706">
        <w:lastRenderedPageBreak/>
        <w:t xml:space="preserve">The algorithm uses </w:t>
      </w:r>
      <m:oMath>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r</m:t>
                </m:r>
              </m:e>
            </m:acc>
          </m:e>
          <m:sub>
            <m:r>
              <m:rPr>
                <m:sty m:val="bi"/>
              </m:rPr>
              <w:rPr>
                <w:rFonts w:ascii="Cambria Math" w:hAnsi="Cambria Math"/>
              </w:rPr>
              <m:t>d</m:t>
            </m:r>
          </m:sub>
        </m:sSub>
      </m:oMath>
      <w:r w:rsidRPr="00D73706">
        <w:t>​ to help find candidate points for the closest approach. The critical points, where the distance between the objects could be minimal, occur when </w:t>
      </w:r>
      <m:oMath>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r</m:t>
                </m:r>
              </m:e>
            </m:acc>
          </m:e>
          <m:sub>
            <m:r>
              <m:rPr>
                <m:sty m:val="bi"/>
              </m:rPr>
              <w:rPr>
                <w:rFonts w:ascii="Cambria Math" w:hAnsi="Cambria Math"/>
              </w:rPr>
              <m:t>d</m:t>
            </m:r>
          </m:sub>
        </m:sSub>
        <m:d>
          <m:dPr>
            <m:ctrlPr>
              <w:rPr>
                <w:rFonts w:ascii="Cambria Math" w:hAnsi="Cambria Math"/>
              </w:rPr>
            </m:ctrlPr>
          </m:dPr>
          <m:e>
            <m:r>
              <m:rPr>
                <m:sty m:val="bi"/>
              </m:rPr>
              <w:rPr>
                <w:rFonts w:ascii="Cambria Math" w:hAnsi="Cambria Math"/>
              </w:rPr>
              <m:t>t</m:t>
            </m:r>
          </m:e>
        </m:d>
        <m:r>
          <m:rPr>
            <m:sty m:val="p"/>
          </m:rPr>
          <w:rPr>
            <w:rFonts w:ascii="Cambria Math" w:hAnsi="Cambria Math"/>
          </w:rPr>
          <m:t>=</m:t>
        </m:r>
        <m:r>
          <m:rPr>
            <m:sty m:val="b"/>
          </m:rPr>
          <w:rPr>
            <w:rFonts w:ascii="Cambria Math" w:hAnsi="Cambria Math"/>
          </w:rPr>
          <m:t>0</m:t>
        </m:r>
      </m:oMath>
      <w:r w:rsidRPr="00D73706">
        <w:t>. The algorithm fits a cubic polynomial to approximate </w:t>
      </w:r>
      <m:oMath>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r</m:t>
                </m:r>
              </m:e>
            </m:acc>
          </m:e>
          <m:sub>
            <m:r>
              <m:rPr>
                <m:sty m:val="bi"/>
              </m:rPr>
              <w:rPr>
                <w:rFonts w:ascii="Cambria Math" w:hAnsi="Cambria Math"/>
              </w:rPr>
              <m:t>d</m:t>
            </m:r>
          </m:sub>
        </m:sSub>
      </m:oMath>
      <w:r w:rsidRPr="00D73706">
        <w:t>​, and then finds its roots (where the derivative is zero) to identify potential times for the TCA.</w:t>
      </w:r>
    </w:p>
    <w:p w14:paraId="3DEDFBD5" w14:textId="77777777" w:rsidR="000668F6" w:rsidRDefault="000668F6" w:rsidP="000668F6">
      <w:pPr>
        <w:pStyle w:val="Style1"/>
      </w:pPr>
    </w:p>
    <w:p w14:paraId="6DE2F171" w14:textId="05F9EE97" w:rsidR="000668F6" w:rsidRPr="00F97961" w:rsidRDefault="000668F6" w:rsidP="00D17351">
      <w:pPr>
        <w:pStyle w:val="Heading4"/>
      </w:pPr>
      <w:bookmarkStart w:id="37" w:name="_Toc138016857"/>
      <w:bookmarkStart w:id="38" w:name="_Toc138059390"/>
      <w:bookmarkStart w:id="39" w:name="_Toc138148875"/>
      <w:bookmarkStart w:id="40" w:name="_Toc138160229"/>
      <w:bookmarkStart w:id="41" w:name="_Toc138411540"/>
      <w:r w:rsidRPr="00F97961">
        <w:t>CATCH</w:t>
      </w:r>
      <w:bookmarkEnd w:id="37"/>
      <w:bookmarkEnd w:id="38"/>
      <w:bookmarkEnd w:id="39"/>
      <w:bookmarkEnd w:id="40"/>
      <w:bookmarkEnd w:id="41"/>
    </w:p>
    <w:p w14:paraId="36557ECD" w14:textId="5BF66D9E" w:rsidR="000668F6" w:rsidRDefault="000668F6" w:rsidP="00F97961">
      <w:pPr>
        <w:pStyle w:val="paragraphcontent"/>
      </w:pPr>
      <w:r>
        <w:t xml:space="preserve">The third algorithm, CATCH </w:t>
      </w:r>
      <w:r w:rsidR="00DA22B8">
        <w:rPr>
          <w:b/>
          <w:bCs/>
        </w:rPr>
        <w:fldChar w:fldCharType="begin"/>
      </w:r>
      <w:r w:rsidR="00DA22B8">
        <w:instrText xml:space="preserve"> REF _Ref165648450 \r \h </w:instrText>
      </w:r>
      <w:r w:rsidR="00DA22B8">
        <w:rPr>
          <w:b/>
          <w:bCs/>
        </w:rPr>
        <w:instrText xml:space="preserve"> \* MERGEFORMAT </w:instrText>
      </w:r>
      <w:r w:rsidR="00DA22B8">
        <w:rPr>
          <w:b/>
          <w:bCs/>
        </w:rPr>
      </w:r>
      <w:r w:rsidR="00DA22B8">
        <w:rPr>
          <w:b/>
          <w:bCs/>
        </w:rPr>
        <w:fldChar w:fldCharType="separate"/>
      </w:r>
      <w:r w:rsidR="009C625B">
        <w:rPr>
          <w:cs/>
        </w:rPr>
        <w:t>‎</w:t>
      </w:r>
      <w:r w:rsidR="009C625B" w:rsidRPr="009C625B">
        <w:rPr>
          <w:b/>
          <w:bCs/>
        </w:rPr>
        <w:t>[2]</w:t>
      </w:r>
      <w:r w:rsidR="00DA22B8">
        <w:rPr>
          <w:b/>
          <w:bCs/>
        </w:rPr>
        <w:fldChar w:fldCharType="end"/>
      </w:r>
      <w:r>
        <w:t xml:space="preserve">, uses </w:t>
      </w:r>
      <w:r w:rsidRPr="00CD231F">
        <w:rPr>
          <w:b/>
          <w:bCs/>
        </w:rPr>
        <w:t>Chebyshev Proxy Polynomial (CPP)</w:t>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001427CE" w:rsidRPr="001427CE">
        <w:rPr>
          <w:noProof/>
          <w:position w:val="-12"/>
          <w14:ligatures w14:val="standardContextual"/>
        </w:rPr>
        <w:object w:dxaOrig="380" w:dyaOrig="360" w14:anchorId="263F60F5">
          <v:shape id="_x0000_i1029" type="#_x0000_t75" alt="" style="width:17.4pt;height:18.6pt;mso-width-percent:0;mso-height-percent:0;mso-width-percent:0;mso-height-percent:0" o:ole="">
            <v:imagedata r:id="rId24" o:title=""/>
          </v:shape>
          <o:OLEObject Type="Embed" ProgID="Equation.DSMT4" ShapeID="_x0000_i1029" DrawAspect="Content" ObjectID="_1788437506" r:id="rId25"/>
        </w:object>
      </w:r>
      <w:r>
        <w:t xml:space="preserve">, each iteration searches the minimal distance in an interval with size </w:t>
      </w:r>
      <w:r w:rsidR="001427CE" w:rsidRPr="001427CE">
        <w:rPr>
          <w:noProof/>
          <w:position w:val="-4"/>
          <w14:ligatures w14:val="standardContextual"/>
        </w:rPr>
        <w:object w:dxaOrig="180" w:dyaOrig="260" w14:anchorId="418770FB">
          <v:shape id="_x0000_i1030" type="#_x0000_t75" alt="" style="width:7.8pt;height:12.6pt;mso-width-percent:0;mso-height-percent:0;mso-width-percent:0;mso-height-percent:0" o:ole="">
            <v:imagedata r:id="rId26" o:title=""/>
          </v:shape>
          <o:OLEObject Type="Embed" ProgID="Equation.DSMT4" ShapeID="_x0000_i1030" DrawAspect="Content" ObjectID="_1788437507" r:id="rId27"/>
        </w:object>
      </w:r>
      <w:r>
        <w:t xml:space="preserve">. The degree of the CPP is part of the algorithm input and appear as N. </w:t>
      </w:r>
    </w:p>
    <w:p w14:paraId="2145E0C9" w14:textId="77777777" w:rsidR="00F97961" w:rsidRDefault="00F97961" w:rsidP="00F97961">
      <w:pPr>
        <w:pStyle w:val="paragraphcontent"/>
      </w:pPr>
    </w:p>
    <w:p w14:paraId="08EE56F7" w14:textId="5CB50F2A" w:rsidR="000668F6" w:rsidRDefault="000668F6" w:rsidP="00347A90">
      <w:pPr>
        <w:pStyle w:val="Algorithms"/>
        <w:rPr>
          <w:color w:val="FF0000"/>
        </w:rPr>
      </w:pPr>
      <w:r w:rsidRPr="00C65001">
        <w:rPr>
          <w:rStyle w:val="descriptionTitleChar"/>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001427CE" w:rsidRPr="001427CE">
                              <w:rPr>
                                <w:rFonts w:asciiTheme="minorBidi" w:hAnsiTheme="minorBidi"/>
                                <w:noProof/>
                                <w:position w:val="-12"/>
                                <w14:ligatures w14:val="standardContextual"/>
                              </w:rPr>
                              <w:object w:dxaOrig="1816" w:dyaOrig="376" w14:anchorId="7C57B44F">
                                <v:shape id="_x0000_i1032" type="#_x0000_t75" alt="" style="width:89.4pt;height:17.4pt;mso-width-percent:0;mso-height-percent:0;mso-width-percent:0;mso-height-percent:0" o:ole="">
                                  <v:imagedata r:id="rId28" o:title=""/>
                                </v:shape>
                                <o:OLEObject Type="Embed" ProgID="Equation.DSMT4" ShapeID="_x0000_i1032" DrawAspect="Content" ObjectID="_1788437517" r:id="rId29"/>
                              </w:object>
                            </w:r>
                          </w:p>
                          <w:p w14:paraId="32EDB332" w14:textId="77777777" w:rsidR="000668F6" w:rsidRPr="002165A3" w:rsidRDefault="000668F6" w:rsidP="000668F6">
                            <w:pPr>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001427CE" w:rsidRPr="001427CE">
                              <w:rPr>
                                <w:rFonts w:asciiTheme="minorBidi" w:hAnsiTheme="minorBidi"/>
                                <w:noProof/>
                                <w:position w:val="-12"/>
                                <w14:ligatures w14:val="standardContextual"/>
                              </w:rPr>
                              <w:object w:dxaOrig="1032" w:dyaOrig="376" w14:anchorId="119D9F44">
                                <v:shape id="_x0000_i1034" type="#_x0000_t75" alt="" style="width:52.2pt;height:17.4pt;mso-width-percent:0;mso-height-percent:0;mso-width-percent:0;mso-height-percent:0" o:ole="">
                                  <v:imagedata r:id="rId30" o:title=""/>
                                </v:shape>
                                <o:OLEObject Type="Embed" ProgID="Equation.DSMT4" ShapeID="_x0000_i1034" DrawAspect="Content" ObjectID="_1788437518" r:id="rId31"/>
                              </w:object>
                            </w:r>
                          </w:p>
                          <w:p w14:paraId="64005556" w14:textId="77777777" w:rsidR="000668F6" w:rsidRPr="002165A3" w:rsidRDefault="001427CE" w:rsidP="000668F6">
                            <w:pPr>
                              <w:ind w:firstLine="360"/>
                              <w:rPr>
                                <w:rFonts w:asciiTheme="minorBidi" w:hAnsiTheme="minorBidi"/>
                              </w:rPr>
                            </w:pPr>
                            <w:r w:rsidRPr="001427CE">
                              <w:rPr>
                                <w:rFonts w:asciiTheme="minorBidi" w:hAnsiTheme="minorBidi"/>
                                <w:noProof/>
                                <w:position w:val="-12"/>
                                <w14:ligatures w14:val="standardContextual"/>
                              </w:rPr>
                              <w:object w:dxaOrig="967" w:dyaOrig="376" w14:anchorId="46837C02">
                                <v:shape id="_x0000_i1036" type="#_x0000_t75" alt="" style="width:46.2pt;height:17.4pt;mso-width-percent:0;mso-height-percent:0;mso-width-percent:0;mso-height-percent:0" o:ole="">
                                  <v:imagedata r:id="rId32" o:title=""/>
                                </v:shape>
                                <o:OLEObject Type="Embed" ProgID="Equation.DSMT4" ShapeID="_x0000_i1036" DrawAspect="Content" ObjectID="_1788437519" r:id="rId33"/>
                              </w:object>
                            </w:r>
                          </w:p>
                          <w:p w14:paraId="7BD6ABB7" w14:textId="77777777" w:rsidR="000668F6" w:rsidRPr="002165A3" w:rsidRDefault="001427CE" w:rsidP="000668F6">
                            <w:pPr>
                              <w:ind w:firstLine="360"/>
                              <w:rPr>
                                <w:rFonts w:asciiTheme="minorBidi" w:hAnsiTheme="minorBidi"/>
                              </w:rPr>
                            </w:pPr>
                            <w:r w:rsidRPr="001427CE">
                              <w:rPr>
                                <w:rFonts w:asciiTheme="minorBidi" w:hAnsiTheme="minorBidi"/>
                                <w:noProof/>
                                <w:position w:val="-12"/>
                                <w14:ligatures w14:val="standardContextual"/>
                              </w:rPr>
                              <w:object w:dxaOrig="946" w:dyaOrig="376" w14:anchorId="2E817307">
                                <v:shape id="_x0000_i1038" type="#_x0000_t75" alt="" style="width:46.2pt;height:17.4pt;mso-width-percent:0;mso-height-percent:0;mso-width-percent:0;mso-height-percent:0" o:ole="">
                                  <v:imagedata r:id="rId34" o:title=""/>
                                </v:shape>
                                <o:OLEObject Type="Embed" ProgID="Equation.DSMT4" ShapeID="_x0000_i1038" DrawAspect="Content" ObjectID="_1788437520" r:id="rId35"/>
                              </w:object>
                            </w:r>
                          </w:p>
                          <w:p w14:paraId="758685C3" w14:textId="77777777" w:rsidR="000668F6" w:rsidRPr="002165A3" w:rsidRDefault="001427CE" w:rsidP="000668F6">
                            <w:pPr>
                              <w:ind w:firstLine="360"/>
                              <w:rPr>
                                <w:rFonts w:asciiTheme="minorBidi" w:hAnsiTheme="minorBidi"/>
                              </w:rPr>
                            </w:pPr>
                            <w:r w:rsidRPr="001427CE">
                              <w:rPr>
                                <w:rFonts w:asciiTheme="minorBidi" w:hAnsiTheme="minorBidi"/>
                                <w:noProof/>
                                <w:position w:val="-6"/>
                                <w14:ligatures w14:val="standardContextual"/>
                              </w:rPr>
                              <w:object w:dxaOrig="570" w:dyaOrig="269" w14:anchorId="0C452F73">
                                <v:shape id="_x0000_i1040" type="#_x0000_t75" alt="" style="width:28.8pt;height:12.6pt;mso-width-percent:0;mso-height-percent:0;mso-width-percent:0;mso-height-percent:0" o:ole="">
                                  <v:imagedata r:id="rId36" o:title=""/>
                                </v:shape>
                                <o:OLEObject Type="Embed" ProgID="Equation.DSMT4" ShapeID="_x0000_i1040" DrawAspect="Content" ObjectID="_1788437521" r:id="rId37"/>
                              </w:object>
                            </w:r>
                          </w:p>
                          <w:p w14:paraId="44C67476" w14:textId="77777777" w:rsidR="000668F6" w:rsidRPr="002165A3" w:rsidRDefault="001427CE" w:rsidP="000668F6">
                            <w:pPr>
                              <w:ind w:firstLine="360"/>
                              <w:rPr>
                                <w:rFonts w:asciiTheme="minorBidi" w:hAnsiTheme="minorBidi"/>
                              </w:rPr>
                            </w:pPr>
                            <w:r w:rsidRPr="001427CE">
                              <w:rPr>
                                <w:rFonts w:asciiTheme="minorBidi" w:hAnsiTheme="minorBidi"/>
                                <w:noProof/>
                                <w:position w:val="-6"/>
                                <w14:ligatures w14:val="standardContextual"/>
                              </w:rPr>
                              <w:object w:dxaOrig="548" w:dyaOrig="269" w14:anchorId="1B0D48DA">
                                <v:shape id="_x0000_i1042" type="#_x0000_t75" alt="" style="width:28.2pt;height:12.6pt;mso-width-percent:0;mso-height-percent:0;mso-width-percent:0;mso-height-percent:0" o:ole="">
                                  <v:imagedata r:id="rId38" o:title=""/>
                                </v:shape>
                                <o:OLEObject Type="Embed" ProgID="Equation.DSMT4" ShapeID="_x0000_i1042" DrawAspect="Content" ObjectID="_1788437522" r:id="rId39"/>
                              </w:object>
                            </w:r>
                          </w:p>
                          <w:p w14:paraId="0C6EBEFE" w14:textId="77777777" w:rsidR="000668F6" w:rsidRPr="002165A3" w:rsidRDefault="000668F6" w:rsidP="000668F6">
                            <w:pPr>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001427CE" w:rsidRPr="001427CE">
                              <w:rPr>
                                <w:rFonts w:asciiTheme="minorBidi" w:hAnsiTheme="minorBidi"/>
                                <w:noProof/>
                                <w:position w:val="-12"/>
                                <w14:ligatures w14:val="standardContextual"/>
                              </w:rPr>
                              <w:object w:dxaOrig="731" w:dyaOrig="376" w14:anchorId="5B287DEB">
                                <v:shape id="_x0000_i1044" type="#_x0000_t75" alt="" style="width:37.2pt;height:17.4pt;mso-width-percent:0;mso-height-percent:0;mso-width-percent:0;mso-height-percent:0" o:ole="">
                                  <v:imagedata r:id="rId40" o:title=""/>
                                </v:shape>
                                <o:OLEObject Type="Embed" ProgID="Equation.DSMT4" ShapeID="_x0000_i1044" DrawAspect="Content" ObjectID="_1788437523" r:id="rId41"/>
                              </w:object>
                            </w:r>
                            <w:r w:rsidRPr="0076479E">
                              <w:rPr>
                                <w:rFonts w:asciiTheme="minorBidi" w:hAnsiTheme="minorBidi"/>
                                <w:b/>
                                <w:bCs/>
                              </w:rPr>
                              <w:t>do</w:t>
                            </w:r>
                            <w:r w:rsidRPr="002165A3">
                              <w:rPr>
                                <w:rFonts w:asciiTheme="minorBidi" w:hAnsiTheme="minorBidi"/>
                              </w:rPr>
                              <w:t>:</w:t>
                            </w:r>
                          </w:p>
                          <w:p w14:paraId="0FA1CDE0" w14:textId="679E4BC4" w:rsidR="000668F6" w:rsidRPr="002165A3" w:rsidRDefault="000668F6" w:rsidP="000668F6">
                            <w:pPr>
                              <w:ind w:firstLine="360"/>
                              <w:rPr>
                                <w:rFonts w:asciiTheme="minorBidi" w:hAnsiTheme="minorBidi"/>
                              </w:rPr>
                            </w:pPr>
                            <w:r w:rsidRPr="002165A3">
                              <w:rPr>
                                <w:rFonts w:asciiTheme="minorBidi" w:hAnsiTheme="minorBidi"/>
                              </w:rPr>
                              <w:tab/>
                              <w:t xml:space="preserve">Fit CPP </w:t>
                            </w:r>
                            <w:r w:rsidR="001427CE" w:rsidRPr="001427CE">
                              <w:rPr>
                                <w:rFonts w:asciiTheme="minorBidi" w:hAnsiTheme="minorBidi"/>
                                <w:noProof/>
                                <w:position w:val="-16"/>
                                <w14:ligatures w14:val="standardContextual"/>
                              </w:rPr>
                              <w:object w:dxaOrig="277" w:dyaOrig="399" w14:anchorId="2B5DF570">
                                <v:shape id="_x0000_i1046" type="#_x0000_t75" alt="" style="width:13.8pt;height:19.8pt;mso-width-percent:0;mso-height-percent:0;mso-width-percent:0;mso-height-percent:0">
                                  <v:imagedata r:id="rId42" o:title=""/>
                                </v:shape>
                                <o:OLEObject Type="Embed" ProgID="Equation.DSMT4" ShapeID="_x0000_i1046" DrawAspect="Content" ObjectID="_1788437524" r:id="rId43"/>
                              </w:object>
                            </w:r>
                            <w:r w:rsidRPr="002165A3">
                              <w:rPr>
                                <w:rFonts w:asciiTheme="minorBidi" w:hAnsiTheme="minorBidi"/>
                              </w:rPr>
                              <w:t xml:space="preserve"> with order N to </w:t>
                            </w:r>
                            <w:r w:rsidR="001427CE" w:rsidRPr="001427CE">
                              <w:rPr>
                                <w:rFonts w:asciiTheme="minorBidi" w:hAnsiTheme="minorBidi"/>
                                <w:noProof/>
                                <w:position w:val="-10"/>
                                <w14:ligatures w14:val="standardContextual"/>
                              </w:rPr>
                              <w:object w:dxaOrig="521" w:dyaOrig="366" w14:anchorId="05026793">
                                <v:shape id="_x0000_i1048" type="#_x0000_t75" alt="" style="width:25.8pt;height:18.6pt;mso-width-percent:0;mso-height-percent:0;mso-width-percent:0;mso-height-percent:0">
                                  <v:imagedata r:id="rId44" o:title=""/>
                                </v:shape>
                                <o:OLEObject Type="Embed" ProgID="Equation.DSMT4" ShapeID="_x0000_i1048" DrawAspect="Content" ObjectID="_1788437525" r:id="rId45"/>
                              </w:object>
                            </w:r>
                            <w:r w:rsidRPr="002165A3">
                              <w:rPr>
                                <w:rFonts w:asciiTheme="minorBidi" w:hAnsiTheme="minorBidi"/>
                              </w:rPr>
                              <w:t xml:space="preserve"> according to </w:t>
                            </w:r>
                            <w:r w:rsidR="00DA22B8" w:rsidRPr="000377BB">
                              <w:rPr>
                                <w:rFonts w:ascii="Arial" w:hAnsi="Arial" w:cs="Arial"/>
                                <w:b/>
                                <w:bCs/>
                              </w:rPr>
                              <w:t>[</w:t>
                            </w:r>
                            <w:r w:rsidR="009422A8" w:rsidRPr="009422A8">
                              <w:rPr>
                                <w:rFonts w:ascii="Arial" w:hAnsi="Arial" w:cs="Arial"/>
                                <w:b/>
                                <w:bCs/>
                              </w:rPr>
                              <w:t>[2]</w:t>
                            </w:r>
                            <w:r w:rsidRPr="000377BB">
                              <w:rPr>
                                <w:rFonts w:ascii="Arial" w:hAnsi="Arial" w:cs="Arial"/>
                                <w:b/>
                                <w:bCs/>
                              </w:rPr>
                              <w:t xml:space="preserve">, Eq.15]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001427CE" w:rsidRPr="001427CE">
                              <w:rPr>
                                <w:rFonts w:asciiTheme="minorBidi" w:hAnsiTheme="minorBidi"/>
                                <w:noProof/>
                                <w:position w:val="-10"/>
                                <w14:ligatures w14:val="standardContextual"/>
                              </w:rPr>
                              <w:object w:dxaOrig="565" w:dyaOrig="277" w14:anchorId="4CD83E78">
                                <v:shape id="_x0000_i1050" type="#_x0000_t75" alt="" style="width:28.2pt;height:13.8pt;mso-width-percent:0;mso-height-percent:0;mso-width-percent:0;mso-height-percent:0">
                                  <v:imagedata r:id="rId46" o:title=""/>
                                </v:shape>
                                <o:OLEObject Type="Embed" ProgID="Equation.DSMT4" ShapeID="_x0000_i1050" DrawAspect="Content" ObjectID="_1788437526" r:id="rId47"/>
                              </w:object>
                            </w:r>
                          </w:p>
                          <w:p w14:paraId="4D63B54F" w14:textId="77777777" w:rsidR="000668F6" w:rsidRPr="002165A3" w:rsidRDefault="000668F6" w:rsidP="000668F6">
                            <w:pPr>
                              <w:ind w:firstLine="360"/>
                              <w:rPr>
                                <w:rFonts w:asciiTheme="minorBidi" w:hAnsiTheme="minorBidi"/>
                              </w:rPr>
                            </w:pPr>
                            <w:r w:rsidRPr="002165A3">
                              <w:rPr>
                                <w:rFonts w:asciiTheme="minorBidi" w:hAnsiTheme="minorBidi"/>
                              </w:rPr>
                              <w:tab/>
                              <w:t xml:space="preserve">Fit CPP with order N to </w:t>
                            </w:r>
                            <w:r w:rsidR="001427CE" w:rsidRPr="001427CE">
                              <w:rPr>
                                <w:rFonts w:asciiTheme="minorBidi" w:hAnsiTheme="minorBidi"/>
                                <w:noProof/>
                                <w:position w:val="-14"/>
                                <w14:ligatures w14:val="standardContextual"/>
                              </w:rPr>
                              <w:object w:dxaOrig="919" w:dyaOrig="366" w14:anchorId="318CCE9D">
                                <v:shape id="_x0000_i1052" type="#_x0000_t75" alt="" style="width:46.2pt;height:18.6pt;mso-width-percent:0;mso-height-percent:0;mso-width-percent:0;mso-height-percent:0">
                                  <v:imagedata r:id="rId48" o:title=""/>
                                </v:shape>
                                <o:OLEObject Type="Embed" ProgID="Equation.DSMT4" ShapeID="_x0000_i1052" DrawAspect="Content" ObjectID="_1788437527" r:id="rId49"/>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001427CE" w:rsidRPr="001427CE">
                              <w:rPr>
                                <w:rFonts w:asciiTheme="minorBidi" w:hAnsiTheme="minorBidi"/>
                                <w:noProof/>
                                <w:position w:val="-10"/>
                                <w14:ligatures w14:val="standardContextual"/>
                              </w:rPr>
                              <w:object w:dxaOrig="565" w:dyaOrig="277" w14:anchorId="4DAB8B82">
                                <v:shape id="_x0000_i1054" type="#_x0000_t75" alt="" style="width:28.2pt;height:13.8pt;mso-width-percent:0;mso-height-percent:0;mso-width-percent:0;mso-height-percent:0">
                                  <v:imagedata r:id="rId46" o:title=""/>
                                </v:shape>
                                <o:OLEObject Type="Embed" ProgID="Equation.DSMT4" ShapeID="_x0000_i1054" DrawAspect="Content" ObjectID="_1788437528" r:id="rId50"/>
                              </w:object>
                            </w:r>
                          </w:p>
                          <w:p w14:paraId="052F749D" w14:textId="77777777" w:rsidR="000668F6" w:rsidRPr="002165A3" w:rsidRDefault="000668F6" w:rsidP="000668F6">
                            <w:pPr>
                              <w:ind w:firstLine="360"/>
                              <w:rPr>
                                <w:rFonts w:asciiTheme="minorBidi" w:hAnsiTheme="minorBidi"/>
                              </w:rPr>
                            </w:pPr>
                            <w:r w:rsidRPr="002165A3">
                              <w:rPr>
                                <w:rFonts w:asciiTheme="minorBidi" w:hAnsiTheme="minorBidi"/>
                              </w:rPr>
                              <w:tab/>
                              <w:t xml:space="preserve">Find the roots of </w:t>
                            </w:r>
                            <w:r w:rsidR="001427CE" w:rsidRPr="001427CE">
                              <w:rPr>
                                <w:rFonts w:asciiTheme="minorBidi" w:hAnsiTheme="minorBidi"/>
                                <w:noProof/>
                                <w:position w:val="-16"/>
                                <w14:ligatures w14:val="standardContextual"/>
                              </w:rPr>
                              <w:object w:dxaOrig="277" w:dyaOrig="399" w14:anchorId="6A72D5B4">
                                <v:shape id="_x0000_i1056" type="#_x0000_t75" alt="" style="width:13.8pt;height:19.8pt;mso-width-percent:0;mso-height-percent:0;mso-width-percent:0;mso-height-percent:0">
                                  <v:imagedata r:id="rId51" o:title=""/>
                                </v:shape>
                                <o:OLEObject Type="Embed" ProgID="Equation.DSMT4" ShapeID="_x0000_i1056" DrawAspect="Content" ObjectID="_1788437529" r:id="rId52"/>
                              </w:object>
                            </w:r>
                            <w:r w:rsidRPr="002165A3">
                              <w:rPr>
                                <w:rFonts w:asciiTheme="minorBidi" w:hAnsiTheme="minorBidi"/>
                              </w:rPr>
                              <w:t xml:space="preserve"> </w:t>
                            </w:r>
                          </w:p>
                          <w:p w14:paraId="08996782" w14:textId="77777777" w:rsidR="000668F6" w:rsidRPr="002165A3" w:rsidRDefault="000668F6" w:rsidP="000668F6">
                            <w:pPr>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001427CE" w:rsidRPr="001427CE">
                              <w:rPr>
                                <w:rFonts w:asciiTheme="minorBidi" w:hAnsiTheme="minorBidi"/>
                                <w:noProof/>
                                <w:position w:val="-6"/>
                                <w14:ligatures w14:val="standardContextual"/>
                              </w:rPr>
                              <w:object w:dxaOrig="255" w:dyaOrig="255" w14:anchorId="1B7075A9">
                                <v:shape id="_x0000_i1058" type="#_x0000_t75" alt="" style="width:12.6pt;height:12.6pt;mso-width-percent:0;mso-height-percent:0;mso-width-percent:0;mso-height-percent:0">
                                  <v:imagedata r:id="rId16" o:title=""/>
                                </v:shape>
                                <o:OLEObject Type="Embed" ProgID="Equation.DSMT4" ShapeID="_x0000_i1058" DrawAspect="Content" ObjectID="_1788437530" r:id="rId53"/>
                              </w:object>
                            </w:r>
                            <w:r w:rsidRPr="002165A3">
                              <w:rPr>
                                <w:rFonts w:asciiTheme="minorBidi" w:hAnsiTheme="minorBidi"/>
                              </w:rPr>
                              <w:t xml:space="preserve"> </w:t>
                            </w:r>
                            <w:r w:rsidRPr="002165A3">
                              <w:rPr>
                                <w:rFonts w:asciiTheme="minorBidi" w:hAnsiTheme="minorBidi"/>
                                <w:b/>
                                <w:bCs/>
                              </w:rPr>
                              <w:t>do:</w:t>
                            </w:r>
                          </w:p>
                          <w:p w14:paraId="002489BF" w14:textId="032D6448" w:rsidR="000668F6" w:rsidRPr="002165A3" w:rsidRDefault="000668F6" w:rsidP="000668F6">
                            <w:pPr>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001427CE" w:rsidRPr="001427CE">
                              <w:rPr>
                                <w:rFonts w:asciiTheme="minorBidi" w:hAnsiTheme="minorBidi"/>
                                <w:noProof/>
                                <w:position w:val="-4"/>
                                <w14:ligatures w14:val="standardContextual"/>
                              </w:rPr>
                              <w:object w:dxaOrig="155" w:dyaOrig="199" w14:anchorId="1FAE935E">
                                <v:shape id="_x0000_i1060" type="#_x0000_t75" alt="" style="width:7.8pt;height:10.2pt;mso-width-percent:0;mso-height-percent:0;mso-width-percent:0;mso-height-percent:0">
                                  <v:imagedata r:id="rId54" o:title=""/>
                                </v:shape>
                                <o:OLEObject Type="Embed" ProgID="Equation.DSMT4" ShapeID="_x0000_i1060" DrawAspect="Content" ObjectID="_1788437531" r:id="rId55"/>
                              </w:object>
                            </w:r>
                            <w:r w:rsidRPr="002165A3">
                              <w:rPr>
                                <w:rFonts w:asciiTheme="minorBidi" w:hAnsiTheme="minorBidi"/>
                              </w:rPr>
                              <w:t xml:space="preserve"> at </w:t>
                            </w:r>
                            <w:r w:rsidR="001427CE" w:rsidRPr="001427CE">
                              <w:rPr>
                                <w:rFonts w:asciiTheme="minorBidi" w:hAnsiTheme="minorBidi"/>
                                <w:noProof/>
                                <w:position w:val="-6"/>
                                <w14:ligatures w14:val="standardContextual"/>
                              </w:rPr>
                              <w:object w:dxaOrig="255" w:dyaOrig="255" w14:anchorId="7A23E1D7">
                                <v:shape id="_x0000_i1062" type="#_x0000_t75" alt="" style="width:12.6pt;height:12.6pt;mso-width-percent:0;mso-height-percent:0;mso-width-percent:0;mso-height-percent:0">
                                  <v:imagedata r:id="rId22" o:title=""/>
                                </v:shape>
                                <o:OLEObject Type="Embed" ProgID="Equation.DSMT4" ShapeID="_x0000_i1062" DrawAspect="Content" ObjectID="_1788437532" r:id="rId56"/>
                              </w:object>
                            </w:r>
                            <w:r w:rsidRPr="002165A3">
                              <w:rPr>
                                <w:rFonts w:asciiTheme="minorBidi" w:hAnsiTheme="minorBidi"/>
                              </w:rPr>
                              <w:t xml:space="preserve"> using</w:t>
                            </w:r>
                            <w:r w:rsidR="000377BB">
                              <w:rPr>
                                <w:rFonts w:asciiTheme="minorBidi" w:hAnsiTheme="minorBidi"/>
                              </w:rPr>
                              <w:t xml:space="preserve"> </w:t>
                            </w:r>
                            <w:r w:rsidR="000377BB" w:rsidRPr="000377BB">
                              <w:rPr>
                                <w:rFonts w:ascii="Arial" w:hAnsi="Arial" w:cs="Arial"/>
                                <w:b/>
                                <w:bCs/>
                              </w:rPr>
                              <w:t>[</w:t>
                            </w:r>
                            <w:r w:rsidR="009422A8" w:rsidRPr="009422A8">
                              <w:rPr>
                                <w:rFonts w:ascii="Arial" w:hAnsi="Arial" w:cs="Arial"/>
                                <w:b/>
                                <w:bCs/>
                              </w:rPr>
                              <w:t>[2]</w:t>
                            </w:r>
                            <w:r w:rsidR="000377BB" w:rsidRPr="000377BB">
                              <w:rPr>
                                <w:rFonts w:ascii="Arial" w:hAnsi="Arial" w:cs="Arial"/>
                                <w:b/>
                                <w:bCs/>
                              </w:rPr>
                              <w:t>, Eq.6]</w:t>
                            </w:r>
                          </w:p>
                          <w:p w14:paraId="14C51B9D" w14:textId="77777777" w:rsidR="000668F6" w:rsidRPr="002165A3" w:rsidRDefault="000668F6" w:rsidP="000668F6">
                            <w:pPr>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001427CE" w:rsidRPr="001427CE">
                              <w:rPr>
                                <w:rFonts w:asciiTheme="minorBidi" w:hAnsiTheme="minorBidi"/>
                                <w:noProof/>
                                <w:position w:val="-12"/>
                                <w14:ligatures w14:val="standardContextual"/>
                              </w:rPr>
                              <w:object w:dxaOrig="742" w:dyaOrig="366" w14:anchorId="1704B98D">
                                <v:shape id="_x0000_i1064" type="#_x0000_t75" alt="" style="width:37.2pt;height:18.6pt;mso-width-percent:0;mso-height-percent:0;mso-width-percent:0;mso-height-percent:0">
                                  <v:imagedata r:id="rId57" o:title=""/>
                                </v:shape>
                                <o:OLEObject Type="Embed" ProgID="Equation.DSMT4" ShapeID="_x0000_i1064" DrawAspect="Content" ObjectID="_1788437533" r:id="rId58"/>
                              </w:object>
                            </w:r>
                            <w:r w:rsidRPr="002165A3">
                              <w:rPr>
                                <w:rFonts w:asciiTheme="minorBidi" w:hAnsiTheme="minorBidi"/>
                                <w:b/>
                                <w:bCs/>
                              </w:rPr>
                              <w:t>:</w:t>
                            </w:r>
                          </w:p>
                          <w:p w14:paraId="68C1047D" w14:textId="439E7B35" w:rsidR="000668F6" w:rsidRPr="002165A3" w:rsidRDefault="000668F6" w:rsidP="000668F6">
                            <w:pPr>
                              <w:ind w:left="360" w:firstLine="360"/>
                              <w:rPr>
                                <w:rFonts w:asciiTheme="minorBidi" w:hAnsiTheme="minorBidi"/>
                              </w:rPr>
                            </w:pPr>
                            <w:r w:rsidRPr="002165A3">
                              <w:rPr>
                                <w:rFonts w:asciiTheme="minorBidi" w:hAnsiTheme="minorBidi"/>
                              </w:rPr>
                              <w:tab/>
                            </w:r>
                            <w:r>
                              <w:rPr>
                                <w:rFonts w:asciiTheme="minorBidi" w:hAnsiTheme="minorBidi"/>
                              </w:rPr>
                              <w:tab/>
                            </w:r>
                            <w:r w:rsidR="001427CE" w:rsidRPr="001427CE">
                              <w:rPr>
                                <w:rFonts w:asciiTheme="minorBidi" w:hAnsiTheme="minorBidi"/>
                                <w:noProof/>
                                <w:position w:val="-30"/>
                                <w14:ligatures w14:val="standardContextual"/>
                              </w:rPr>
                              <w:object w:dxaOrig="919" w:dyaOrig="742" w14:anchorId="5867A44E">
                                <v:shape id="_x0000_i1066" type="#_x0000_t75" alt="" style="width:46.2pt;height:37.2pt;mso-width-percent:0;mso-height-percent:0;mso-width-percent:0;mso-height-percent:0">
                                  <v:imagedata r:id="rId59" o:title=""/>
                                </v:shape>
                                <o:OLEObject Type="Embed" ProgID="Equation.DSMT4" ShapeID="_x0000_i1066" DrawAspect="Content" ObjectID="_1788437534" r:id="rId60"/>
                              </w:object>
                            </w:r>
                          </w:p>
                          <w:p w14:paraId="4FD62F4B" w14:textId="77777777" w:rsidR="000668F6" w:rsidRDefault="000668F6" w:rsidP="000668F6">
                            <w:pPr>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1427CE" w:rsidP="000668F6">
                            <w:pPr>
                              <w:ind w:left="360" w:firstLine="360"/>
                              <w:rPr>
                                <w:rFonts w:asciiTheme="minorBidi" w:hAnsiTheme="minorBidi"/>
                                <w:b/>
                                <w:bCs/>
                              </w:rPr>
                            </w:pPr>
                            <w:r w:rsidRPr="001427CE">
                              <w:rPr>
                                <w:rFonts w:asciiTheme="minorBidi" w:hAnsiTheme="minorBidi"/>
                                <w:b/>
                                <w:bCs/>
                                <w:noProof/>
                                <w:position w:val="-26"/>
                                <w14:ligatures w14:val="standardContextual"/>
                              </w:rPr>
                              <w:object w:dxaOrig="919" w:dyaOrig="565" w14:anchorId="3C0412C7">
                                <v:shape id="_x0000_i1068" type="#_x0000_t75" alt="" style="width:46.2pt;height:28.2pt;mso-width-percent:0;mso-height-percent:0;mso-width-percent:0;mso-height-percent:0">
                                  <v:imagedata r:id="rId61" o:title=""/>
                                </v:shape>
                                <o:OLEObject Type="Embed" ProgID="Equation.DSMT4" ShapeID="_x0000_i1068" DrawAspect="Content" ObjectID="_1788437535" r:id="rId62"/>
                              </w:object>
                            </w:r>
                          </w:p>
                          <w:p w14:paraId="42831747" w14:textId="77777777" w:rsidR="000668F6" w:rsidRPr="002165A3" w:rsidRDefault="000668F6" w:rsidP="000668F6">
                            <w:pPr>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">
                <v:textbox>
                  <w:txbxContent>
                    <w:p w14:paraId="4087C06C" w14:textId="77777777" w:rsidR="000668F6" w:rsidRPr="002165A3" w:rsidRDefault="000668F6" w:rsidP="000668F6">
                      <w:pPr>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001427CE" w:rsidRPr="001427CE">
                        <w:rPr>
                          <w:rFonts w:asciiTheme="minorBidi" w:hAnsiTheme="minorBidi"/>
                          <w:noProof/>
                          <w:position w:val="-12"/>
                          <w14:ligatures w14:val="standardContextual"/>
                        </w:rPr>
                        <w:object w:dxaOrig="1816" w:dyaOrig="376" w14:anchorId="7C57B44F">
                          <v:shape id="_x0000_i1052" type="#_x0000_t75" alt="" style="width:89.15pt;height:17.15pt;mso-width-percent:0;mso-height-percent:0;mso-width-percent:0;mso-height-percent:0" o:ole="">
                            <v:imagedata r:id="rId63" o:title=""/>
                          </v:shape>
                          <o:OLEObject Type="Embed" ProgID="Equation.DSMT4" ShapeID="_x0000_i1052" DrawAspect="Content" ObjectID="_1788388565" r:id="rId64"/>
                        </w:object>
                      </w:r>
                    </w:p>
                    <w:p w14:paraId="32EDB332" w14:textId="77777777" w:rsidR="000668F6" w:rsidRPr="002165A3" w:rsidRDefault="000668F6" w:rsidP="000668F6">
                      <w:pPr>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001427CE" w:rsidRPr="001427CE">
                        <w:rPr>
                          <w:rFonts w:asciiTheme="minorBidi" w:hAnsiTheme="minorBidi"/>
                          <w:noProof/>
                          <w:position w:val="-12"/>
                          <w14:ligatures w14:val="standardContextual"/>
                        </w:rPr>
                        <w:object w:dxaOrig="1032" w:dyaOrig="376" w14:anchorId="119D9F44">
                          <v:shape id="_x0000_i1051" type="#_x0000_t75" alt="" style="width:52.05pt;height:17.15pt;mso-width-percent:0;mso-height-percent:0;mso-width-percent:0;mso-height-percent:0" o:ole="">
                            <v:imagedata r:id="rId65" o:title=""/>
                          </v:shape>
                          <o:OLEObject Type="Embed" ProgID="Equation.DSMT4" ShapeID="_x0000_i1051" DrawAspect="Content" ObjectID="_1788388566" r:id="rId66"/>
                        </w:object>
                      </w:r>
                    </w:p>
                    <w:p w14:paraId="64005556" w14:textId="77777777" w:rsidR="000668F6" w:rsidRPr="002165A3" w:rsidRDefault="001427CE" w:rsidP="000668F6">
                      <w:pPr>
                        <w:ind w:firstLine="360"/>
                        <w:rPr>
                          <w:rFonts w:asciiTheme="minorBidi" w:hAnsiTheme="minorBidi"/>
                        </w:rPr>
                      </w:pPr>
                      <w:r w:rsidRPr="001427CE">
                        <w:rPr>
                          <w:rFonts w:asciiTheme="minorBidi" w:hAnsiTheme="minorBidi"/>
                          <w:noProof/>
                          <w:position w:val="-12"/>
                          <w14:ligatures w14:val="standardContextual"/>
                        </w:rPr>
                        <w:object w:dxaOrig="967" w:dyaOrig="376" w14:anchorId="46837C02">
                          <v:shape id="_x0000_i1050" type="#_x0000_t75" alt="" style="width:45.95pt;height:17.15pt;mso-width-percent:0;mso-height-percent:0;mso-width-percent:0;mso-height-percent:0" o:ole="">
                            <v:imagedata r:id="rId67" o:title=""/>
                          </v:shape>
                          <o:OLEObject Type="Embed" ProgID="Equation.DSMT4" ShapeID="_x0000_i1050" DrawAspect="Content" ObjectID="_1788388567" r:id="rId68"/>
                        </w:object>
                      </w:r>
                    </w:p>
                    <w:p w14:paraId="7BD6ABB7" w14:textId="77777777" w:rsidR="000668F6" w:rsidRPr="002165A3" w:rsidRDefault="001427CE" w:rsidP="000668F6">
                      <w:pPr>
                        <w:ind w:firstLine="360"/>
                        <w:rPr>
                          <w:rFonts w:asciiTheme="minorBidi" w:hAnsiTheme="minorBidi"/>
                        </w:rPr>
                      </w:pPr>
                      <w:r w:rsidRPr="001427CE">
                        <w:rPr>
                          <w:rFonts w:asciiTheme="minorBidi" w:hAnsiTheme="minorBidi"/>
                          <w:noProof/>
                          <w:position w:val="-12"/>
                          <w14:ligatures w14:val="standardContextual"/>
                        </w:rPr>
                        <w:object w:dxaOrig="946" w:dyaOrig="376" w14:anchorId="2E817307">
                          <v:shape id="_x0000_i1049" type="#_x0000_t75" alt="" style="width:45.95pt;height:17.15pt;mso-width-percent:0;mso-height-percent:0;mso-width-percent:0;mso-height-percent:0" o:ole="">
                            <v:imagedata r:id="rId69" o:title=""/>
                          </v:shape>
                          <o:OLEObject Type="Embed" ProgID="Equation.DSMT4" ShapeID="_x0000_i1049" DrawAspect="Content" ObjectID="_1788388568" r:id="rId70"/>
                        </w:object>
                      </w:r>
                    </w:p>
                    <w:p w14:paraId="758685C3" w14:textId="77777777" w:rsidR="000668F6" w:rsidRPr="002165A3" w:rsidRDefault="001427CE" w:rsidP="000668F6">
                      <w:pPr>
                        <w:ind w:firstLine="360"/>
                        <w:rPr>
                          <w:rFonts w:asciiTheme="minorBidi" w:hAnsiTheme="minorBidi"/>
                        </w:rPr>
                      </w:pPr>
                      <w:r w:rsidRPr="001427CE">
                        <w:rPr>
                          <w:rFonts w:asciiTheme="minorBidi" w:hAnsiTheme="minorBidi"/>
                          <w:noProof/>
                          <w:position w:val="-6"/>
                          <w14:ligatures w14:val="standardContextual"/>
                        </w:rPr>
                        <w:object w:dxaOrig="570" w:dyaOrig="269" w14:anchorId="0C452F73">
                          <v:shape id="_x0000_i1048" type="#_x0000_t75" alt="" style="width:28.8pt;height:12.75pt;mso-width-percent:0;mso-height-percent:0;mso-width-percent:0;mso-height-percent:0" o:ole="">
                            <v:imagedata r:id="rId71" o:title=""/>
                          </v:shape>
                          <o:OLEObject Type="Embed" ProgID="Equation.DSMT4" ShapeID="_x0000_i1048" DrawAspect="Content" ObjectID="_1788388569" r:id="rId72"/>
                        </w:object>
                      </w:r>
                    </w:p>
                    <w:p w14:paraId="44C67476" w14:textId="77777777" w:rsidR="000668F6" w:rsidRPr="002165A3" w:rsidRDefault="001427CE" w:rsidP="000668F6">
                      <w:pPr>
                        <w:ind w:firstLine="360"/>
                        <w:rPr>
                          <w:rFonts w:asciiTheme="minorBidi" w:hAnsiTheme="minorBidi"/>
                        </w:rPr>
                      </w:pPr>
                      <w:r w:rsidRPr="001427CE">
                        <w:rPr>
                          <w:rFonts w:asciiTheme="minorBidi" w:hAnsiTheme="minorBidi"/>
                          <w:noProof/>
                          <w:position w:val="-6"/>
                          <w14:ligatures w14:val="standardContextual"/>
                        </w:rPr>
                        <w:object w:dxaOrig="548" w:dyaOrig="269" w14:anchorId="1B0D48DA">
                          <v:shape id="_x0000_i1047" type="#_x0000_t75" alt="" style="width:28.25pt;height:12.75pt;mso-width-percent:0;mso-height-percent:0;mso-width-percent:0;mso-height-percent:0" o:ole="">
                            <v:imagedata r:id="rId73" o:title=""/>
                          </v:shape>
                          <o:OLEObject Type="Embed" ProgID="Equation.DSMT4" ShapeID="_x0000_i1047" DrawAspect="Content" ObjectID="_1788388570" r:id="rId74"/>
                        </w:object>
                      </w:r>
                    </w:p>
                    <w:p w14:paraId="0C6EBEFE" w14:textId="77777777" w:rsidR="000668F6" w:rsidRPr="002165A3" w:rsidRDefault="000668F6" w:rsidP="000668F6">
                      <w:pPr>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001427CE" w:rsidRPr="001427CE">
                        <w:rPr>
                          <w:rFonts w:asciiTheme="minorBidi" w:hAnsiTheme="minorBidi"/>
                          <w:noProof/>
                          <w:position w:val="-12"/>
                          <w14:ligatures w14:val="standardContextual"/>
                        </w:rPr>
                        <w:object w:dxaOrig="731" w:dyaOrig="376" w14:anchorId="5B287DEB">
                          <v:shape id="_x0000_i1046" type="#_x0000_t75" alt="" style="width:37.1pt;height:17.15pt;mso-width-percent:0;mso-height-percent:0;mso-width-percent:0;mso-height-percent:0" o:ole="">
                            <v:imagedata r:id="rId75" o:title=""/>
                          </v:shape>
                          <o:OLEObject Type="Embed" ProgID="Equation.DSMT4" ShapeID="_x0000_i1046" DrawAspect="Content" ObjectID="_1788388571" r:id="rId76"/>
                        </w:object>
                      </w:r>
                      <w:r w:rsidRPr="0076479E">
                        <w:rPr>
                          <w:rFonts w:asciiTheme="minorBidi" w:hAnsiTheme="minorBidi"/>
                          <w:b/>
                          <w:bCs/>
                        </w:rPr>
                        <w:t>do</w:t>
                      </w:r>
                      <w:r w:rsidRPr="002165A3">
                        <w:rPr>
                          <w:rFonts w:asciiTheme="minorBidi" w:hAnsiTheme="minorBidi"/>
                        </w:rPr>
                        <w:t>:</w:t>
                      </w:r>
                    </w:p>
                    <w:p w14:paraId="0FA1CDE0" w14:textId="679E4BC4" w:rsidR="000668F6" w:rsidRPr="002165A3" w:rsidRDefault="000668F6" w:rsidP="000668F6">
                      <w:pPr>
                        <w:ind w:firstLine="360"/>
                        <w:rPr>
                          <w:rFonts w:asciiTheme="minorBidi" w:hAnsiTheme="minorBidi"/>
                        </w:rPr>
                      </w:pPr>
                      <w:r w:rsidRPr="002165A3">
                        <w:rPr>
                          <w:rFonts w:asciiTheme="minorBidi" w:hAnsiTheme="minorBidi"/>
                        </w:rPr>
                        <w:tab/>
                        <w:t xml:space="preserve">Fit CPP </w:t>
                      </w:r>
                      <w:r w:rsidR="001427CE" w:rsidRPr="001427CE">
                        <w:rPr>
                          <w:rFonts w:asciiTheme="minorBidi" w:hAnsiTheme="minorBidi"/>
                          <w:noProof/>
                          <w:position w:val="-16"/>
                          <w14:ligatures w14:val="standardContextual"/>
                        </w:rPr>
                        <w:object w:dxaOrig="288" w:dyaOrig="396" w14:anchorId="2B5DF570">
                          <v:shape id="_x0000_i1045" type="#_x0000_t75" alt="" style="width:13.85pt;height:19.95pt;mso-width-percent:0;mso-height-percent:0;mso-width-percent:0;mso-height-percent:0">
                            <v:imagedata r:id="rId77" o:title=""/>
                          </v:shape>
                          <o:OLEObject Type="Embed" ProgID="Equation.DSMT4" ShapeID="_x0000_i1045" DrawAspect="Content" ObjectID="_1788388572" r:id="rId78"/>
                        </w:object>
                      </w:r>
                      <w:r w:rsidRPr="002165A3">
                        <w:rPr>
                          <w:rFonts w:asciiTheme="minorBidi" w:hAnsiTheme="minorBidi"/>
                        </w:rPr>
                        <w:t xml:space="preserve"> with order N to </w:t>
                      </w:r>
                      <w:r w:rsidR="001427CE" w:rsidRPr="001427CE">
                        <w:rPr>
                          <w:rFonts w:asciiTheme="minorBidi" w:hAnsiTheme="minorBidi"/>
                          <w:noProof/>
                          <w:position w:val="-10"/>
                          <w14:ligatures w14:val="standardContextual"/>
                        </w:rPr>
                        <w:object w:dxaOrig="516" w:dyaOrig="360" w14:anchorId="05026793">
                          <v:shape id="_x0000_i1044" type="#_x0000_t75" alt="" style="width:26.05pt;height:18.3pt;mso-width-percent:0;mso-height-percent:0;mso-width-percent:0;mso-height-percent:0">
                            <v:imagedata r:id="rId79" o:title=""/>
                          </v:shape>
                          <o:OLEObject Type="Embed" ProgID="Equation.DSMT4" ShapeID="_x0000_i1044" DrawAspect="Content" ObjectID="_1788388573" r:id="rId80"/>
                        </w:object>
                      </w:r>
                      <w:r w:rsidRPr="002165A3">
                        <w:rPr>
                          <w:rFonts w:asciiTheme="minorBidi" w:hAnsiTheme="minorBidi"/>
                        </w:rPr>
                        <w:t xml:space="preserve"> according to </w:t>
                      </w:r>
                      <w:r w:rsidR="00DA22B8" w:rsidRPr="000377BB">
                        <w:rPr>
                          <w:rFonts w:ascii="Arial" w:hAnsi="Arial" w:cs="Arial"/>
                          <w:b/>
                          <w:bCs/>
                        </w:rPr>
                        <w:t>[</w:t>
                      </w:r>
                      <w:r w:rsidR="009422A8" w:rsidRPr="009422A8">
                        <w:rPr>
                          <w:rFonts w:ascii="Arial" w:hAnsi="Arial" w:cs="Arial"/>
                          <w:b/>
                          <w:bCs/>
                        </w:rPr>
                        <w:t>[2]</w:t>
                      </w:r>
                      <w:r w:rsidRPr="000377BB">
                        <w:rPr>
                          <w:rFonts w:ascii="Arial" w:hAnsi="Arial" w:cs="Arial"/>
                          <w:b/>
                          <w:bCs/>
                        </w:rPr>
                        <w:t xml:space="preserve">, Eq.15]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001427CE" w:rsidRPr="001427CE">
                        <w:rPr>
                          <w:rFonts w:asciiTheme="minorBidi" w:hAnsiTheme="minorBidi"/>
                          <w:noProof/>
                          <w:position w:val="-10"/>
                          <w14:ligatures w14:val="standardContextual"/>
                        </w:rPr>
                        <w:object w:dxaOrig="552" w:dyaOrig="288" w14:anchorId="4CD83E78">
                          <v:shape id="_x0000_i1043" type="#_x0000_t75" alt="" style="width:28.25pt;height:13.85pt;mso-width-percent:0;mso-height-percent:0;mso-width-percent:0;mso-height-percent:0">
                            <v:imagedata r:id="rId81" o:title=""/>
                          </v:shape>
                          <o:OLEObject Type="Embed" ProgID="Equation.DSMT4" ShapeID="_x0000_i1043" DrawAspect="Content" ObjectID="_1788388574" r:id="rId82"/>
                        </w:object>
                      </w:r>
                    </w:p>
                    <w:p w14:paraId="4D63B54F" w14:textId="77777777" w:rsidR="000668F6" w:rsidRPr="002165A3" w:rsidRDefault="000668F6" w:rsidP="000668F6">
                      <w:pPr>
                        <w:ind w:firstLine="360"/>
                        <w:rPr>
                          <w:rFonts w:asciiTheme="minorBidi" w:hAnsiTheme="minorBidi"/>
                        </w:rPr>
                      </w:pPr>
                      <w:r w:rsidRPr="002165A3">
                        <w:rPr>
                          <w:rFonts w:asciiTheme="minorBidi" w:hAnsiTheme="minorBidi"/>
                        </w:rPr>
                        <w:tab/>
                        <w:t xml:space="preserve">Fit CPP with order N to </w:t>
                      </w:r>
                      <w:r w:rsidR="001427CE" w:rsidRPr="001427CE">
                        <w:rPr>
                          <w:rFonts w:asciiTheme="minorBidi" w:hAnsiTheme="minorBidi"/>
                          <w:noProof/>
                          <w:position w:val="-14"/>
                          <w14:ligatures w14:val="standardContextual"/>
                        </w:rPr>
                        <w:object w:dxaOrig="924" w:dyaOrig="360" w14:anchorId="318CCE9D">
                          <v:shape id="_x0000_i1042" type="#_x0000_t75" alt="" style="width:45.95pt;height:18.3pt;mso-width-percent:0;mso-height-percent:0;mso-width-percent:0;mso-height-percent:0">
                            <v:imagedata r:id="rId83" o:title=""/>
                          </v:shape>
                          <o:OLEObject Type="Embed" ProgID="Equation.DSMT4" ShapeID="_x0000_i1042" DrawAspect="Content" ObjectID="_1788388575" r:id="rId84"/>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001427CE" w:rsidRPr="001427CE">
                        <w:rPr>
                          <w:rFonts w:asciiTheme="minorBidi" w:hAnsiTheme="minorBidi"/>
                          <w:noProof/>
                          <w:position w:val="-10"/>
                          <w14:ligatures w14:val="standardContextual"/>
                        </w:rPr>
                        <w:object w:dxaOrig="552" w:dyaOrig="288" w14:anchorId="4DAB8B82">
                          <v:shape id="_x0000_i1041" type="#_x0000_t75" alt="" style="width:28.25pt;height:13.85pt;mso-width-percent:0;mso-height-percent:0;mso-width-percent:0;mso-height-percent:0">
                            <v:imagedata r:id="rId81" o:title=""/>
                          </v:shape>
                          <o:OLEObject Type="Embed" ProgID="Equation.DSMT4" ShapeID="_x0000_i1041" DrawAspect="Content" ObjectID="_1788388576" r:id="rId85"/>
                        </w:object>
                      </w:r>
                    </w:p>
                    <w:p w14:paraId="052F749D" w14:textId="77777777" w:rsidR="000668F6" w:rsidRPr="002165A3" w:rsidRDefault="000668F6" w:rsidP="000668F6">
                      <w:pPr>
                        <w:ind w:firstLine="360"/>
                        <w:rPr>
                          <w:rFonts w:asciiTheme="minorBidi" w:hAnsiTheme="minorBidi"/>
                        </w:rPr>
                      </w:pPr>
                      <w:r w:rsidRPr="002165A3">
                        <w:rPr>
                          <w:rFonts w:asciiTheme="minorBidi" w:hAnsiTheme="minorBidi"/>
                        </w:rPr>
                        <w:tab/>
                        <w:t xml:space="preserve">Find the roots of </w:t>
                      </w:r>
                      <w:r w:rsidR="001427CE" w:rsidRPr="001427CE">
                        <w:rPr>
                          <w:rFonts w:asciiTheme="minorBidi" w:hAnsiTheme="minorBidi"/>
                          <w:noProof/>
                          <w:position w:val="-16"/>
                          <w14:ligatures w14:val="standardContextual"/>
                        </w:rPr>
                        <w:object w:dxaOrig="288" w:dyaOrig="396" w14:anchorId="6A72D5B4">
                          <v:shape id="_x0000_i1040" type="#_x0000_t75" alt="" style="width:13.85pt;height:19.95pt;mso-width-percent:0;mso-height-percent:0;mso-width-percent:0;mso-height-percent:0">
                            <v:imagedata r:id="rId86" o:title=""/>
                          </v:shape>
                          <o:OLEObject Type="Embed" ProgID="Equation.DSMT4" ShapeID="_x0000_i1040" DrawAspect="Content" ObjectID="_1788388577" r:id="rId87"/>
                        </w:object>
                      </w:r>
                      <w:r w:rsidRPr="002165A3">
                        <w:rPr>
                          <w:rFonts w:asciiTheme="minorBidi" w:hAnsiTheme="minorBidi"/>
                        </w:rPr>
                        <w:t xml:space="preserve"> </w:t>
                      </w:r>
                    </w:p>
                    <w:p w14:paraId="08996782" w14:textId="77777777" w:rsidR="000668F6" w:rsidRPr="002165A3" w:rsidRDefault="000668F6" w:rsidP="000668F6">
                      <w:pPr>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001427CE" w:rsidRPr="001427CE">
                        <w:rPr>
                          <w:rFonts w:asciiTheme="minorBidi" w:hAnsiTheme="minorBidi"/>
                          <w:noProof/>
                          <w:position w:val="-6"/>
                          <w14:ligatures w14:val="standardContextual"/>
                        </w:rPr>
                        <w:object w:dxaOrig="264" w:dyaOrig="264" w14:anchorId="1B7075A9">
                          <v:shape id="_x0000_i1039" type="#_x0000_t75" alt="" style="width:12.75pt;height:12.75pt;mso-width-percent:0;mso-height-percent:0;mso-width-percent:0;mso-height-percent:0">
                            <v:imagedata r:id="rId20" o:title=""/>
                          </v:shape>
                          <o:OLEObject Type="Embed" ProgID="Equation.DSMT4" ShapeID="_x0000_i1039" DrawAspect="Content" ObjectID="_1788388578" r:id="rId88"/>
                        </w:object>
                      </w:r>
                      <w:r w:rsidRPr="002165A3">
                        <w:rPr>
                          <w:rFonts w:asciiTheme="minorBidi" w:hAnsiTheme="minorBidi"/>
                        </w:rPr>
                        <w:t xml:space="preserve"> </w:t>
                      </w:r>
                      <w:r w:rsidRPr="002165A3">
                        <w:rPr>
                          <w:rFonts w:asciiTheme="minorBidi" w:hAnsiTheme="minorBidi"/>
                          <w:b/>
                          <w:bCs/>
                        </w:rPr>
                        <w:t>do:</w:t>
                      </w:r>
                    </w:p>
                    <w:p w14:paraId="002489BF" w14:textId="032D6448" w:rsidR="000668F6" w:rsidRPr="002165A3" w:rsidRDefault="000668F6" w:rsidP="000668F6">
                      <w:pPr>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001427CE" w:rsidRPr="001427CE">
                        <w:rPr>
                          <w:rFonts w:asciiTheme="minorBidi" w:hAnsiTheme="minorBidi"/>
                          <w:noProof/>
                          <w:position w:val="-4"/>
                          <w14:ligatures w14:val="standardContextual"/>
                        </w:rPr>
                        <w:object w:dxaOrig="168" w:dyaOrig="204" w14:anchorId="1FAE935E">
                          <v:shape id="_x0000_i1038" type="#_x0000_t75" alt="" style="width:7.75pt;height:9.95pt;mso-width-percent:0;mso-height-percent:0;mso-width-percent:0;mso-height-percent:0">
                            <v:imagedata r:id="rId89" o:title=""/>
                          </v:shape>
                          <o:OLEObject Type="Embed" ProgID="Equation.DSMT4" ShapeID="_x0000_i1038" DrawAspect="Content" ObjectID="_1788388579" r:id="rId90"/>
                        </w:object>
                      </w:r>
                      <w:r w:rsidRPr="002165A3">
                        <w:rPr>
                          <w:rFonts w:asciiTheme="minorBidi" w:hAnsiTheme="minorBidi"/>
                        </w:rPr>
                        <w:t xml:space="preserve"> at </w:t>
                      </w:r>
                      <w:r w:rsidR="001427CE" w:rsidRPr="001427CE">
                        <w:rPr>
                          <w:rFonts w:asciiTheme="minorBidi" w:hAnsiTheme="minorBidi"/>
                          <w:noProof/>
                          <w:position w:val="-6"/>
                          <w14:ligatures w14:val="standardContextual"/>
                        </w:rPr>
                        <w:object w:dxaOrig="264" w:dyaOrig="264" w14:anchorId="7A23E1D7">
                          <v:shape id="_x0000_i1037" type="#_x0000_t75" alt="" style="width:12.75pt;height:12.75pt;mso-width-percent:0;mso-height-percent:0;mso-width-percent:0;mso-height-percent:0">
                            <v:imagedata r:id="rId22" o:title=""/>
                          </v:shape>
                          <o:OLEObject Type="Embed" ProgID="Equation.DSMT4" ShapeID="_x0000_i1037" DrawAspect="Content" ObjectID="_1788388580" r:id="rId91"/>
                        </w:object>
                      </w:r>
                      <w:r w:rsidRPr="002165A3">
                        <w:rPr>
                          <w:rFonts w:asciiTheme="minorBidi" w:hAnsiTheme="minorBidi"/>
                        </w:rPr>
                        <w:t xml:space="preserve"> using</w:t>
                      </w:r>
                      <w:r w:rsidR="000377BB">
                        <w:rPr>
                          <w:rFonts w:asciiTheme="minorBidi" w:hAnsiTheme="minorBidi"/>
                        </w:rPr>
                        <w:t xml:space="preserve"> </w:t>
                      </w:r>
                      <w:r w:rsidR="000377BB" w:rsidRPr="000377BB">
                        <w:rPr>
                          <w:rFonts w:ascii="Arial" w:hAnsi="Arial" w:cs="Arial"/>
                          <w:b/>
                          <w:bCs/>
                        </w:rPr>
                        <w:t>[</w:t>
                      </w:r>
                      <w:r w:rsidR="009422A8" w:rsidRPr="009422A8">
                        <w:rPr>
                          <w:rFonts w:ascii="Arial" w:hAnsi="Arial" w:cs="Arial"/>
                          <w:b/>
                          <w:bCs/>
                        </w:rPr>
                        <w:t>[2]</w:t>
                      </w:r>
                      <w:r w:rsidR="000377BB" w:rsidRPr="000377BB">
                        <w:rPr>
                          <w:rFonts w:ascii="Arial" w:hAnsi="Arial" w:cs="Arial"/>
                          <w:b/>
                          <w:bCs/>
                        </w:rPr>
                        <w:t>, Eq.6]</w:t>
                      </w:r>
                    </w:p>
                    <w:p w14:paraId="14C51B9D" w14:textId="77777777" w:rsidR="000668F6" w:rsidRPr="002165A3" w:rsidRDefault="000668F6" w:rsidP="000668F6">
                      <w:pPr>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001427CE" w:rsidRPr="001427CE">
                        <w:rPr>
                          <w:rFonts w:asciiTheme="minorBidi" w:hAnsiTheme="minorBidi"/>
                          <w:noProof/>
                          <w:position w:val="-12"/>
                          <w14:ligatures w14:val="standardContextual"/>
                        </w:rPr>
                        <w:object w:dxaOrig="732" w:dyaOrig="360" w14:anchorId="1704B98D">
                          <v:shape id="_x0000_i1036" type="#_x0000_t75" alt="" style="width:37.1pt;height:18.3pt;mso-width-percent:0;mso-height-percent:0;mso-width-percent:0;mso-height-percent:0">
                            <v:imagedata r:id="rId92" o:title=""/>
                          </v:shape>
                          <o:OLEObject Type="Embed" ProgID="Equation.DSMT4" ShapeID="_x0000_i1036" DrawAspect="Content" ObjectID="_1788388581" r:id="rId93"/>
                        </w:object>
                      </w:r>
                      <w:r w:rsidRPr="002165A3">
                        <w:rPr>
                          <w:rFonts w:asciiTheme="minorBidi" w:hAnsiTheme="minorBidi"/>
                          <w:b/>
                          <w:bCs/>
                        </w:rPr>
                        <w:t>:</w:t>
                      </w:r>
                    </w:p>
                    <w:p w14:paraId="68C1047D" w14:textId="439E7B35" w:rsidR="000668F6" w:rsidRPr="002165A3" w:rsidRDefault="000668F6" w:rsidP="000668F6">
                      <w:pPr>
                        <w:ind w:left="360" w:firstLine="360"/>
                        <w:rPr>
                          <w:rFonts w:asciiTheme="minorBidi" w:hAnsiTheme="minorBidi"/>
                        </w:rPr>
                      </w:pPr>
                      <w:r w:rsidRPr="002165A3">
                        <w:rPr>
                          <w:rFonts w:asciiTheme="minorBidi" w:hAnsiTheme="minorBidi"/>
                        </w:rPr>
                        <w:tab/>
                      </w:r>
                      <w:r>
                        <w:rPr>
                          <w:rFonts w:asciiTheme="minorBidi" w:hAnsiTheme="minorBidi"/>
                        </w:rPr>
                        <w:tab/>
                      </w:r>
                      <w:r w:rsidR="001427CE" w:rsidRPr="001427CE">
                        <w:rPr>
                          <w:rFonts w:asciiTheme="minorBidi" w:hAnsiTheme="minorBidi"/>
                          <w:noProof/>
                          <w:position w:val="-30"/>
                          <w14:ligatures w14:val="standardContextual"/>
                        </w:rPr>
                        <w:object w:dxaOrig="924" w:dyaOrig="732" w14:anchorId="5867A44E">
                          <v:shape id="_x0000_i1035" type="#_x0000_t75" alt="" style="width:45.95pt;height:37.1pt;mso-width-percent:0;mso-height-percent:0;mso-width-percent:0;mso-height-percent:0">
                            <v:imagedata r:id="rId94" o:title=""/>
                          </v:shape>
                          <o:OLEObject Type="Embed" ProgID="Equation.DSMT4" ShapeID="_x0000_i1035" DrawAspect="Content" ObjectID="_1788388582" r:id="rId95"/>
                        </w:object>
                      </w:r>
                    </w:p>
                    <w:p w14:paraId="4FD62F4B" w14:textId="77777777" w:rsidR="000668F6" w:rsidRDefault="000668F6" w:rsidP="000668F6">
                      <w:pPr>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1427CE" w:rsidP="000668F6">
                      <w:pPr>
                        <w:ind w:left="360" w:firstLine="360"/>
                        <w:rPr>
                          <w:rFonts w:asciiTheme="minorBidi" w:hAnsiTheme="minorBidi"/>
                          <w:b/>
                          <w:bCs/>
                        </w:rPr>
                      </w:pPr>
                      <w:r w:rsidRPr="001427CE">
                        <w:rPr>
                          <w:rFonts w:asciiTheme="minorBidi" w:hAnsiTheme="minorBidi"/>
                          <w:b/>
                          <w:bCs/>
                          <w:noProof/>
                          <w:position w:val="-26"/>
                          <w14:ligatures w14:val="standardContextual"/>
                        </w:rPr>
                        <w:object w:dxaOrig="924" w:dyaOrig="552" w14:anchorId="3C0412C7">
                          <v:shape id="_x0000_i1034" type="#_x0000_t75" alt="" style="width:45.95pt;height:28.25pt;mso-width-percent:0;mso-height-percent:0;mso-width-percent:0;mso-height-percent:0">
                            <v:imagedata r:id="rId96" o:title=""/>
                          </v:shape>
                          <o:OLEObject Type="Embed" ProgID="Equation.DSMT4" ShapeID="_x0000_i1034" DrawAspect="Content" ObjectID="_1788388583" r:id="rId97"/>
                        </w:object>
                      </w:r>
                    </w:p>
                    <w:p w14:paraId="42831747" w14:textId="77777777" w:rsidR="000668F6" w:rsidRPr="002165A3" w:rsidRDefault="000668F6" w:rsidP="000668F6">
                      <w:pPr>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00DA22B8" w:rsidRPr="0022455A">
          <w:rPr>
            <w:b/>
            <w:bCs/>
          </w:rPr>
          <w:fldChar w:fldCharType="begin"/>
        </w:r>
        <w:r w:rsidR="00DA22B8" w:rsidRPr="0022455A">
          <w:rPr>
            <w:b/>
            <w:bCs/>
          </w:rPr>
          <w:instrText xml:space="preserve"> REF _Ref165648450 \r \h </w:instrText>
        </w:r>
        <w:r w:rsidR="0010150D" w:rsidRPr="0022455A">
          <w:rPr>
            <w:b/>
            <w:bCs/>
          </w:rPr>
          <w:instrText xml:space="preserve"> \* MERGEFORMAT </w:instrText>
        </w:r>
        <w:r w:rsidR="00DA22B8" w:rsidRPr="0022455A">
          <w:rPr>
            <w:b/>
            <w:bCs/>
          </w:rPr>
        </w:r>
        <w:r w:rsidR="00DA22B8" w:rsidRPr="0022455A">
          <w:rPr>
            <w:b/>
            <w:bCs/>
          </w:rPr>
          <w:fldChar w:fldCharType="separate"/>
        </w:r>
        <w:r w:rsidR="009C625B">
          <w:rPr>
            <w:b/>
            <w:bCs/>
            <w:cs/>
          </w:rPr>
          <w:t>‎</w:t>
        </w:r>
        <w:r w:rsidR="009C625B">
          <w:rPr>
            <w:b/>
            <w:bCs/>
          </w:rPr>
          <w:t>[2]</w:t>
        </w:r>
        <w:r w:rsidR="00DA22B8" w:rsidRPr="0022455A">
          <w:rPr>
            <w:b/>
            <w:bCs/>
          </w:rPr>
          <w:fldChar w:fldCharType="end"/>
        </w:r>
      </w:hyperlink>
      <w:r>
        <w:rPr>
          <w:b/>
          <w:bCs/>
        </w:rPr>
        <w:t>,algorithm 2</w:t>
      </w:r>
      <w:r w:rsidRPr="004F3092">
        <w:rPr>
          <w:b/>
          <w:bCs/>
        </w:rPr>
        <w:t>]</w:t>
      </w:r>
    </w:p>
    <w:p w14:paraId="3A8B0910" w14:textId="1E04BE81" w:rsidR="000668F6" w:rsidRDefault="000668F6" w:rsidP="00F97961">
      <w:pPr>
        <w:pStyle w:val="paragraphcontent"/>
      </w:pPr>
      <w:r>
        <w:t xml:space="preserve">The algorithm needs N+1 points in time in each Gamma interval in order to create CPP of order N. After calculating the CPP coefficients we can use them to create a special NxN matrix called the companion Matrix </w:t>
      </w:r>
      <w:r w:rsidRPr="00292DFF">
        <w:rPr>
          <w:b/>
          <w:bCs/>
        </w:rPr>
        <w:t>[</w:t>
      </w:r>
      <w:hyperlink w:anchor="REF2" w:history="1">
        <w:r w:rsidR="0082614D" w:rsidRPr="00292DFF">
          <w:rPr>
            <w:rStyle w:val="Hyperlink"/>
            <w:b/>
            <w:bCs/>
          </w:rPr>
          <w:fldChar w:fldCharType="begin"/>
        </w:r>
        <w:r w:rsidR="0082614D" w:rsidRPr="00292DFF">
          <w:rPr>
            <w:b/>
            <w:bCs/>
          </w:rPr>
          <w:instrText xml:space="preserve"> REF _Ref165648450 \r \h </w:instrText>
        </w:r>
        <w:r w:rsidR="0082614D" w:rsidRPr="00292DFF">
          <w:rPr>
            <w:rStyle w:val="Hyperlink"/>
            <w:b/>
            <w:bCs/>
          </w:rPr>
          <w:instrText xml:space="preserve"> \* MERGEFORMAT </w:instrText>
        </w:r>
        <w:r w:rsidR="0082614D" w:rsidRPr="00292DFF">
          <w:rPr>
            <w:rStyle w:val="Hyperlink"/>
            <w:b/>
            <w:bCs/>
          </w:rPr>
        </w:r>
        <w:r w:rsidR="0082614D" w:rsidRPr="00292DFF">
          <w:rPr>
            <w:rStyle w:val="Hyperlink"/>
            <w:b/>
            <w:bCs/>
          </w:rPr>
          <w:fldChar w:fldCharType="separate"/>
        </w:r>
        <w:r w:rsidR="009C625B">
          <w:rPr>
            <w:b/>
            <w:bCs/>
            <w:cs/>
          </w:rPr>
          <w:t>‎</w:t>
        </w:r>
        <w:r w:rsidR="009C625B">
          <w:rPr>
            <w:b/>
            <w:bCs/>
          </w:rPr>
          <w:t>[2]</w:t>
        </w:r>
        <w:r w:rsidR="0082614D" w:rsidRPr="00292DFF">
          <w:rPr>
            <w:rStyle w:val="Hyperlink"/>
            <w:b/>
            <w:bCs/>
          </w:rPr>
          <w:fldChar w:fldCharType="end"/>
        </w:r>
      </w:hyperlink>
      <w:r w:rsidRPr="00292DFF">
        <w:rPr>
          <w:b/>
          <w:bCs/>
        </w:rPr>
        <w:t>,Eq.18]</w:t>
      </w:r>
      <w:r>
        <w:rPr>
          <w:b/>
          <w:bCs/>
        </w:rPr>
        <w:t xml:space="preserve"> </w:t>
      </w:r>
      <w:r>
        <w:t xml:space="preserve">and the eigen values of this matrix are the polynomial roots. Using the roots, we found and creating CPP for </w:t>
      </w:r>
      <w:r w:rsidR="001427CE" w:rsidRPr="001427CE">
        <w:rPr>
          <w:noProof/>
          <w:position w:val="-14"/>
          <w14:ligatures w14:val="standardContextual"/>
        </w:rPr>
        <w:object w:dxaOrig="1920" w:dyaOrig="380" w14:anchorId="2ECBD350">
          <v:shape id="_x0000_i1069" type="#_x0000_t75" alt="" style="width:94.2pt;height:17.4pt;mso-width-percent:0;mso-height-percent:0;mso-width-percent:0;mso-height-percent:0" o:ole="">
            <v:imagedata r:id="rId98" o:title=""/>
          </v:shape>
          <o:OLEObject Type="Embed" ProgID="Equation.DSMT4" ShapeID="_x0000_i1069" DrawAspect="Content" ObjectID="_1788437508" r:id="rId99"/>
        </w:object>
      </w:r>
      <w:r>
        <w:t xml:space="preserve"> we can calculate the minimal distance in each interval and eventually the TCA and respective distance in </w:t>
      </w:r>
      <w:r w:rsidR="001427CE" w:rsidRPr="001427CE">
        <w:rPr>
          <w:noProof/>
          <w:position w:val="-12"/>
          <w14:ligatures w14:val="standardContextual"/>
        </w:rPr>
        <w:object w:dxaOrig="740" w:dyaOrig="360" w14:anchorId="21693CB9">
          <v:shape id="_x0000_i1070" type="#_x0000_t75" alt="" style="width:37.2pt;height:18.6pt;mso-width-percent:0;mso-height-percent:0;mso-width-percent:0;mso-height-percent:0" o:ole="">
            <v:imagedata r:id="rId100" o:title=""/>
          </v:shape>
          <o:OLEObject Type="Embed" ProgID="Equation.DSMT4" ShapeID="_x0000_i1070" DrawAspect="Content" ObjectID="_1788437509" r:id="rId101"/>
        </w:object>
      </w:r>
      <w:r>
        <w:t xml:space="preserve">. The problem with CATCH is the cost of finding the roots, which is the cost of finding eigen values for an NxN matrix, </w:t>
      </w:r>
      <w:r>
        <w:lastRenderedPageBreak/>
        <w:t>to deal with it, Dr. Elad describe in his article</w:t>
      </w:r>
      <w:r w:rsidR="0010150D">
        <w:t xml:space="preserve"> </w:t>
      </w:r>
      <w:r w:rsidRPr="0022455A">
        <w:rPr>
          <w:b/>
          <w:bCs/>
        </w:rPr>
        <w:t>[</w:t>
      </w:r>
      <w:hyperlink w:anchor="Reference1" w:history="1">
        <w:r w:rsidR="001E172C" w:rsidRPr="0022455A">
          <w:rPr>
            <w:rStyle w:val="Hyperlink"/>
            <w:b/>
            <w:bCs/>
          </w:rPr>
          <w:fldChar w:fldCharType="begin"/>
        </w:r>
        <w:r w:rsidR="001E172C" w:rsidRPr="0022455A">
          <w:rPr>
            <w:b/>
            <w:bCs/>
          </w:rPr>
          <w:instrText xml:space="preserve"> REF _Ref165648450 \r \h </w:instrText>
        </w:r>
        <w:r w:rsidR="001E172C" w:rsidRPr="0022455A">
          <w:rPr>
            <w:rStyle w:val="Hyperlink"/>
            <w:b/>
            <w:bCs/>
          </w:rPr>
          <w:instrText xml:space="preserve"> \* MERGEFORMAT </w:instrText>
        </w:r>
        <w:r w:rsidR="001E172C" w:rsidRPr="0022455A">
          <w:rPr>
            <w:rStyle w:val="Hyperlink"/>
            <w:b/>
            <w:bCs/>
          </w:rPr>
        </w:r>
        <w:r w:rsidR="001E172C" w:rsidRPr="0022455A">
          <w:rPr>
            <w:rStyle w:val="Hyperlink"/>
            <w:b/>
            <w:bCs/>
          </w:rPr>
          <w:fldChar w:fldCharType="separate"/>
        </w:r>
        <w:r w:rsidR="009C625B">
          <w:rPr>
            <w:b/>
            <w:bCs/>
            <w:cs/>
          </w:rPr>
          <w:t>‎</w:t>
        </w:r>
        <w:r w:rsidR="009C625B">
          <w:rPr>
            <w:b/>
            <w:bCs/>
          </w:rPr>
          <w:t>[2]</w:t>
        </w:r>
        <w:r w:rsidR="001E172C" w:rsidRPr="0022455A">
          <w:rPr>
            <w:rStyle w:val="Hyperlink"/>
            <w:b/>
            <w:bCs/>
          </w:rPr>
          <w:fldChar w:fldCharType="end"/>
        </w:r>
      </w:hyperlink>
      <w:r w:rsidRPr="0022455A">
        <w:rPr>
          <w:b/>
          <w:bCs/>
        </w:rPr>
        <w:t>,</w:t>
      </w:r>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14B8265D" w14:textId="77777777" w:rsidR="00F272F9" w:rsidRDefault="00F272F9" w:rsidP="000668F6">
      <w:pPr>
        <w:pStyle w:val="Style1"/>
      </w:pPr>
    </w:p>
    <w:p w14:paraId="03419DAD" w14:textId="7E2365D1" w:rsidR="00F272F9" w:rsidRPr="00F97961" w:rsidRDefault="00F272F9" w:rsidP="00F97961">
      <w:pPr>
        <w:pStyle w:val="paragraphcontent"/>
        <w:rPr>
          <w:b/>
          <w:bCs/>
        </w:rPr>
      </w:pPr>
      <w:r w:rsidRPr="00F97961">
        <w:rPr>
          <w:b/>
          <w:bCs/>
        </w:rPr>
        <w:t>Variables and notation in CA</w:t>
      </w:r>
      <w:r w:rsidR="00F97961">
        <w:rPr>
          <w:b/>
          <w:bCs/>
        </w:rPr>
        <w:t>T</w:t>
      </w:r>
      <w:r w:rsidRPr="00F97961">
        <w:rPr>
          <w:b/>
          <w:bCs/>
        </w:rPr>
        <w:t>CH Algorithm:</w:t>
      </w:r>
    </w:p>
    <w:p w14:paraId="7BD05B0B" w14:textId="790C52F5" w:rsidR="00F272F9" w:rsidRDefault="00652240" w:rsidP="00F97961">
      <w:pPr>
        <w:pStyle w:val="paragraphcontent"/>
      </w:pPr>
      <w:r w:rsidRPr="00652240">
        <w:t>The CATCH algorithm</w:t>
      </w:r>
      <w:r>
        <w:t xml:space="preserve"> </w:t>
      </w:r>
      <w:r w:rsidRPr="00652240">
        <w:t>uses Chebyshev Proxy Polynomials (CPP) for more precise approximations of the distance between orbiting objects. It is generally more computationally expensive than SBO-ANCAS, but it can deliver higher accuracy.</w:t>
      </w:r>
    </w:p>
    <w:p w14:paraId="094327AA" w14:textId="48EB35F4" w:rsidR="0036444B" w:rsidRDefault="0036444B" w:rsidP="0036444B">
      <w:pPr>
        <w:pStyle w:val="paragraphcontent"/>
      </w:pPr>
      <w:r>
        <w:t>H</w:t>
      </w:r>
      <w:r w:rsidRPr="00B42B9A">
        <w:t>ere</w:t>
      </w:r>
      <w:r>
        <w:t xml:space="preserve"> is</w:t>
      </w:r>
      <w:r w:rsidRPr="00B42B9A">
        <w:t xml:space="preserve"> a breakdown of the role of each variable, including the input, output, and </w:t>
      </w:r>
      <w:r>
        <w:t xml:space="preserve">other diffrenent notations </w:t>
      </w:r>
      <w:r w:rsidRPr="00B42B9A">
        <w:t>used in the algorithm:</w:t>
      </w:r>
    </w:p>
    <w:p w14:paraId="3889D02A" w14:textId="77777777" w:rsidR="00652240" w:rsidRPr="00F97961" w:rsidRDefault="00652240" w:rsidP="00F97961">
      <w:pPr>
        <w:pStyle w:val="paragraphcontent"/>
        <w:rPr>
          <w:b/>
          <w:bCs/>
        </w:rPr>
      </w:pPr>
      <w:r w:rsidRPr="00F97961">
        <w:rPr>
          <w:b/>
          <w:bCs/>
        </w:rPr>
        <w:t>Input Variables:</w:t>
      </w:r>
    </w:p>
    <w:p w14:paraId="51977B41" w14:textId="31141783" w:rsidR="00560B95" w:rsidRDefault="00000000" w:rsidP="00F97961">
      <w:pPr>
        <w:pStyle w:val="paragraphcontent"/>
        <w:numPr>
          <w:ilvl w:val="0"/>
          <w:numId w:val="159"/>
        </w:numPr>
      </w:pP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1</m:t>
            </m:r>
          </m:sub>
        </m:sSub>
        <m:r>
          <m:rPr>
            <m:sty m:val="bi"/>
          </m:rPr>
          <w:rPr>
            <w:rFonts w:ascii="Cambria Math" w:hAnsi="Cambria Math"/>
          </w:rPr>
          <m:t>[]</m:t>
        </m:r>
      </m:oMath>
      <w:r w:rsidR="00652240" w:rsidRPr="004F49EC">
        <w:rPr>
          <w:b/>
          <w:bCs/>
        </w:rPr>
        <w:t>:</w:t>
      </w:r>
      <w:r w:rsidR="00652240" w:rsidRPr="004F49EC">
        <w:t xml:space="preserve"> </w:t>
      </w:r>
      <w:r w:rsidR="00560B95" w:rsidRPr="00560B95">
        <w:t>This array contains the </w:t>
      </w:r>
      <w:r w:rsidR="00560B95" w:rsidRPr="00560B95">
        <w:rPr>
          <w:b/>
          <w:bCs/>
        </w:rPr>
        <w:t>position vectors</w:t>
      </w:r>
      <w:r w:rsidR="00560B95" w:rsidRPr="00560B95">
        <w:t> of the first object (e.g., satellite) at multiple time points. Each element in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1</m:t>
            </m:r>
          </m:sub>
        </m:sSub>
        <m:r>
          <m:rPr>
            <m:sty m:val="bi"/>
          </m:rPr>
          <w:rPr>
            <w:rFonts w:ascii="Cambria Math" w:hAnsi="Cambria Math"/>
          </w:rPr>
          <m:t>[]</m:t>
        </m:r>
      </m:oMath>
      <w:r w:rsidR="00560B95">
        <w:rPr>
          <w:b/>
          <w:bCs/>
        </w:rPr>
        <w:t xml:space="preserve"> </w:t>
      </w:r>
      <w:r w:rsidR="00560B95" w:rsidRPr="00560B95">
        <w:t>represents the 3D position of the object at a specific time, giving its location in space.</w:t>
      </w:r>
    </w:p>
    <w:p w14:paraId="77C1A29C" w14:textId="1A6A03C3" w:rsidR="00161A4E" w:rsidRPr="004F49EC" w:rsidRDefault="00000000" w:rsidP="00F97961">
      <w:pPr>
        <w:pStyle w:val="paragraphcontent"/>
        <w:numPr>
          <w:ilvl w:val="0"/>
          <w:numId w:val="159"/>
        </w:numPr>
      </w:pP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2</m:t>
            </m:r>
          </m:sub>
        </m:sSub>
        <m:r>
          <m:rPr>
            <m:sty m:val="bi"/>
          </m:rPr>
          <w:rPr>
            <w:rFonts w:ascii="Cambria Math" w:hAnsi="Cambria Math"/>
          </w:rPr>
          <m:t>[]</m:t>
        </m:r>
      </m:oMath>
      <w:r w:rsidR="00161A4E" w:rsidRPr="004F49EC">
        <w:rPr>
          <w:b/>
          <w:bCs/>
        </w:rPr>
        <w:t>:</w:t>
      </w:r>
      <w:r w:rsidR="00161A4E" w:rsidRPr="004F49EC">
        <w:t xml:space="preserve"> </w:t>
      </w:r>
      <w:r w:rsidR="00560B95" w:rsidRPr="00560B95">
        <w:t>This array contains the </w:t>
      </w:r>
      <w:r w:rsidR="00560B95" w:rsidRPr="00560B95">
        <w:rPr>
          <w:b/>
          <w:bCs/>
        </w:rPr>
        <w:t>position vectors</w:t>
      </w:r>
      <w:r w:rsidR="00560B95" w:rsidRPr="00560B95">
        <w:t> of the second object (e.g., another satellite or debris) at multiple time points. Lik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1</m:t>
            </m:r>
          </m:sub>
        </m:sSub>
        <m:r>
          <m:rPr>
            <m:sty m:val="bi"/>
          </m:rPr>
          <w:rPr>
            <w:rFonts w:ascii="Cambria Math" w:hAnsi="Cambria Math"/>
          </w:rPr>
          <m:t>[]</m:t>
        </m:r>
      </m:oMath>
      <w:r w:rsidR="00560B95" w:rsidRPr="00560B95">
        <w:t>, each element represents the 3D position of this second object at specific times.</w:t>
      </w:r>
    </w:p>
    <w:p w14:paraId="64B14FD2" w14:textId="58C5A824" w:rsidR="00560B95" w:rsidRDefault="00000000" w:rsidP="00F97961">
      <w:pPr>
        <w:pStyle w:val="paragraphcontent"/>
        <w:numPr>
          <w:ilvl w:val="0"/>
          <w:numId w:val="159"/>
        </w:numPr>
      </w:pP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max</m:t>
            </m:r>
          </m:sub>
        </m:sSub>
      </m:oMath>
      <w:r w:rsidR="00652240" w:rsidRPr="004F49EC">
        <w:rPr>
          <w:b/>
          <w:bCs/>
        </w:rPr>
        <w:t>:</w:t>
      </w:r>
      <w:r w:rsidR="00652240" w:rsidRPr="004F49EC">
        <w:t xml:space="preserve"> </w:t>
      </w:r>
      <w:r w:rsidR="00560B95" w:rsidRPr="00560B95">
        <w:rPr>
          <w:b/>
          <w:bCs/>
        </w:rPr>
        <w:t>Maximum time interval</w:t>
      </w:r>
      <w:r w:rsidR="00560B95" w:rsidRPr="00560B95">
        <w:t> for which the algorithm will search for the closest approach between the two objects. It defines the range of time over which the CATCH algorithm looks for the Time of Closest Approach (TCA).</w:t>
      </w:r>
      <w:r w:rsidR="00560B95" w:rsidRPr="00560B95">
        <w:rPr>
          <w:rFonts w:ascii="-webkit-standard" w:hAnsi="-webkit-standard"/>
          <w:color w:val="000000"/>
          <w:sz w:val="27"/>
          <w:szCs w:val="27"/>
        </w:rPr>
        <w:t xml:space="preserve"> </w:t>
      </w:r>
      <w:r w:rsidR="00560B95" w:rsidRPr="00560B95">
        <w:t>It bounds the period in which the algorithm calculates the minimum distance. The algorithm works over this time interval to fit the Chebyshev polynomials and find roots.</w:t>
      </w:r>
    </w:p>
    <w:p w14:paraId="680818BD" w14:textId="3E645B0E" w:rsidR="00560B95" w:rsidRDefault="00F97961" w:rsidP="00F97961">
      <w:pPr>
        <w:pStyle w:val="paragraphcontent"/>
        <w:numPr>
          <w:ilvl w:val="0"/>
          <w:numId w:val="159"/>
        </w:numPr>
      </w:pPr>
      <w:r>
        <w:rPr>
          <w:b/>
          <w:bCs/>
        </w:rPr>
        <w:t>Γ</w:t>
      </w:r>
      <w:r w:rsidR="00560B95">
        <w:rPr>
          <w:b/>
          <w:bCs/>
        </w:rPr>
        <w:t xml:space="preserve">: </w:t>
      </w:r>
      <w:r w:rsidR="00560B95" w:rsidRPr="00560B95">
        <w:t>Initial estimate or threshold for the minimal distance between the two objects. It can also represent the minimal acceptable distance for conjunctions in certain scenarios.</w:t>
      </w:r>
      <w:r w:rsidR="00560B95" w:rsidRPr="00560B95">
        <w:rPr>
          <w:rFonts w:ascii="-webkit-standard" w:hAnsi="-webkit-standard"/>
          <w:color w:val="000000"/>
          <w:sz w:val="27"/>
          <w:szCs w:val="27"/>
        </w:rPr>
        <w:t xml:space="preserve"> </w:t>
      </w:r>
      <w:r w:rsidR="00560B95" w:rsidRPr="00560B95">
        <w:t>The algorithm refines its search for the TCA by continuously updating the estimated distance between the two objects.</w:t>
      </w:r>
    </w:p>
    <w:p w14:paraId="724B4CC3" w14:textId="210F580B" w:rsidR="00161A4E" w:rsidRDefault="00161A4E" w:rsidP="00F97961">
      <w:pPr>
        <w:pStyle w:val="paragraphcontent"/>
        <w:numPr>
          <w:ilvl w:val="0"/>
          <w:numId w:val="159"/>
        </w:numPr>
      </w:pPr>
      <w:r w:rsidRPr="00560B95">
        <w:rPr>
          <w:b/>
          <w:bCs/>
        </w:rPr>
        <w:t>Degree of the Chebyshev polynomial (N)</w:t>
      </w:r>
      <w:r w:rsidRPr="00161A4E">
        <w:t>: A parameter that controls the degree of the polynomial approximation used in the algorithm. Higher degrees provide more accurate results but at the cost of increased computational complexity.</w:t>
      </w:r>
    </w:p>
    <w:p w14:paraId="478AE32E" w14:textId="77777777" w:rsidR="00161A4E" w:rsidRPr="00B42B9A" w:rsidRDefault="00161A4E" w:rsidP="00161A4E">
      <w:pPr>
        <w:pStyle w:val="Style1"/>
        <w:ind w:left="720"/>
      </w:pPr>
    </w:p>
    <w:p w14:paraId="4CFC87BD" w14:textId="77777777" w:rsidR="00652240" w:rsidRPr="00F97961" w:rsidRDefault="00652240" w:rsidP="00F97961">
      <w:pPr>
        <w:pStyle w:val="paragraphcontent"/>
        <w:rPr>
          <w:b/>
          <w:bCs/>
        </w:rPr>
      </w:pPr>
      <w:r w:rsidRPr="00F97961">
        <w:rPr>
          <w:b/>
          <w:bCs/>
        </w:rPr>
        <w:t>Output Variables:</w:t>
      </w:r>
    </w:p>
    <w:p w14:paraId="0EF04524" w14:textId="2F6E1ECC" w:rsidR="00652240" w:rsidRPr="004F49EC" w:rsidRDefault="00000000" w:rsidP="00F97961">
      <w:pPr>
        <w:pStyle w:val="paragraphcontent"/>
        <w:numPr>
          <w:ilvl w:val="0"/>
          <w:numId w:val="160"/>
        </w:numPr>
      </w:pPr>
      <m:oMath>
        <m:sSub>
          <m:sSubPr>
            <m:ctrlPr>
              <w:rPr>
                <w:rFonts w:ascii="Cambria Math" w:hAnsi="Cambria Math"/>
                <w:iCs/>
              </w:rPr>
            </m:ctrlPr>
          </m:sSubPr>
          <m:e>
            <m:r>
              <m:rPr>
                <m:sty m:val="b"/>
              </m:rPr>
              <w:rPr>
                <w:rFonts w:ascii="Cambria Math" w:hAnsi="Cambria Math"/>
              </w:rPr>
              <m:t>t</m:t>
            </m:r>
          </m:e>
          <m:sub>
            <m:r>
              <m:rPr>
                <m:sty m:val="b"/>
              </m:rPr>
              <w:rPr>
                <w:rFonts w:ascii="Cambria Math" w:hAnsi="Cambria Math"/>
              </w:rPr>
              <m:t>tca</m:t>
            </m:r>
          </m:sub>
        </m:sSub>
        <m:r>
          <w:rPr>
            <w:rFonts w:ascii="Cambria Math" w:hAnsi="Cambria Math"/>
          </w:rPr>
          <m:t xml:space="preserve"> </m:t>
        </m:r>
      </m:oMath>
      <w:r w:rsidR="00652240" w:rsidRPr="004F49EC">
        <w:t xml:space="preserve">: </w:t>
      </w:r>
      <w:r w:rsidR="00652240">
        <w:t xml:space="preserve"> </w:t>
      </w:r>
      <w:r w:rsidR="00652240" w:rsidRPr="004F49EC">
        <w:t>The TCA when the two objects are at their minimum distance.</w:t>
      </w:r>
    </w:p>
    <w:p w14:paraId="329923A3" w14:textId="77777777" w:rsidR="00652240" w:rsidRPr="004F49EC" w:rsidRDefault="00000000" w:rsidP="00F97961">
      <w:pPr>
        <w:pStyle w:val="paragraphcontent"/>
        <w:numPr>
          <w:ilvl w:val="0"/>
          <w:numId w:val="160"/>
        </w:numPr>
      </w:pPr>
      <m:oMath>
        <m:sSub>
          <m:sSubPr>
            <m:ctrlPr>
              <w:rPr>
                <w:rFonts w:ascii="Cambria Math" w:hAnsi="Cambria Math"/>
                <w:iCs/>
              </w:rPr>
            </m:ctrlPr>
          </m:sSubPr>
          <m:e>
            <m:r>
              <m:rPr>
                <m:sty m:val="b"/>
              </m:rPr>
              <w:rPr>
                <w:rFonts w:ascii="Cambria Math" w:hAnsi="Cambria Math"/>
              </w:rPr>
              <m:t>r</m:t>
            </m:r>
          </m:e>
          <m:sub>
            <m:r>
              <m:rPr>
                <m:sty m:val="b"/>
              </m:rPr>
              <w:rPr>
                <w:rFonts w:ascii="Cambria Math" w:hAnsi="Cambria Math"/>
              </w:rPr>
              <m:t>tca</m:t>
            </m:r>
          </m:sub>
        </m:sSub>
      </m:oMath>
      <w:r w:rsidR="00652240" w:rsidRPr="004F49EC">
        <w:t>: The smallest distance between the two objects during their encounter, calculated at </w:t>
      </w:r>
      <m:oMath>
        <m:sSub>
          <m:sSubPr>
            <m:ctrlPr>
              <w:rPr>
                <w:rFonts w:ascii="Cambria Math" w:hAnsi="Cambria Math"/>
                <w:iCs/>
              </w:rPr>
            </m:ctrlPr>
          </m:sSubPr>
          <m:e>
            <m:r>
              <m:rPr>
                <m:sty m:val="b"/>
              </m:rPr>
              <w:rPr>
                <w:rFonts w:ascii="Cambria Math" w:hAnsi="Cambria Math"/>
              </w:rPr>
              <m:t>t</m:t>
            </m:r>
          </m:e>
          <m:sub>
            <m:r>
              <m:rPr>
                <m:sty m:val="b"/>
              </m:rPr>
              <w:rPr>
                <w:rFonts w:ascii="Cambria Math" w:hAnsi="Cambria Math"/>
              </w:rPr>
              <m:t>tca</m:t>
            </m:r>
          </m:sub>
        </m:sSub>
      </m:oMath>
      <w:r w:rsidR="00652240" w:rsidRPr="004F49EC">
        <w:t>.</w:t>
      </w:r>
    </w:p>
    <w:p w14:paraId="37F8E87A" w14:textId="77777777" w:rsidR="00652240" w:rsidRDefault="00652240" w:rsidP="00652240">
      <w:pPr>
        <w:pStyle w:val="Style1"/>
        <w:rPr>
          <w:b/>
          <w:bCs/>
        </w:rPr>
      </w:pPr>
    </w:p>
    <w:p w14:paraId="62FB5600" w14:textId="77777777" w:rsidR="00652240" w:rsidRPr="00F97961" w:rsidRDefault="00652240" w:rsidP="00F97961">
      <w:pPr>
        <w:pStyle w:val="paragraphcontent"/>
        <w:rPr>
          <w:b/>
          <w:bCs/>
        </w:rPr>
      </w:pPr>
      <w:r w:rsidRPr="00F97961">
        <w:rPr>
          <w:b/>
          <w:bCs/>
        </w:rPr>
        <w:t>Other notations:</w:t>
      </w:r>
    </w:p>
    <w:p w14:paraId="50077EC8" w14:textId="59440246" w:rsidR="008B40B1" w:rsidRPr="008B40B1" w:rsidRDefault="00000000" w:rsidP="00F97961">
      <w:pPr>
        <w:pStyle w:val="paragraphcontent"/>
        <w:numPr>
          <w:ilvl w:val="0"/>
          <w:numId w:val="161"/>
        </w:numPr>
      </w:pPr>
      <m:oMath>
        <m:sSub>
          <m:sSubPr>
            <m:ctrlPr>
              <w:rPr>
                <w:rFonts w:ascii="Cambria Math" w:hAnsi="Cambria Math"/>
                <w:i/>
                <w:iCs/>
              </w:rPr>
            </m:ctrlPr>
          </m:sSubPr>
          <m:e>
            <m:r>
              <m:rPr>
                <m:sty m:val="bi"/>
              </m:rPr>
              <w:rPr>
                <w:rFonts w:ascii="Cambria Math" w:hAnsi="Cambria Math"/>
              </w:rPr>
              <m:t>f</m:t>
            </m:r>
          </m:e>
          <m:sub>
            <m:r>
              <m:rPr>
                <m:sty m:val="bi"/>
              </m:rPr>
              <w:rPr>
                <w:rFonts w:ascii="Cambria Math" w:hAnsi="Cambria Math"/>
              </w:rPr>
              <m:t>x</m:t>
            </m:r>
          </m:sub>
        </m:sSub>
        <m:r>
          <w:rPr>
            <w:rFonts w:ascii="Cambria Math" w:hAnsi="Cambria Math"/>
          </w:rPr>
          <m:t xml:space="preserve"> </m:t>
        </m:r>
        <m:r>
          <m:rPr>
            <m:sty m:val="p"/>
          </m:rPr>
          <w:rPr>
            <w:rFonts w:ascii="Cambria Math" w:hAnsi="Cambria Math"/>
          </w:rPr>
          <m:t xml:space="preserve">, </m:t>
        </m:r>
        <m:sSub>
          <m:sSubPr>
            <m:ctrlPr>
              <w:rPr>
                <w:rFonts w:ascii="Cambria Math" w:hAnsi="Cambria Math"/>
              </w:rPr>
            </m:ctrlPr>
          </m:sSubPr>
          <m:e>
            <m:r>
              <m:rPr>
                <m:sty m:val="bi"/>
              </m:rPr>
              <w:rPr>
                <w:rFonts w:ascii="Cambria Math" w:hAnsi="Cambria Math"/>
              </w:rPr>
              <m:t>f</m:t>
            </m:r>
          </m:e>
          <m:sub>
            <m:r>
              <m:rPr>
                <m:sty m:val="bi"/>
              </m:rPr>
              <w:rPr>
                <w:rFonts w:ascii="Cambria Math" w:hAnsi="Cambria Math"/>
              </w:rPr>
              <m:t>y</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f</m:t>
            </m:r>
          </m:e>
          <m:sub>
            <m:r>
              <m:rPr>
                <m:sty m:val="bi"/>
              </m:rPr>
              <w:rPr>
                <w:rFonts w:ascii="Cambria Math" w:hAnsi="Cambria Math"/>
              </w:rPr>
              <m:t>z</m:t>
            </m:r>
          </m:sub>
        </m:sSub>
      </m:oMath>
      <w:r w:rsidR="008B40B1">
        <w:t xml:space="preserve">: </w:t>
      </w:r>
      <w:r w:rsidR="008B40B1" w:rsidRPr="008B40B1">
        <w:t>The relative position components in the x, y, and z directions, used to calculate the relative distance between the two objects.</w:t>
      </w:r>
    </w:p>
    <w:p w14:paraId="2C854A78" w14:textId="4980FC12" w:rsidR="008B40B1" w:rsidRPr="008B40B1" w:rsidRDefault="00000000" w:rsidP="00F97961">
      <w:pPr>
        <w:pStyle w:val="paragraphcontent"/>
        <w:numPr>
          <w:ilvl w:val="0"/>
          <w:numId w:val="161"/>
        </w:numPr>
      </w:pPr>
      <m:oMath>
        <m:acc>
          <m:accPr>
            <m:chr m:val="̇"/>
            <m:ctrlPr>
              <w:rPr>
                <w:rFonts w:ascii="Cambria Math" w:hAnsi="Cambria Math"/>
                <w:i/>
              </w:rPr>
            </m:ctrlPr>
          </m:accPr>
          <m:e>
            <m:r>
              <m:rPr>
                <m:sty m:val="bi"/>
              </m:rPr>
              <w:rPr>
                <w:rFonts w:ascii="Cambria Math" w:hAnsi="Cambria Math"/>
              </w:rPr>
              <m:t>f</m:t>
            </m:r>
          </m:e>
        </m:acc>
        <m:r>
          <w:rPr>
            <w:rFonts w:ascii="Cambria Math" w:hAnsi="Cambria Math"/>
          </w:rPr>
          <m:t>(</m:t>
        </m:r>
        <m:r>
          <m:rPr>
            <m:sty m:val="bi"/>
          </m:rPr>
          <w:rPr>
            <w:rFonts w:ascii="Cambria Math" w:hAnsi="Cambria Math"/>
          </w:rPr>
          <m:t>t</m:t>
        </m:r>
        <m:r>
          <w:rPr>
            <w:rFonts w:ascii="Cambria Math" w:hAnsi="Cambria Math"/>
          </w:rPr>
          <m:t>)</m:t>
        </m:r>
      </m:oMath>
      <w:r w:rsidR="008B40B1" w:rsidRPr="008B40B1">
        <w:t>:The derivative of the relative distance function, used to identify critical points (minima or maxima) where the distance between the objects might be minimized (i.e., the TCA).</w:t>
      </w:r>
    </w:p>
    <w:p w14:paraId="79A1FC45" w14:textId="2756D480" w:rsidR="008B40B1" w:rsidRPr="008B40B1" w:rsidRDefault="00000000" w:rsidP="00F97961">
      <w:pPr>
        <w:pStyle w:val="paragraphcontent"/>
        <w:numPr>
          <w:ilvl w:val="0"/>
          <w:numId w:val="161"/>
        </w:numPr>
      </w:pPr>
      <m:oMath>
        <m:sSub>
          <m:sSubPr>
            <m:ctrlPr>
              <w:rPr>
                <w:rFonts w:ascii="Cambria Math" w:hAnsi="Cambria Math"/>
                <w:i/>
              </w:rPr>
            </m:ctrlPr>
          </m:sSubPr>
          <m:e>
            <m:r>
              <m:rPr>
                <m:sty m:val="bi"/>
              </m:rPr>
              <w:rPr>
                <w:rFonts w:ascii="Cambria Math" w:hAnsi="Cambria Math"/>
              </w:rPr>
              <m:t>p</m:t>
            </m:r>
          </m:e>
          <m:sub>
            <m:acc>
              <m:accPr>
                <m:chr m:val="̇"/>
                <m:ctrlPr>
                  <w:rPr>
                    <w:rFonts w:ascii="Cambria Math" w:hAnsi="Cambria Math"/>
                    <w:i/>
                  </w:rPr>
                </m:ctrlPr>
              </m:accPr>
              <m:e>
                <m:r>
                  <m:rPr>
                    <m:sty m:val="bi"/>
                  </m:rPr>
                  <w:rPr>
                    <w:rFonts w:ascii="Cambria Math" w:hAnsi="Cambria Math"/>
                  </w:rPr>
                  <m:t>f</m:t>
                </m:r>
              </m:e>
            </m:acc>
          </m:sub>
        </m:sSub>
      </m:oMath>
      <w:r w:rsidR="008B40B1" w:rsidRPr="008B40B1">
        <w:t>:</w:t>
      </w:r>
      <w:r w:rsidR="008B40B1">
        <w:t xml:space="preserve"> </w:t>
      </w:r>
      <w:r w:rsidR="008B40B1" w:rsidRPr="008B40B1">
        <w:t>The Chebyshev Proxy Polynomial coefficients, which approximate the position or distance functions over time.</w:t>
      </w:r>
    </w:p>
    <w:p w14:paraId="4520BE8D" w14:textId="049747B1" w:rsidR="00553469" w:rsidRDefault="008B40B1" w:rsidP="00F3181E">
      <w:pPr>
        <w:pStyle w:val="paragraphcontent"/>
        <w:numPr>
          <w:ilvl w:val="0"/>
          <w:numId w:val="161"/>
        </w:numPr>
      </w:pPr>
      <m:oMath>
        <m:r>
          <m:rPr>
            <m:sty m:val="bi"/>
          </m:rPr>
          <w:rPr>
            <w:rFonts w:ascii="Cambria Math" w:hAnsi="Cambria Math"/>
          </w:rPr>
          <m:t>a</m:t>
        </m:r>
        <m:r>
          <w:rPr>
            <w:rFonts w:ascii="Cambria Math" w:hAnsi="Cambria Math"/>
          </w:rPr>
          <m:t>, </m:t>
        </m:r>
        <m:r>
          <m:rPr>
            <m:sty m:val="bi"/>
          </m:rPr>
          <w:rPr>
            <w:rFonts w:ascii="Cambria Math" w:hAnsi="Cambria Math"/>
          </w:rPr>
          <m:t>b</m:t>
        </m:r>
      </m:oMath>
      <w:r w:rsidRPr="008B40B1">
        <w:t>: The time boundaries defining the interval over which the CATCH algorithm operates, typically from the start time </w:t>
      </w:r>
      <m:oMath>
        <m:r>
          <w:rPr>
            <w:rFonts w:ascii="Cambria Math" w:hAnsi="Cambria Math"/>
          </w:rPr>
          <m:t>a=0</m:t>
        </m:r>
      </m:oMath>
      <w:r w:rsidRPr="008B40B1">
        <w:t> to the maximum time </w:t>
      </w:r>
      <m:oMath>
        <m:r>
          <w:rPr>
            <w:rFonts w:ascii="Cambria Math" w:hAnsi="Cambria Math"/>
          </w:rPr>
          <m:t>b=</m:t>
        </m:r>
        <m:sSub>
          <m:sSubPr>
            <m:ctrlPr>
              <w:rPr>
                <w:rFonts w:ascii="Cambria Math" w:hAnsi="Cambria Math"/>
                <w:i/>
              </w:rPr>
            </m:ctrlPr>
          </m:sSubPr>
          <m:e>
            <m:r>
              <w:rPr>
                <w:rFonts w:ascii="Cambria Math" w:hAnsi="Cambria Math"/>
              </w:rPr>
              <m:t>t</m:t>
            </m:r>
          </m:e>
          <m:sub>
            <m:r>
              <w:rPr>
                <w:rFonts w:ascii="Cambria Math" w:hAnsi="Cambria Math"/>
              </w:rPr>
              <m:t>max</m:t>
            </m:r>
          </m:sub>
        </m:sSub>
      </m:oMath>
      <w:r w:rsidRPr="008B40B1">
        <w:t>​.</w:t>
      </w:r>
    </w:p>
    <w:p w14:paraId="2B9FC7E0" w14:textId="77777777" w:rsidR="002F58F0" w:rsidRPr="00F97961" w:rsidRDefault="002F58F0" w:rsidP="00D17351">
      <w:pPr>
        <w:pStyle w:val="Heading2"/>
      </w:pPr>
      <w:bookmarkStart w:id="42" w:name="_Toc138016858"/>
      <w:bookmarkStart w:id="43" w:name="_Toc138059391"/>
      <w:bookmarkStart w:id="44" w:name="_Toc138148876"/>
      <w:bookmarkStart w:id="45" w:name="_Toc138160230"/>
      <w:bookmarkStart w:id="46" w:name="_Toc138411541"/>
      <w:bookmarkStart w:id="47" w:name="_Toc177553612"/>
      <w:r w:rsidRPr="00F97961">
        <w:lastRenderedPageBreak/>
        <w:t>Testing for possible collisions</w:t>
      </w:r>
      <w:bookmarkEnd w:id="42"/>
      <w:bookmarkEnd w:id="43"/>
      <w:bookmarkEnd w:id="44"/>
      <w:bookmarkEnd w:id="45"/>
      <w:bookmarkEnd w:id="46"/>
      <w:bookmarkEnd w:id="47"/>
      <w:r w:rsidRPr="00F97961">
        <w:t xml:space="preserve"> </w:t>
      </w:r>
    </w:p>
    <w:p w14:paraId="3E2F4BF2" w14:textId="0F6C9D6C" w:rsidR="00357EC2" w:rsidRDefault="002F58F0" w:rsidP="0019360B">
      <w:pPr>
        <w:pStyle w:val="paragraphcontent"/>
      </w:pPr>
      <w:r>
        <w:t xml:space="preserve">A satellite operator needs to find if there are possible collision with the satellite, to do so the operator need to find the TCA between his satellite to every other object in Earth orbit. The objects in Earth orbit are tracked constantly, the data set of the objects in Earth orbit is called the Catalog. There are around 27,000 </w:t>
      </w:r>
      <w:hyperlink w:anchor="REF15" w:history="1">
        <w:r w:rsidR="0027519F" w:rsidRPr="0027519F">
          <w:rPr>
            <w:rStyle w:val="Hyperlink"/>
            <w:b/>
            <w:bCs/>
            <w:color w:val="000000" w:themeColor="text1"/>
            <w:u w:val="none"/>
          </w:rPr>
          <w:t>[15]</w:t>
        </w:r>
      </w:hyperlink>
      <w:r>
        <w:t xml:space="preserve"> in the Catalog for now, and checking each one of them can be expensive. In order to minimize the number of objects and remove object that we don’t have any change to collide with, the operator will use a set of filters on the </w:t>
      </w:r>
      <w:proofErr w:type="spellStart"/>
      <w:r>
        <w:t>Catalog</w:t>
      </w:r>
      <w:proofErr w:type="spellEnd"/>
      <w:r>
        <w:t xml:space="preserve"> </w:t>
      </w:r>
      <w:r w:rsidRPr="008076CE">
        <w:rPr>
          <w:b/>
          <w:bCs/>
        </w:rPr>
        <w:t>[</w:t>
      </w:r>
      <w:hyperlink w:anchor="REF2" w:history="1">
        <w:r w:rsidR="0027519F" w:rsidRPr="008076CE">
          <w:rPr>
            <w:rStyle w:val="Hyperlink"/>
            <w:rFonts w:ascii="Arial" w:hAnsi="Arial" w:cs="Arial"/>
            <w:b/>
            <w:bCs/>
          </w:rPr>
          <w:fldChar w:fldCharType="begin"/>
        </w:r>
        <w:r w:rsidR="0027519F" w:rsidRPr="008076CE">
          <w:rPr>
            <w:rFonts w:ascii="Arial" w:hAnsi="Arial" w:cs="Arial"/>
            <w:b/>
            <w:bCs/>
          </w:rPr>
          <w:instrText xml:space="preserve"> REF _Ref165648450 \r \h </w:instrText>
        </w:r>
        <w:r w:rsidR="0027519F" w:rsidRPr="008076CE">
          <w:rPr>
            <w:rStyle w:val="Hyperlink"/>
            <w:rFonts w:ascii="Arial" w:hAnsi="Arial" w:cs="Arial"/>
            <w:b/>
            <w:bCs/>
          </w:rPr>
          <w:instrText xml:space="preserve"> \* MERGEFORMAT </w:instrText>
        </w:r>
        <w:r w:rsidR="0027519F" w:rsidRPr="008076CE">
          <w:rPr>
            <w:rStyle w:val="Hyperlink"/>
            <w:rFonts w:ascii="Arial" w:hAnsi="Arial" w:cs="Arial"/>
            <w:b/>
            <w:bCs/>
          </w:rPr>
        </w:r>
        <w:r w:rsidR="0027519F" w:rsidRPr="008076CE">
          <w:rPr>
            <w:rStyle w:val="Hyperlink"/>
            <w:rFonts w:ascii="Arial" w:hAnsi="Arial" w:cs="Arial"/>
            <w:b/>
            <w:bCs/>
          </w:rPr>
          <w:fldChar w:fldCharType="separate"/>
        </w:r>
        <w:r w:rsidR="009C625B" w:rsidRPr="009C625B">
          <w:rPr>
            <w:b/>
            <w:bCs/>
            <w:cs/>
          </w:rPr>
          <w:t>‎</w:t>
        </w:r>
        <w:r w:rsidR="009C625B" w:rsidRPr="009C625B">
          <w:rPr>
            <w:b/>
            <w:bCs/>
          </w:rPr>
          <w:t>[2]</w:t>
        </w:r>
        <w:r w:rsidR="0027519F" w:rsidRPr="008076CE">
          <w:rPr>
            <w:rStyle w:val="Hyperlink"/>
            <w:rFonts w:ascii="Arial" w:hAnsi="Arial" w:cs="Arial"/>
            <w:b/>
            <w:bCs/>
          </w:rPr>
          <w:fldChar w:fldCharType="end"/>
        </w:r>
      </w:hyperlink>
      <w:r>
        <w:t>, each filter can remove irrelevant objects. As for today, because of ANCAS high speed but low accuracy, it was only used as a filter for the Catalog, and all the calculations at the end were done by using a Propagator with a small time-step. By proving CATCH feasibility and quality of result we can shift the final calculation to CATCH and save a significant amount of time.</w:t>
      </w:r>
    </w:p>
    <w:p w14:paraId="2E755F5D" w14:textId="77777777" w:rsidR="0019360B" w:rsidRDefault="0019360B" w:rsidP="0019360B">
      <w:pPr>
        <w:pStyle w:val="paragraphcontent"/>
      </w:pPr>
    </w:p>
    <w:p w14:paraId="09F085AA" w14:textId="2FE7FB5B" w:rsidR="005E6D13" w:rsidRPr="00F97961" w:rsidRDefault="005E6D13" w:rsidP="00D17351">
      <w:pPr>
        <w:pStyle w:val="Heading2"/>
      </w:pPr>
      <w:bookmarkStart w:id="48" w:name="_Toc165922593"/>
      <w:bookmarkStart w:id="49" w:name="_Toc177553613"/>
      <w:r w:rsidRPr="00F97961">
        <w:t xml:space="preserve">Algorithms </w:t>
      </w:r>
      <w:bookmarkEnd w:id="48"/>
      <w:r w:rsidRPr="00F97961">
        <w:t>Complexi</w:t>
      </w:r>
      <w:r w:rsidR="005825D2" w:rsidRPr="00F97961">
        <w:t>ty</w:t>
      </w:r>
      <w:bookmarkEnd w:id="49"/>
    </w:p>
    <w:p w14:paraId="75BE4E04" w14:textId="1A674498" w:rsidR="00581AE6" w:rsidRDefault="00581AE6" w:rsidP="00581AE6">
      <w:pPr>
        <w:rPr>
          <w:rStyle w:val="paragraphcontentChar"/>
        </w:rPr>
      </w:pPr>
      <w:r w:rsidRPr="00F97961">
        <w:rPr>
          <w:rStyle w:val="paragraphcontentChar"/>
        </w:rPr>
        <w:t>Time and space complexity analysis of the three algorithms that were previously implemented and tested by the prior team.</w:t>
      </w:r>
    </w:p>
    <w:p w14:paraId="7D1AF9CE" w14:textId="77777777" w:rsidR="0019360B" w:rsidRPr="00F97961" w:rsidRDefault="0019360B" w:rsidP="00581AE6">
      <w:pPr>
        <w:rPr>
          <w:rStyle w:val="paragraphcontentChar"/>
        </w:rPr>
      </w:pPr>
    </w:p>
    <w:p w14:paraId="732C1749" w14:textId="36908AB8" w:rsidR="0019360B" w:rsidRPr="0019360B" w:rsidRDefault="005E6D13" w:rsidP="0019360B">
      <w:pPr>
        <w:pStyle w:val="Heading3"/>
      </w:pPr>
      <w:bookmarkStart w:id="50" w:name="_Toc138016859"/>
      <w:bookmarkStart w:id="51" w:name="_Toc138059392"/>
      <w:bookmarkStart w:id="52" w:name="_Toc138148877"/>
      <w:bookmarkStart w:id="53" w:name="_Toc138160231"/>
      <w:bookmarkStart w:id="54" w:name="_Toc138411542"/>
      <w:bookmarkStart w:id="55" w:name="_Toc165922594"/>
      <w:bookmarkStart w:id="56" w:name="_Toc177553614"/>
      <w:r w:rsidRPr="00F97961">
        <w:t>Algorithms Runtime Complexity</w:t>
      </w:r>
      <w:bookmarkEnd w:id="50"/>
      <w:bookmarkEnd w:id="51"/>
      <w:bookmarkEnd w:id="52"/>
      <w:bookmarkEnd w:id="53"/>
      <w:bookmarkEnd w:id="54"/>
      <w:bookmarkEnd w:id="55"/>
      <w:bookmarkEnd w:id="56"/>
    </w:p>
    <w:p w14:paraId="6EDA66BC" w14:textId="556A00B9" w:rsidR="0019360B" w:rsidRPr="0019360B" w:rsidRDefault="005E6D13" w:rsidP="0019360B">
      <w:pPr>
        <w:pStyle w:val="Heading4"/>
      </w:pPr>
      <w:bookmarkStart w:id="57" w:name="_Toc138016860"/>
      <w:bookmarkStart w:id="58" w:name="_Toc138059393"/>
      <w:bookmarkStart w:id="59" w:name="_Toc138148878"/>
      <w:bookmarkStart w:id="60" w:name="_Toc138160232"/>
      <w:bookmarkStart w:id="61" w:name="_Toc138411543"/>
      <w:r w:rsidRPr="00F97961">
        <w:t>ANCAS Time Complexity</w:t>
      </w:r>
      <w:bookmarkEnd w:id="57"/>
      <w:bookmarkEnd w:id="58"/>
      <w:bookmarkEnd w:id="59"/>
      <w:bookmarkEnd w:id="60"/>
      <w:bookmarkEnd w:id="61"/>
    </w:p>
    <w:p w14:paraId="3EF5D8E6" w14:textId="2C837B60" w:rsidR="005E6D13" w:rsidRPr="00C44516" w:rsidRDefault="005E6D13" w:rsidP="00F97961">
      <w:pPr>
        <w:pStyle w:val="paragraphcontent"/>
      </w:pPr>
      <w:r>
        <w:t xml:space="preserve">In ANCAS </w:t>
      </w:r>
      <w:r w:rsidR="00F30999" w:rsidRPr="00F30999">
        <w:rPr>
          <w:b/>
          <w:bCs/>
        </w:rPr>
        <w:t>[1]</w:t>
      </w:r>
      <w:r>
        <w:rPr>
          <w:b/>
          <w:bCs/>
        </w:rPr>
        <w:t xml:space="preserve">, </w:t>
      </w:r>
      <w:r>
        <w:t xml:space="preserve">for each set of 4 data points we need to create 4 cubic polynomials, one for the relative distance derivative and 3 for the relative distance X, Y, Z. each cubic polynomials required coefficients calculation which consist of 4 equations </w:t>
      </w:r>
      <w:hyperlink w:anchor="REF1" w:history="1">
        <w:r w:rsidRPr="0019360B">
          <w:rPr>
            <w:rStyle w:val="Hyperlink"/>
            <w:b/>
            <w:bCs/>
            <w:color w:val="000000" w:themeColor="text1"/>
            <w:u w:val="none"/>
          </w:rPr>
          <w:t>[</w:t>
        </w:r>
        <w:r w:rsidR="0019360B" w:rsidRPr="0019360B">
          <w:rPr>
            <w:rStyle w:val="Hyperlink"/>
            <w:b/>
            <w:bCs/>
            <w:color w:val="000000" w:themeColor="text1"/>
            <w:u w:val="none"/>
          </w:rPr>
          <w:t>[1]</w:t>
        </w:r>
        <w:r w:rsidRPr="0019360B">
          <w:rPr>
            <w:rStyle w:val="Hyperlink"/>
            <w:b/>
            <w:bCs/>
            <w:color w:val="000000" w:themeColor="text1"/>
            <w:u w:val="none"/>
          </w:rPr>
          <w:t>,Eq 1f-1j]</w:t>
        </w:r>
        <w:r w:rsidRPr="0019360B">
          <w:rPr>
            <w:rStyle w:val="Hyperlink"/>
            <w:color w:val="000000" w:themeColor="text1"/>
            <w:u w:val="none"/>
          </w:rPr>
          <w:t>,</w:t>
        </w:r>
      </w:hyperlink>
      <w:r>
        <w:t xml:space="preserve"> meaning the complexity of finding the polynomial coefficients is constant. To map the time points to the interval [0,1] we use a simple calculation for each point</w:t>
      </w:r>
      <w:r>
        <w:rPr>
          <w:b/>
          <w:bCs/>
        </w:rPr>
        <w:t xml:space="preserve"> </w:t>
      </w:r>
      <w:r>
        <w:t>4 times, one for each point.</w:t>
      </w:r>
    </w:p>
    <w:p w14:paraId="788EBC6E" w14:textId="77777777" w:rsidR="005E6D13" w:rsidRDefault="005E6D13" w:rsidP="00F97961">
      <w:pPr>
        <w:pStyle w:val="paragraphcontent"/>
      </w:pPr>
      <w:r>
        <w:t>Finding the solution for a 3</w:t>
      </w:r>
      <w:r w:rsidRPr="00CE3101">
        <w:rPr>
          <w:vertAlign w:val="superscript"/>
        </w:rPr>
        <w:t>rd</w:t>
      </w:r>
      <w:r>
        <w:t xml:space="preserve"> degree equations is quite simple, using a given formula with a constant run time we get between 1 to 3 real result.</w:t>
      </w:r>
    </w:p>
    <w:p w14:paraId="16DFAFBD" w14:textId="785C0814" w:rsidR="005E6D13" w:rsidRDefault="005E6D13" w:rsidP="00F97961">
      <w:pPr>
        <w:pStyle w:val="paragraphcontent"/>
      </w:pPr>
      <w:r>
        <w:t xml:space="preserve">For each of the roots we found, we calculate the distance using </w:t>
      </w:r>
      <w:r w:rsidRPr="00B717FE">
        <w:rPr>
          <w:b/>
          <w:bCs/>
        </w:rPr>
        <w:t>[</w:t>
      </w:r>
      <w:hyperlink w:anchor="REF1" w:history="1">
        <w:r w:rsidR="0027519F" w:rsidRPr="0027519F">
          <w:rPr>
            <w:rStyle w:val="Hyperlink"/>
            <w:b/>
            <w:bCs/>
            <w:color w:val="000000" w:themeColor="text1"/>
            <w:u w:val="none"/>
          </w:rPr>
          <w:t>[1</w:t>
        </w:r>
        <w:r w:rsidR="0019360B">
          <w:rPr>
            <w:rStyle w:val="Hyperlink"/>
            <w:b/>
            <w:bCs/>
            <w:color w:val="000000" w:themeColor="text1"/>
            <w:u w:val="none"/>
          </w:rPr>
          <w:t xml:space="preserve">], </w:t>
        </w:r>
        <w:r w:rsidR="0019360B" w:rsidRPr="00B717FE">
          <w:rPr>
            <w:b/>
            <w:bCs/>
          </w:rPr>
          <w:t>Eq.6</w:t>
        </w:r>
        <w:r w:rsidR="0027519F" w:rsidRPr="0027519F">
          <w:rPr>
            <w:rStyle w:val="Hyperlink"/>
            <w:b/>
            <w:bCs/>
            <w:color w:val="000000" w:themeColor="text1"/>
            <w:u w:val="none"/>
          </w:rPr>
          <w:t>]</w:t>
        </w:r>
      </w:hyperlink>
      <w:r>
        <w:t xml:space="preserve"> and check if we found a smaller distance. In the worst case we check 3 times.</w:t>
      </w:r>
    </w:p>
    <w:p w14:paraId="1E65AF2B" w14:textId="77777777" w:rsidR="005E6D13" w:rsidRDefault="005E6D13" w:rsidP="00F97961">
      <w:pPr>
        <w:pStyle w:val="paragraphcontent"/>
      </w:pPr>
      <w:r>
        <w:t>Meaning for each set of 4 data points the complexity is (where k is a constant number):</w:t>
      </w:r>
    </w:p>
    <w:p w14:paraId="3DFDBF5E" w14:textId="77777777" w:rsidR="005E6D13" w:rsidRDefault="001427CE" w:rsidP="00F97961">
      <w:pPr>
        <w:pStyle w:val="paragraphcontent"/>
      </w:pPr>
      <w:r w:rsidRPr="001427CE">
        <w:rPr>
          <w:noProof/>
          <w:position w:val="-14"/>
          <w14:ligatures w14:val="standardContextual"/>
        </w:rPr>
        <w:object w:dxaOrig="3600" w:dyaOrig="380" w14:anchorId="562E4BDC">
          <v:shape id="_x0000_i1071" type="#_x0000_t75" alt="" style="width:181.2pt;height:17.4pt;mso-width-percent:0;mso-height-percent:0;mso-width-percent:0;mso-height-percent:0" o:ole="">
            <v:imagedata r:id="rId102" o:title=""/>
          </v:shape>
          <o:OLEObject Type="Embed" ProgID="Equation.DSMT4" ShapeID="_x0000_i1071" DrawAspect="Content" ObjectID="_1788437510" r:id="rId103"/>
        </w:object>
      </w:r>
    </w:p>
    <w:p w14:paraId="4AA33C35" w14:textId="77777777" w:rsidR="005E6D13" w:rsidRDefault="005E6D13" w:rsidP="00F97961">
      <w:pPr>
        <w:pStyle w:val="paragraphcontent"/>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001427CE" w:rsidRPr="001427CE">
        <w:rPr>
          <w:noProof/>
          <w:position w:val="-28"/>
          <w14:ligatures w14:val="standardContextual"/>
        </w:rPr>
        <w:object w:dxaOrig="2380" w:dyaOrig="680" w14:anchorId="421A25F5">
          <v:shape id="_x0000_i1072" type="#_x0000_t75" alt="" style="width:91.8pt;height:28.2pt;mso-width-percent:0;mso-height-percent:0;mso-width-percent:0;mso-height-percent:0" o:ole="">
            <v:imagedata r:id="rId104" o:title=""/>
          </v:shape>
          <o:OLEObject Type="Embed" ProgID="Equation.DSMT4" ShapeID="_x0000_i1072" DrawAspect="Content" ObjectID="_1788437511" r:id="rId105"/>
        </w:object>
      </w:r>
      <w:r>
        <w:t xml:space="preserve"> iterations.</w:t>
      </w:r>
    </w:p>
    <w:p w14:paraId="7349ACE5" w14:textId="77777777" w:rsidR="005E6D13" w:rsidRDefault="005E6D13" w:rsidP="00F97961">
      <w:pPr>
        <w:pStyle w:val="paragraphcontent"/>
      </w:pPr>
      <w:r>
        <w:t xml:space="preserve">The complexity of running ANCAS on </w:t>
      </w:r>
      <w:r w:rsidRPr="00875078">
        <w:rPr>
          <w:b/>
          <w:bCs/>
        </w:rPr>
        <w:t>n</w:t>
      </w:r>
      <w:r>
        <w:t xml:space="preserve"> data points is:</w:t>
      </w:r>
    </w:p>
    <w:p w14:paraId="6C7ABFC1" w14:textId="77777777" w:rsidR="005E6D13" w:rsidRDefault="001427CE" w:rsidP="00F97961">
      <w:pPr>
        <w:pStyle w:val="paragraphcontent"/>
      </w:pPr>
      <w:r w:rsidRPr="001427CE">
        <w:rPr>
          <w:noProof/>
          <w:position w:val="-28"/>
          <w14:ligatures w14:val="standardContextual"/>
        </w:rPr>
        <w:object w:dxaOrig="2500" w:dyaOrig="680" w14:anchorId="77F7C5A7">
          <v:shape id="_x0000_i1073" type="#_x0000_t75" alt="" style="width:127.8pt;height:31.8pt;mso-width-percent:0;mso-height-percent:0;mso-width-percent:0;mso-height-percent:0" o:ole="">
            <v:imagedata r:id="rId106" o:title=""/>
          </v:shape>
          <o:OLEObject Type="Embed" ProgID="Equation.DSMT4" ShapeID="_x0000_i1073" DrawAspect="Content" ObjectID="_1788437512" r:id="rId107"/>
        </w:object>
      </w:r>
      <w:r w:rsidR="005E6D13">
        <w:t xml:space="preserve"> </w:t>
      </w:r>
    </w:p>
    <w:p w14:paraId="3C1B44FA" w14:textId="77777777" w:rsidR="005E6D13" w:rsidRDefault="005E6D13" w:rsidP="005E6D13">
      <w:pPr>
        <w:pStyle w:val="Style1"/>
        <w:ind w:left="720"/>
      </w:pPr>
    </w:p>
    <w:p w14:paraId="496BD9B4" w14:textId="77777777" w:rsidR="0019360B" w:rsidRDefault="0019360B" w:rsidP="005E6D13">
      <w:pPr>
        <w:pStyle w:val="Style1"/>
        <w:ind w:left="720"/>
      </w:pPr>
    </w:p>
    <w:p w14:paraId="237B0C08" w14:textId="77777777" w:rsidR="00C000BF" w:rsidRDefault="00C000BF" w:rsidP="005E6D13">
      <w:pPr>
        <w:pStyle w:val="Style1"/>
        <w:ind w:left="720"/>
      </w:pPr>
    </w:p>
    <w:p w14:paraId="2856E92B" w14:textId="77777777" w:rsidR="00C000BF" w:rsidRDefault="00C000BF" w:rsidP="005E6D13">
      <w:pPr>
        <w:pStyle w:val="Style1"/>
        <w:ind w:left="720"/>
      </w:pPr>
    </w:p>
    <w:p w14:paraId="7B39F3E6" w14:textId="77777777" w:rsidR="00C000BF" w:rsidRDefault="00C000BF" w:rsidP="005E6D13">
      <w:pPr>
        <w:pStyle w:val="Style1"/>
        <w:ind w:left="720"/>
      </w:pPr>
    </w:p>
    <w:p w14:paraId="5BB6F8B5" w14:textId="77777777" w:rsidR="00C000BF" w:rsidRDefault="00C000BF" w:rsidP="005E6D13">
      <w:pPr>
        <w:pStyle w:val="Style1"/>
        <w:ind w:left="720"/>
      </w:pPr>
    </w:p>
    <w:p w14:paraId="088AB872" w14:textId="77777777" w:rsidR="00C000BF" w:rsidRDefault="00C000BF" w:rsidP="005E6D13">
      <w:pPr>
        <w:pStyle w:val="Style1"/>
        <w:ind w:left="720"/>
      </w:pPr>
    </w:p>
    <w:p w14:paraId="4664E8A8" w14:textId="77777777" w:rsidR="00C000BF" w:rsidRDefault="00C000BF" w:rsidP="005E6D13">
      <w:pPr>
        <w:pStyle w:val="Style1"/>
        <w:ind w:left="720"/>
      </w:pPr>
    </w:p>
    <w:p w14:paraId="7D31FA04" w14:textId="77777777" w:rsidR="005E6D13" w:rsidRPr="00F97961" w:rsidRDefault="005E6D13" w:rsidP="00D17351">
      <w:pPr>
        <w:pStyle w:val="Heading4"/>
      </w:pPr>
      <w:r w:rsidRPr="00F97961">
        <w:lastRenderedPageBreak/>
        <w:t>SBO-ANCAS Time Complexity</w:t>
      </w:r>
    </w:p>
    <w:p w14:paraId="01516B6F" w14:textId="55972F7F" w:rsidR="005E6D13" w:rsidRPr="004F4EEF" w:rsidRDefault="005E6D13" w:rsidP="00F97961">
      <w:pPr>
        <w:pStyle w:val="paragraphcontent"/>
      </w:pPr>
      <w:r w:rsidRPr="004F4EEF">
        <w:t xml:space="preserve">In SBO-ANCAS </w:t>
      </w:r>
      <w:r w:rsidR="007F26B9" w:rsidRPr="007F26B9">
        <w:rPr>
          <w:b/>
          <w:bCs/>
        </w:rPr>
        <w:t>[1]</w:t>
      </w:r>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001427CE" w:rsidRPr="001427CE">
        <w:rPr>
          <w:noProof/>
          <w:position w:val="-28"/>
          <w14:ligatures w14:val="standardContextual"/>
        </w:rPr>
        <w:object w:dxaOrig="2380" w:dyaOrig="680" w14:anchorId="21155171">
          <v:shape id="_x0000_i1074" type="#_x0000_t75" alt="" style="width:91.8pt;height:28.2pt;mso-width-percent:0;mso-height-percent:0;mso-width-percent:0;mso-height-percent:0" o:ole="">
            <v:imagedata r:id="rId104" o:title=""/>
          </v:shape>
          <o:OLEObject Type="Embed" ProgID="Equation.DSMT4" ShapeID="_x0000_i1074" DrawAspect="Content" ObjectID="_1788437513" r:id="rId108"/>
        </w:object>
      </w:r>
      <w:r w:rsidRPr="004F4EEF">
        <w:t xml:space="preserve"> outer iterations. </w:t>
      </w:r>
    </w:p>
    <w:p w14:paraId="2B933E18" w14:textId="77777777" w:rsidR="005E6D13" w:rsidRDefault="005E6D13" w:rsidP="00F97961">
      <w:pPr>
        <w:pStyle w:val="paragraphcontent"/>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4AC1DE1C" w14:textId="77777777" w:rsidR="005E6D13" w:rsidRPr="004F4EEF" w:rsidRDefault="005E6D13" w:rsidP="00F97961">
      <w:pPr>
        <w:pStyle w:val="paragraphcontent"/>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0A72B0C7" w14:textId="77777777" w:rsidR="005E6D13" w:rsidRPr="004F4EEF" w:rsidRDefault="005E6D13" w:rsidP="00F97961">
      <w:pPr>
        <w:pStyle w:val="paragraphcontent"/>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6CF480EE" w14:textId="77777777" w:rsidR="005E6D13" w:rsidRPr="002E69D5" w:rsidRDefault="005E6D13" w:rsidP="00F97961">
      <w:pPr>
        <w:pStyle w:val="paragraphcontent"/>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7B0324F7" w14:textId="77777777" w:rsidR="005E6D13" w:rsidRPr="002E69D5" w:rsidRDefault="005E6D13" w:rsidP="00F97961">
      <w:pPr>
        <w:pStyle w:val="paragraphcontent"/>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42AE1755" w14:textId="77777777" w:rsidR="005E6D13" w:rsidRPr="002E69D5" w:rsidRDefault="005E6D13" w:rsidP="00F97961">
      <w:pPr>
        <w:pStyle w:val="paragraphcontent"/>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2BC1FE9B" w14:textId="77777777" w:rsidR="005E6D13" w:rsidRPr="002E69D5" w:rsidRDefault="005E6D13" w:rsidP="00F97961">
      <w:pPr>
        <w:pStyle w:val="paragraphcontent"/>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4C515B45" w14:textId="77777777" w:rsidR="005E6D13" w:rsidRPr="002E69D5" w:rsidRDefault="005E6D13" w:rsidP="00F97961">
      <w:pPr>
        <w:pStyle w:val="paragraphcontent"/>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68275389" w14:textId="77777777" w:rsidR="005E6D13" w:rsidRPr="002E69D5" w:rsidRDefault="005E6D13" w:rsidP="00F97961">
      <w:pPr>
        <w:pStyle w:val="paragraphcontent"/>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47BC9712" w14:textId="77777777" w:rsidR="005E6D13" w:rsidRPr="00DB1DD9" w:rsidRDefault="005E6D13" w:rsidP="00F97961">
      <w:pPr>
        <w:pStyle w:val="paragraphcontent"/>
        <w:rPr>
          <w:highlight w:val="yellow"/>
        </w:rPr>
      </w:pPr>
      <w:r w:rsidRPr="002E69D5">
        <w:t>And so on.</w:t>
      </w:r>
    </w:p>
    <w:p w14:paraId="28FC6163" w14:textId="77777777" w:rsidR="005E6D13" w:rsidRPr="002E69D5" w:rsidRDefault="005E6D13" w:rsidP="00F97961">
      <w:pPr>
        <w:pStyle w:val="paragraphcontent"/>
        <w:rPr>
          <w:rFonts w:eastAsiaTheme="minorEastAsia"/>
        </w:rPr>
      </w:pPr>
      <w:r w:rsidRPr="002E69D5">
        <w:t>And if we look at the interval size in each step</w:t>
      </w:r>
      <w:r w:rsidRPr="002E69D5">
        <w:rPr>
          <w:rFonts w:eastAsiaTheme="minorEastAsia"/>
        </w:rPr>
        <w:t>:</w:t>
      </w:r>
    </w:p>
    <w:p w14:paraId="7530D041" w14:textId="77777777" w:rsidR="005E6D13" w:rsidRPr="002E69D5" w:rsidRDefault="00000000" w:rsidP="00F97961">
      <w:pPr>
        <w:pStyle w:val="paragraphcontent"/>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6CB23DC7" w14:textId="77777777" w:rsidR="005E6D13" w:rsidRPr="002E69D5" w:rsidRDefault="00000000" w:rsidP="00F97961">
      <w:pPr>
        <w:pStyle w:val="paragraphcontent"/>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0CF8F85A" w14:textId="77777777" w:rsidR="005E6D13" w:rsidRPr="002E69D5" w:rsidRDefault="00000000" w:rsidP="00F97961">
      <w:pPr>
        <w:pStyle w:val="paragraphcontent"/>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65C4E51" w14:textId="77777777" w:rsidR="005E6D13" w:rsidRPr="002E69D5" w:rsidRDefault="005E6D13" w:rsidP="00F97961">
      <w:pPr>
        <w:pStyle w:val="paragraphcontent"/>
        <w:rPr>
          <w:rFonts w:eastAsiaTheme="minorEastAsia"/>
        </w:rPr>
      </w:pPr>
      <m:oMathPara>
        <m:oMathParaPr>
          <m:jc m:val="left"/>
        </m:oMathParaPr>
        <m:oMath>
          <m:r>
            <w:rPr>
              <w:rFonts w:ascii="Cambria Math" w:hAnsi="Cambria Math"/>
            </w:rPr>
            <m:t>…</m:t>
          </m:r>
        </m:oMath>
      </m:oMathPara>
    </w:p>
    <w:p w14:paraId="5E35470D" w14:textId="77777777" w:rsidR="005E6D13" w:rsidRPr="002E69D5" w:rsidRDefault="00000000" w:rsidP="00F97961">
      <w:pPr>
        <w:pStyle w:val="paragraphcontent"/>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3CF39E75" w14:textId="77777777" w:rsidR="005E6D13" w:rsidRPr="002E69D5" w:rsidRDefault="005E6D13" w:rsidP="00F97961">
      <w:pPr>
        <w:pStyle w:val="paragraphcontent"/>
      </w:pPr>
      <w:r w:rsidRPr="002E69D5">
        <w:t xml:space="preserve">And we continue </w:t>
      </w:r>
      <w:r>
        <w:t>until</w:t>
      </w:r>
      <w:r w:rsidRPr="002E69D5">
        <w:t>:</w:t>
      </w:r>
    </w:p>
    <w:p w14:paraId="6912B516" w14:textId="77777777" w:rsidR="005E6D13" w:rsidRPr="002E69D5" w:rsidRDefault="00000000" w:rsidP="00F97961">
      <w:pPr>
        <w:pStyle w:val="paragraphcontent"/>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0DB9EAE1" w14:textId="77777777" w:rsidR="005E6D13" w:rsidRPr="002E69D5" w:rsidRDefault="005E6D13" w:rsidP="00F97961">
      <w:pPr>
        <w:pStyle w:val="paragraphcontent"/>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30748412" w14:textId="77777777" w:rsidR="005E6D13" w:rsidRPr="002E69D5" w:rsidRDefault="005E6D13" w:rsidP="00F97961">
      <w:pPr>
        <w:pStyle w:val="paragraphcontent"/>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00FB6136" w14:textId="77777777" w:rsidR="005E6D13" w:rsidRPr="00F97961" w:rsidRDefault="00000000" w:rsidP="00F97961">
      <w:pPr>
        <w:pStyle w:val="paragraphcontent"/>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1EF75E2" w14:textId="77777777" w:rsidR="00F97961" w:rsidRPr="00716FD5" w:rsidRDefault="00F97961" w:rsidP="00F97961">
      <w:pPr>
        <w:pStyle w:val="paragraphcontent"/>
        <w:rPr>
          <w:rFonts w:eastAsiaTheme="minorEastAsia"/>
        </w:rPr>
      </w:pPr>
    </w:p>
    <w:p w14:paraId="46CD10B6" w14:textId="77777777" w:rsidR="005E6D13" w:rsidRPr="00F97961" w:rsidRDefault="005E6D13" w:rsidP="00F97961">
      <w:pPr>
        <w:pStyle w:val="comment"/>
        <w:ind w:left="0"/>
      </w:pPr>
      <m:oMathPara>
        <m:oMathParaPr>
          <m:jc m:val="left"/>
        </m:oMathParaPr>
        <m:oMath>
          <m:r>
            <w:rPr>
              <w:rFonts w:ascii="Cambria Math" w:hAnsi="Cambria Math"/>
            </w:rPr>
            <m:t>where</m:t>
          </m:r>
          <m:r>
            <m:rPr>
              <m:sty m:val="p"/>
            </m:rPr>
            <w:rPr>
              <w:rFonts w:ascii="Cambria Math" w:hAnsi="Cambria Math"/>
            </w:rPr>
            <m:t xml:space="preserve"> </m:t>
          </m:r>
          <m:r>
            <w:rPr>
              <w:rFonts w:ascii="Cambria Math" w:hAnsi="Cambria Math"/>
            </w:rPr>
            <m:t>P</m:t>
          </m:r>
          <m:r>
            <m:rPr>
              <m:sty m:val="p"/>
            </m:rPr>
            <w:rPr>
              <w:rFonts w:ascii="Cambria Math" w:hAnsi="Cambria Math"/>
            </w:rPr>
            <m:t>=</m:t>
          </m:r>
          <m:r>
            <w:rPr>
              <w:rFonts w:ascii="Cambria Math" w:hAnsi="Cambria Math"/>
            </w:rPr>
            <m:t>complexity</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getting</m:t>
          </m:r>
          <m:r>
            <m:rPr>
              <m:sty m:val="p"/>
            </m:rPr>
            <w:rPr>
              <w:rFonts w:ascii="Cambria Math" w:hAnsi="Cambria Math"/>
            </w:rPr>
            <m:t xml:space="preserve"> </m:t>
          </m:r>
          <m:r>
            <w:rPr>
              <w:rFonts w:ascii="Cambria Math" w:hAnsi="Cambria Math"/>
            </w:rPr>
            <m:t>a</m:t>
          </m:r>
          <m:r>
            <m:rPr>
              <m:sty m:val="p"/>
            </m:rPr>
            <w:rPr>
              <w:rFonts w:ascii="Cambria Math" w:hAnsi="Cambria Math"/>
            </w:rPr>
            <m:t xml:space="preserve"> </m:t>
          </m:r>
          <m:r>
            <w:rPr>
              <w:rFonts w:ascii="Cambria Math" w:hAnsi="Cambria Math"/>
            </w:rPr>
            <m:t>single</m:t>
          </m:r>
          <m:r>
            <m:rPr>
              <m:sty m:val="p"/>
            </m:rPr>
            <w:rPr>
              <w:rFonts w:ascii="Cambria Math" w:hAnsi="Cambria Math"/>
            </w:rPr>
            <m:t xml:space="preserve"> </m:t>
          </m:r>
          <m:r>
            <w:rPr>
              <w:rFonts w:ascii="Cambria Math" w:hAnsi="Cambria Math"/>
            </w:rPr>
            <m:t>point</m:t>
          </m:r>
          <m:r>
            <m:rPr>
              <m:sty m:val="p"/>
            </m:rPr>
            <w:rPr>
              <w:rFonts w:ascii="Cambria Math" w:hAnsi="Cambria Math"/>
            </w:rPr>
            <m:t xml:space="preserve"> </m:t>
          </m:r>
          <m:r>
            <w:rPr>
              <w:rFonts w:ascii="Cambria Math" w:hAnsi="Cambria Math"/>
            </w:rPr>
            <m:t>from</m:t>
          </m:r>
          <m:r>
            <m:rPr>
              <m:sty m:val="p"/>
            </m:rPr>
            <w:rPr>
              <w:rFonts w:ascii="Cambria Math" w:hAnsi="Cambria Math"/>
            </w:rPr>
            <m:t xml:space="preserve"> </m:t>
          </m:r>
          <m:r>
            <w:rPr>
              <w:rFonts w:ascii="Cambria Math" w:hAnsi="Cambria Math"/>
            </w:rPr>
            <m:t>the</m:t>
          </m:r>
          <m:r>
            <m:rPr>
              <m:sty m:val="p"/>
            </m:rPr>
            <w:rPr>
              <w:rFonts w:ascii="Cambria Math" w:hAnsi="Cambria Math"/>
            </w:rPr>
            <m:t xml:space="preserve"> </m:t>
          </m:r>
          <m:r>
            <w:rPr>
              <w:rFonts w:ascii="Cambria Math" w:hAnsi="Cambria Math"/>
            </w:rPr>
            <m:t>propogator</m:t>
          </m:r>
        </m:oMath>
      </m:oMathPara>
    </w:p>
    <w:p w14:paraId="4406E385" w14:textId="77777777" w:rsidR="005E6D13" w:rsidRPr="00716FD5" w:rsidRDefault="005E6D13" w:rsidP="005E6D13">
      <w:pPr>
        <w:pStyle w:val="Style1"/>
        <w:ind w:left="720"/>
        <w:rPr>
          <w:color w:val="A6A6A6" w:themeColor="background1" w:themeShade="A6"/>
        </w:rPr>
      </w:pPr>
    </w:p>
    <w:p w14:paraId="57533C9B" w14:textId="77777777" w:rsidR="005E6D13" w:rsidRPr="009B2DC4" w:rsidRDefault="005E6D13" w:rsidP="00F97961">
      <w:pPr>
        <w:pStyle w:val="paragraphcontent"/>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2F48F79A" w14:textId="77777777" w:rsidR="005E6D13" w:rsidRPr="009B2DC4" w:rsidRDefault="00000000" w:rsidP="00F97961">
      <w:pPr>
        <w:pStyle w:val="paragraphcontent"/>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D4F9B00" w14:textId="77777777" w:rsidR="005E6D13" w:rsidRPr="00DB1DD9" w:rsidRDefault="005E6D13" w:rsidP="00F97961">
      <w:pPr>
        <w:pStyle w:val="paragraphcontent"/>
        <w:rPr>
          <w:highlight w:val="yellow"/>
        </w:rPr>
      </w:pPr>
    </w:p>
    <w:p w14:paraId="11FA107E" w14:textId="77777777" w:rsidR="005E6D13" w:rsidRPr="004D6B08" w:rsidRDefault="005E6D13" w:rsidP="00F97961">
      <w:pPr>
        <w:pStyle w:val="paragraphcontent"/>
        <w:rPr>
          <w:rFonts w:eastAsiaTheme="minorEastAsia"/>
        </w:rPr>
      </w:pPr>
      <w:r w:rsidRPr="00176A5C">
        <w:rPr>
          <w:rFonts w:eastAsiaTheme="minorEastAsia"/>
        </w:rPr>
        <w:t xml:space="preserve">Practically that not the case because there is a limit on how many small numbers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w:t>
      </w:r>
      <w:r w:rsidRPr="00176A5C">
        <w:rPr>
          <w:rFonts w:eastAsiaTheme="minorEastAsia"/>
        </w:rPr>
        <w:lastRenderedPageBreak/>
        <w:t xml:space="preserve">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41575BCF" w14:textId="77777777" w:rsidR="005E6D13" w:rsidRPr="000B011B" w:rsidRDefault="005E6D13" w:rsidP="00F97961">
      <w:pPr>
        <w:pStyle w:val="paragraphcontent"/>
        <w:rPr>
          <w:highlight w:val="yellow"/>
        </w:rPr>
      </w:pPr>
    </w:p>
    <w:p w14:paraId="4F69EA37" w14:textId="77777777" w:rsidR="005E6D13" w:rsidRPr="003A0ACC" w:rsidRDefault="005E6D13" w:rsidP="00F97961">
      <w:pPr>
        <w:pStyle w:val="paragraphcontent"/>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The closer the points in time will be, the smaller the change in distance will be and we can expect smaller errors. So, with a small enough time step we will reach the desired tolerance.</w:t>
      </w:r>
    </w:p>
    <w:p w14:paraId="2D4B2DE7" w14:textId="77777777" w:rsidR="005E6D13" w:rsidRPr="00E84035" w:rsidRDefault="005E6D13" w:rsidP="005E6D13">
      <w:pPr>
        <w:pStyle w:val="Style1"/>
        <w:ind w:left="0"/>
      </w:pPr>
    </w:p>
    <w:p w14:paraId="41D0EDCB" w14:textId="169E9903" w:rsidR="002D1B8D" w:rsidRPr="002D1B8D" w:rsidRDefault="005E6D13" w:rsidP="0019360B">
      <w:pPr>
        <w:pStyle w:val="Heading4"/>
      </w:pPr>
      <w:bookmarkStart w:id="62" w:name="_Toc138016861"/>
      <w:bookmarkStart w:id="63" w:name="_Toc138059394"/>
      <w:bookmarkStart w:id="64" w:name="_Toc138148879"/>
      <w:bookmarkStart w:id="65" w:name="_Toc138160233"/>
      <w:bookmarkStart w:id="66" w:name="_Toc138411544"/>
      <w:r w:rsidRPr="00F97961">
        <w:t>CATCH Time Complexity</w:t>
      </w:r>
      <w:bookmarkEnd w:id="62"/>
      <w:bookmarkEnd w:id="63"/>
      <w:bookmarkEnd w:id="64"/>
      <w:bookmarkEnd w:id="65"/>
      <w:bookmarkEnd w:id="66"/>
    </w:p>
    <w:p w14:paraId="2740B775" w14:textId="2CE11C9C" w:rsidR="005E6D13" w:rsidRPr="00053719" w:rsidRDefault="005E6D13" w:rsidP="00F97961">
      <w:pPr>
        <w:pStyle w:val="paragraphcontent"/>
        <w:rPr>
          <w:noProof/>
        </w:rPr>
      </w:pPr>
      <w:r w:rsidRPr="00053719">
        <w:rPr>
          <w:noProof/>
        </w:rPr>
        <w:t>In CATCH</w:t>
      </w:r>
      <w:r w:rsidR="002D1B8D">
        <w:rPr>
          <w:noProof/>
        </w:rPr>
        <w:t xml:space="preserve"> </w:t>
      </w:r>
      <w:r w:rsidRPr="002D1B8D">
        <w:rPr>
          <w:b/>
          <w:bCs/>
          <w:noProof/>
        </w:rPr>
        <w:fldChar w:fldCharType="begin"/>
      </w:r>
      <w:r w:rsidRPr="002D1B8D">
        <w:rPr>
          <w:b/>
          <w:bCs/>
          <w:noProof/>
        </w:rPr>
        <w:instrText xml:space="preserve"> REF _Ref165648450 \r \h </w:instrText>
      </w:r>
      <w:r w:rsidR="00F97961" w:rsidRPr="002D1B8D">
        <w:rPr>
          <w:b/>
          <w:bCs/>
          <w:noProof/>
        </w:rPr>
        <w:instrText xml:space="preserve"> \* MERGEFORMAT </w:instrText>
      </w:r>
      <w:r w:rsidRPr="002D1B8D">
        <w:rPr>
          <w:b/>
          <w:bCs/>
          <w:noProof/>
        </w:rPr>
      </w:r>
      <w:r w:rsidRPr="002D1B8D">
        <w:rPr>
          <w:b/>
          <w:bCs/>
          <w:noProof/>
        </w:rPr>
        <w:fldChar w:fldCharType="separate"/>
      </w:r>
      <w:r w:rsidR="009C625B">
        <w:rPr>
          <w:b/>
          <w:bCs/>
          <w:noProof/>
          <w:cs/>
        </w:rPr>
        <w:t>‎</w:t>
      </w:r>
      <w:r w:rsidR="009C625B" w:rsidRPr="009C625B">
        <w:t>[2]</w:t>
      </w:r>
      <w:r w:rsidRPr="002D1B8D">
        <w:rPr>
          <w:b/>
          <w:bCs/>
          <w:noProof/>
        </w:rPr>
        <w:fldChar w:fldCharType="end"/>
      </w:r>
      <w:r>
        <w:rPr>
          <w:b/>
          <w:bCs/>
          <w:noProof/>
        </w:rPr>
        <w:t xml:space="preserve"> </w:t>
      </w:r>
      <w:r w:rsidRPr="00053719">
        <w:rPr>
          <w:noProof/>
        </w:rPr>
        <w:t xml:space="preserve">algorithm we iterate through the number of time points in our external loop, </w:t>
      </w:r>
      <w:r w:rsidRPr="00053719">
        <w:rPr>
          <w:noProof/>
        </w:rPr>
        <w:drawing>
          <wp:inline distT="0" distB="0" distL="0" distR="0" wp14:anchorId="5CB55E3B" wp14:editId="34ECF851">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78CAC30A" w14:textId="294AED08" w:rsidR="005E6D13" w:rsidRDefault="005E6D13" w:rsidP="00F97961">
      <w:pPr>
        <w:pStyle w:val="paragraphcontent"/>
        <w:rPr>
          <w:noProof/>
        </w:rPr>
      </w:pPr>
      <w:r w:rsidRPr="00053719">
        <w:rPr>
          <w:noProof/>
        </w:rPr>
        <w:t>Where</w:t>
      </w:r>
      <w:r w:rsidRPr="005D7900">
        <w:rPr>
          <w:noProof/>
        </w:rPr>
        <w:t xml:space="preserve"> </w:t>
      </w:r>
      <w:r>
        <w:rPr>
          <w:noProof/>
        </w:rPr>
        <w:drawing>
          <wp:inline distT="0" distB="0" distL="0" distR="0" wp14:anchorId="01FF1113" wp14:editId="313EAA9E">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rPr>
        <w:t xml:space="preserve"> is the is end boundry in the time range where we're looking for mininal disdance, and </w:t>
      </w:r>
      <w:r w:rsidR="001427CE" w:rsidRPr="001427CE">
        <w:rPr>
          <w:noProof/>
          <w14:ligatures w14:val="standardContextual"/>
        </w:rPr>
        <w:object w:dxaOrig="160" w:dyaOrig="220" w14:anchorId="3975FE71">
          <v:shape id="_x0000_i1075" type="#_x0000_t75" alt="" style="width:7.8pt;height:10.8pt;mso-width-percent:0;mso-height-percent:0;mso-width-percent:0;mso-height-percent:0" o:ole="">
            <v:imagedata r:id="rId111" o:title=""/>
          </v:shape>
          <o:OLEObject Type="Embed" ProgID="Equation.DSMT4" ShapeID="_x0000_i1075" DrawAspect="Content" ObjectID="_1788437514" r:id="rId112"/>
        </w:object>
      </w:r>
      <w:r>
        <w:rPr>
          <w:noProof/>
        </w:rPr>
        <w:t xml:space="preserve">equal to half of the smaller revolution time of the object </w:t>
      </w:r>
      <w:r w:rsidRPr="003F49B6">
        <w:rPr>
          <w:b/>
          <w:bCs/>
          <w:noProof/>
        </w:rPr>
        <w:t>[</w:t>
      </w:r>
      <w:r>
        <w:fldChar w:fldCharType="begin"/>
      </w:r>
      <w:r>
        <w:rPr>
          <w:b/>
          <w:bCs/>
          <w:noProof/>
        </w:rPr>
        <w:instrText xml:space="preserve"> REF _Ref165648450 \r \h </w:instrText>
      </w:r>
      <w:r w:rsidR="00F97961">
        <w:instrText xml:space="preserve"> \* MERGEFORMAT </w:instrText>
      </w:r>
      <w:r>
        <w:fldChar w:fldCharType="separate"/>
      </w:r>
      <w:r w:rsidR="009C625B">
        <w:rPr>
          <w:b/>
          <w:bCs/>
          <w:noProof/>
          <w:cs/>
        </w:rPr>
        <w:t>‎</w:t>
      </w:r>
      <w:r w:rsidR="009C625B">
        <w:rPr>
          <w:b/>
          <w:bCs/>
          <w:noProof/>
        </w:rPr>
        <w:t>[2]</w:t>
      </w:r>
      <w:r>
        <w:fldChar w:fldCharType="end"/>
      </w:r>
      <w:r>
        <w:rPr>
          <w:b/>
          <w:bCs/>
        </w:rPr>
        <w:t>,part 4</w:t>
      </w:r>
      <w:r w:rsidRPr="003F49B6">
        <w:rPr>
          <w:b/>
          <w:bCs/>
          <w:noProof/>
        </w:rPr>
        <w:t>]</w:t>
      </w:r>
      <w:r>
        <w:rPr>
          <w:noProof/>
        </w:rPr>
        <w:t>,</w:t>
      </w:r>
      <w:r w:rsidRPr="00053719">
        <w:rPr>
          <w:noProof/>
        </w:rPr>
        <w:t xml:space="preserve"> The value of</w:t>
      </w:r>
      <w:r>
        <w:rPr>
          <w:noProof/>
        </w:rPr>
        <w:t xml:space="preserve"> </w:t>
      </w:r>
      <w:r w:rsidRPr="00053719">
        <w:rPr>
          <w:noProof/>
        </w:rPr>
        <w:t xml:space="preserve"> </w:t>
      </w:r>
      <w:r w:rsidRPr="00053719">
        <w:rPr>
          <w:noProof/>
        </w:rPr>
        <w:drawing>
          <wp:inline distT="0" distB="0" distL="0" distR="0" wp14:anchorId="1DE662D9" wp14:editId="2A6AEEA2">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rPr>
        <w:t xml:space="preserve"> is the order of the polynomial, while we can change the chosen value of N, it was determined that </w:t>
      </w:r>
      <w:r w:rsidRPr="00053719">
        <w:rPr>
          <w:noProof/>
        </w:rPr>
        <w:drawing>
          <wp:inline distT="0" distB="0" distL="0" distR="0" wp14:anchorId="6351817C" wp14:editId="48E15A92">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rPr>
        <w:t xml:space="preserve"> give sufficient results.</w:t>
      </w:r>
    </w:p>
    <w:p w14:paraId="2EC70D52" w14:textId="2556C34E" w:rsidR="00070685" w:rsidRDefault="005E6D13" w:rsidP="00070685">
      <w:pPr>
        <w:pStyle w:val="paragraphcontent"/>
        <w:rPr>
          <w:noProof/>
        </w:rPr>
      </w:pPr>
      <w:r w:rsidRPr="00053719">
        <w:rPr>
          <w:noProof/>
        </w:rPr>
        <w:t>Inside the loop we're doing the following steps:</w:t>
      </w:r>
    </w:p>
    <w:p w14:paraId="7011D53D" w14:textId="77777777" w:rsidR="00070685" w:rsidRPr="00053719" w:rsidRDefault="00070685" w:rsidP="00070685">
      <w:pPr>
        <w:pStyle w:val="paragraphcontent"/>
        <w:rPr>
          <w:noProof/>
        </w:rPr>
      </w:pPr>
    </w:p>
    <w:p w14:paraId="1CA31F6C" w14:textId="77777777" w:rsidR="005E6D13" w:rsidRPr="00053719" w:rsidRDefault="005E6D13" w:rsidP="00070685">
      <w:pPr>
        <w:pStyle w:val="paragraphcontent"/>
        <w:numPr>
          <w:ilvl w:val="0"/>
          <w:numId w:val="162"/>
        </w:numPr>
        <w:rPr>
          <w:noProof/>
        </w:rPr>
      </w:pPr>
      <w:r w:rsidRPr="00053719">
        <w:rPr>
          <w:noProof/>
        </w:rPr>
        <w:t xml:space="preserve">Fit the CPP of order </w:t>
      </w:r>
      <w:r w:rsidRPr="00053719">
        <w:rPr>
          <w:noProof/>
        </w:rPr>
        <w:drawing>
          <wp:inline distT="0" distB="0" distL="0" distR="0" wp14:anchorId="085C7BCB" wp14:editId="6E8A3F0F">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rPr>
        <w:t xml:space="preserve"> to </w:t>
      </w:r>
      <w:r w:rsidRPr="00053719">
        <w:rPr>
          <w:noProof/>
        </w:rPr>
        <w:drawing>
          <wp:inline distT="0" distB="0" distL="0" distR="0" wp14:anchorId="7C6376C6" wp14:editId="78214C1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rPr>
        <w:t xml:space="preserve">  over each interval of points:</w:t>
      </w:r>
    </w:p>
    <w:p w14:paraId="38F93705" w14:textId="137D11B6" w:rsidR="005E6D13" w:rsidRPr="00A86DB3" w:rsidRDefault="005E6D13" w:rsidP="00070685">
      <w:pPr>
        <w:pStyle w:val="paragraphcontent"/>
        <w:ind w:left="72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6F3F23E4" wp14:editId="6450DF8E">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polynomials</w:t>
      </w:r>
      <w:r w:rsidR="002D1B8D">
        <w:t xml:space="preserve"> </w:t>
      </w:r>
      <w:r>
        <w:rPr>
          <w:b/>
          <w:bCs/>
        </w:rPr>
        <w:fldChar w:fldCharType="begin"/>
      </w:r>
      <w:r>
        <w:instrText xml:space="preserve"> REF _Ref165648450 \r \h </w:instrText>
      </w:r>
      <w:r w:rsidR="00070685">
        <w:rPr>
          <w:b/>
          <w:bCs/>
        </w:rPr>
        <w:instrText xml:space="preserve"> \* MERGEFORMAT </w:instrText>
      </w:r>
      <w:r>
        <w:rPr>
          <w:b/>
          <w:bCs/>
        </w:rPr>
      </w:r>
      <w:r>
        <w:rPr>
          <w:b/>
          <w:bCs/>
        </w:rPr>
        <w:fldChar w:fldCharType="separate"/>
      </w:r>
      <w:r w:rsidR="009C625B">
        <w:rPr>
          <w:cs/>
        </w:rPr>
        <w:t>‎</w:t>
      </w:r>
      <w:r w:rsidR="009C625B" w:rsidRPr="009C625B">
        <w:rPr>
          <w:b/>
          <w:bCs/>
          <w:noProof/>
        </w:rPr>
        <w:t>[2]</w:t>
      </w:r>
      <w:r>
        <w:rPr>
          <w:b/>
          <w:bCs/>
        </w:rPr>
        <w:fldChar w:fldCharType="end"/>
      </w:r>
      <w:r>
        <w:t>.</w:t>
      </w:r>
      <w:r w:rsidRPr="00A86DB3">
        <w:t xml:space="preserve"> </w:t>
      </w:r>
      <w:r>
        <w:t>W</w:t>
      </w:r>
      <w:r w:rsidRPr="00A86DB3">
        <w:t xml:space="preserve">e'll iterate through </w:t>
      </w:r>
      <w:r>
        <w:rPr>
          <w:noProof/>
          <w:position w:val="-12"/>
        </w:rPr>
        <w:drawing>
          <wp:inline distT="0" distB="0" distL="0" distR="0" wp14:anchorId="0D9D42D9" wp14:editId="651A46C3">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3C198F11" wp14:editId="3B924C0E">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4BC08AEA" w14:textId="77777777" w:rsidR="005E6D13" w:rsidRPr="00A86DB3" w:rsidRDefault="005E6D13" w:rsidP="00070685">
      <w:pPr>
        <w:pStyle w:val="paragraphcontent"/>
        <w:ind w:left="720"/>
      </w:pPr>
      <w:r w:rsidRPr="00A86DB3">
        <w:t xml:space="preserve">The complexity of this step is: </w:t>
      </w:r>
      <w:r>
        <w:rPr>
          <w:noProof/>
          <w:position w:val="-10"/>
        </w:rPr>
        <w:drawing>
          <wp:inline distT="0" distB="0" distL="0" distR="0" wp14:anchorId="767C767F" wp14:editId="1FDAD5EF">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49E1384" w14:textId="77777777" w:rsidR="005E6D13" w:rsidRPr="00A86DB3" w:rsidRDefault="005E6D13" w:rsidP="005E6D13">
      <w:pPr>
        <w:pStyle w:val="Style1"/>
      </w:pPr>
    </w:p>
    <w:p w14:paraId="2F5F86FF" w14:textId="77777777" w:rsidR="005E6D13" w:rsidRPr="00A86DB3" w:rsidRDefault="005E6D13" w:rsidP="00070685">
      <w:pPr>
        <w:pStyle w:val="paragraphcontent"/>
        <w:numPr>
          <w:ilvl w:val="0"/>
          <w:numId w:val="162"/>
        </w:numPr>
      </w:pPr>
      <w:r>
        <w:t>F</w:t>
      </w:r>
      <w:r w:rsidRPr="00A86DB3">
        <w:t>ind</w:t>
      </w:r>
      <w:r>
        <w:t>ing</w:t>
      </w:r>
      <w:r w:rsidRPr="00A86DB3">
        <w:t xml:space="preserve"> the roots for </w:t>
      </w:r>
      <w:r w:rsidRPr="00A86DB3">
        <w:rPr>
          <w:noProof/>
          <w:position w:val="-12"/>
        </w:rPr>
        <w:drawing>
          <wp:inline distT="0" distB="0" distL="0" distR="0" wp14:anchorId="294DE59A" wp14:editId="2CF96EED">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14D416E5" wp14:editId="7A92D88B">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52D1DB09" wp14:editId="57CCD4EA">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7ECAA885" w14:textId="77777777" w:rsidR="005E6D13" w:rsidRPr="00A86DB3" w:rsidRDefault="005E6D13" w:rsidP="005E6D13">
      <w:pPr>
        <w:pStyle w:val="Style1"/>
      </w:pPr>
    </w:p>
    <w:p w14:paraId="3FAFE5E3" w14:textId="77777777" w:rsidR="005E6D13" w:rsidRPr="00A86DB3" w:rsidRDefault="005E6D13" w:rsidP="00070685">
      <w:pPr>
        <w:pStyle w:val="paragraphcontent"/>
        <w:numPr>
          <w:ilvl w:val="0"/>
          <w:numId w:val="162"/>
        </w:numPr>
      </w:pPr>
      <w:r w:rsidRPr="00A86DB3">
        <w:t>For each time point we'll calculate in our interval we'll check if we found a new minimal distance, if we did, we'll update the minimum distance and the time of occurrence. This step also has a constant time complexity.</w:t>
      </w:r>
    </w:p>
    <w:p w14:paraId="5A12FAC6" w14:textId="77777777" w:rsidR="005E6D13" w:rsidRPr="001F5C3D" w:rsidRDefault="005E6D13" w:rsidP="005E6D13">
      <w:pPr>
        <w:pStyle w:val="Style1"/>
      </w:pPr>
    </w:p>
    <w:p w14:paraId="252B5872" w14:textId="77777777" w:rsidR="005E6D13" w:rsidRPr="00A86DB3" w:rsidRDefault="005E6D13" w:rsidP="00070685">
      <w:pPr>
        <w:pStyle w:val="paragraphcontent"/>
      </w:pPr>
      <w:r w:rsidRPr="00A86DB3">
        <w:t>It means that the only inputs that determines our time complexity are the values of how long each interval time, and how long in the future we want to look it,</w:t>
      </w:r>
    </w:p>
    <w:p w14:paraId="0AECD114" w14:textId="77777777" w:rsidR="005E6D13" w:rsidRDefault="005E6D13" w:rsidP="00070685">
      <w:pPr>
        <w:pStyle w:val="paragraphcontent"/>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3A1DA091" w14:textId="77777777" w:rsidR="005E6D13" w:rsidRDefault="005E6D13" w:rsidP="005E6D13">
      <w:pPr>
        <w:pStyle w:val="Style1"/>
        <w:ind w:left="720"/>
        <w:rPr>
          <w:rFonts w:ascii="Arial" w:hAnsi="Arial" w:cs="Arial"/>
        </w:rPr>
      </w:pPr>
    </w:p>
    <w:p w14:paraId="1DA5AC46" w14:textId="77777777" w:rsidR="005E6D13" w:rsidRDefault="005E6D13" w:rsidP="005E6D13">
      <w:pPr>
        <w:rPr>
          <w:rFonts w:asciiTheme="minorBidi" w:eastAsiaTheme="majorEastAsia" w:hAnsiTheme="minorBidi" w:cstheme="majorBidi"/>
          <w:color w:val="2F5496" w:themeColor="accent1" w:themeShade="BF"/>
          <w:sz w:val="26"/>
          <w:szCs w:val="26"/>
        </w:rPr>
      </w:pPr>
      <w:bookmarkStart w:id="67" w:name="_Toc138148880"/>
      <w:bookmarkStart w:id="68" w:name="_Toc138160234"/>
      <w:bookmarkStart w:id="69" w:name="_Toc138160629"/>
      <w:bookmarkStart w:id="70" w:name="_Toc138411545"/>
      <w:r>
        <w:br w:type="page"/>
      </w:r>
    </w:p>
    <w:p w14:paraId="77CECBD9" w14:textId="77777777" w:rsidR="005E6D13" w:rsidRPr="00070685" w:rsidRDefault="005E6D13" w:rsidP="00D17351">
      <w:pPr>
        <w:pStyle w:val="Heading3"/>
        <w:rPr>
          <w:rtl/>
        </w:rPr>
      </w:pPr>
      <w:bookmarkStart w:id="71" w:name="_Toc165646748"/>
      <w:bookmarkStart w:id="72" w:name="_Toc165922595"/>
      <w:bookmarkStart w:id="73" w:name="_Toc177553615"/>
      <w:r w:rsidRPr="00070685">
        <w:lastRenderedPageBreak/>
        <w:t>Space complexity</w:t>
      </w:r>
      <w:bookmarkEnd w:id="67"/>
      <w:bookmarkEnd w:id="68"/>
      <w:bookmarkEnd w:id="69"/>
      <w:bookmarkEnd w:id="70"/>
      <w:bookmarkEnd w:id="71"/>
      <w:bookmarkEnd w:id="72"/>
      <w:bookmarkEnd w:id="73"/>
    </w:p>
    <w:p w14:paraId="536F3C8A" w14:textId="77777777" w:rsidR="005E6D13" w:rsidRDefault="005E6D13" w:rsidP="00070685">
      <w:pPr>
        <w:pStyle w:val="paragraphcontent"/>
      </w:pPr>
      <w:r w:rsidRPr="009761DB">
        <w:t>The space complexity of the algorithms is the same. SBO-ANCAS*, ANCAS and CATCH uses a constant number of internal variables to help with the 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74" w:name="_Toc138016862"/>
      <w:bookmarkStart w:id="75" w:name="_Toc138059395"/>
      <w:bookmarkEnd w:id="74"/>
      <w:bookmarkEnd w:id="75"/>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6D726BF2" w14:textId="77777777" w:rsidR="005E6D13" w:rsidRDefault="005E6D13" w:rsidP="00070685">
      <w:pPr>
        <w:pStyle w:val="Style1"/>
        <w:ind w:left="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59A41FBE" w14:textId="77777777" w:rsidR="005E6D13" w:rsidRDefault="005E6D13" w:rsidP="005E6D13"/>
    <w:p w14:paraId="2E5E0B0B" w14:textId="77777777" w:rsidR="00026855" w:rsidRDefault="00026855" w:rsidP="00581AE6">
      <w:pPr>
        <w:rPr>
          <w:rtl/>
        </w:rPr>
      </w:pPr>
    </w:p>
    <w:p w14:paraId="1F71DE3D" w14:textId="6C1965AB" w:rsidR="00026855" w:rsidRDefault="00026855" w:rsidP="00581AE6">
      <w:pPr>
        <w:rPr>
          <w:rtl/>
        </w:rPr>
      </w:pPr>
    </w:p>
    <w:p w14:paraId="14EC7523" w14:textId="77777777" w:rsidR="00026855" w:rsidRDefault="00026855" w:rsidP="00581AE6">
      <w:pPr>
        <w:rPr>
          <w:rtl/>
        </w:rPr>
      </w:pPr>
    </w:p>
    <w:p w14:paraId="67EF550E" w14:textId="77777777" w:rsidR="00026855" w:rsidRDefault="00026855" w:rsidP="00581AE6">
      <w:pPr>
        <w:rPr>
          <w:rtl/>
        </w:rPr>
      </w:pPr>
    </w:p>
    <w:p w14:paraId="60712E8B" w14:textId="77777777" w:rsidR="00026855" w:rsidRDefault="00026855" w:rsidP="00581AE6"/>
    <w:p w14:paraId="10F9FD89" w14:textId="77777777" w:rsidR="00026855" w:rsidRDefault="00026855" w:rsidP="00581AE6"/>
    <w:p w14:paraId="0F0EF320" w14:textId="77777777" w:rsidR="00026855" w:rsidRDefault="00026855" w:rsidP="00581AE6"/>
    <w:p w14:paraId="359A0064" w14:textId="77777777" w:rsidR="00026855" w:rsidRDefault="00026855" w:rsidP="00581AE6"/>
    <w:p w14:paraId="5AE163B1" w14:textId="77777777" w:rsidR="00026855" w:rsidRDefault="00026855" w:rsidP="00581AE6"/>
    <w:p w14:paraId="71E9AC80" w14:textId="77777777" w:rsidR="00026855" w:rsidRDefault="00026855" w:rsidP="00581AE6"/>
    <w:p w14:paraId="056B49C7" w14:textId="77777777" w:rsidR="00026855" w:rsidRDefault="00026855" w:rsidP="00581AE6"/>
    <w:p w14:paraId="38A6C047" w14:textId="77777777" w:rsidR="00026855" w:rsidRDefault="00026855" w:rsidP="00581AE6"/>
    <w:p w14:paraId="4763B074" w14:textId="77777777" w:rsidR="00026855" w:rsidRDefault="00026855" w:rsidP="00581AE6"/>
    <w:p w14:paraId="670B5A87" w14:textId="77777777" w:rsidR="00026855" w:rsidRDefault="00026855" w:rsidP="00581AE6"/>
    <w:p w14:paraId="517D7BA1" w14:textId="77777777" w:rsidR="00026855" w:rsidRDefault="00026855" w:rsidP="00581AE6"/>
    <w:p w14:paraId="5C96638B" w14:textId="77777777" w:rsidR="00026855" w:rsidRDefault="00026855" w:rsidP="00581AE6"/>
    <w:p w14:paraId="0E9F0B89" w14:textId="77777777" w:rsidR="00026855" w:rsidRDefault="00026855" w:rsidP="00581AE6"/>
    <w:p w14:paraId="00568FA6" w14:textId="77777777" w:rsidR="00026855" w:rsidRDefault="00026855" w:rsidP="00581AE6"/>
    <w:p w14:paraId="795FB808" w14:textId="77777777" w:rsidR="001D2AB1" w:rsidRDefault="001D2AB1" w:rsidP="00581AE6"/>
    <w:p w14:paraId="4915EAFE" w14:textId="77777777" w:rsidR="001D2AB1" w:rsidRDefault="001D2AB1" w:rsidP="00581AE6"/>
    <w:p w14:paraId="2FDB9660" w14:textId="77777777" w:rsidR="001D2AB1" w:rsidRDefault="001D2AB1" w:rsidP="00581AE6"/>
    <w:p w14:paraId="16C056D3" w14:textId="77777777" w:rsidR="001D2AB1" w:rsidRDefault="001D2AB1" w:rsidP="00581AE6"/>
    <w:p w14:paraId="15772C8D" w14:textId="77777777" w:rsidR="001D2AB1" w:rsidRDefault="001D2AB1" w:rsidP="00581AE6"/>
    <w:p w14:paraId="266FEF45" w14:textId="77777777" w:rsidR="001D2AB1" w:rsidRDefault="001D2AB1" w:rsidP="00581AE6"/>
    <w:p w14:paraId="030F4F9E" w14:textId="77777777" w:rsidR="001D2AB1" w:rsidRDefault="001D2AB1" w:rsidP="00581AE6"/>
    <w:p w14:paraId="01B598CC" w14:textId="77777777" w:rsidR="001D2AB1" w:rsidRDefault="001D2AB1" w:rsidP="00581AE6"/>
    <w:p w14:paraId="35EE804A" w14:textId="77777777" w:rsidR="001D2AB1" w:rsidRDefault="001D2AB1" w:rsidP="00581AE6"/>
    <w:p w14:paraId="6C3D6663" w14:textId="77777777" w:rsidR="001D2AB1" w:rsidRDefault="001D2AB1" w:rsidP="00581AE6"/>
    <w:p w14:paraId="7DDF152A" w14:textId="77777777" w:rsidR="001D2AB1" w:rsidRDefault="001D2AB1" w:rsidP="00581AE6"/>
    <w:p w14:paraId="40CA5BF4" w14:textId="77777777" w:rsidR="00070685" w:rsidRDefault="00070685" w:rsidP="00581AE6"/>
    <w:p w14:paraId="7B52302E" w14:textId="77777777" w:rsidR="00070685" w:rsidRDefault="00070685" w:rsidP="00581AE6"/>
    <w:p w14:paraId="34733B30" w14:textId="77777777" w:rsidR="00070685" w:rsidRDefault="00070685" w:rsidP="00581AE6"/>
    <w:p w14:paraId="31DB9E06" w14:textId="77777777" w:rsidR="00070685" w:rsidRDefault="00070685" w:rsidP="00581AE6"/>
    <w:p w14:paraId="2578F5CA" w14:textId="77777777" w:rsidR="00070685" w:rsidRDefault="00070685" w:rsidP="00581AE6"/>
    <w:p w14:paraId="67A27E89" w14:textId="77777777" w:rsidR="00026855" w:rsidRDefault="00026855" w:rsidP="00581AE6"/>
    <w:p w14:paraId="27D8445D" w14:textId="43659EFB" w:rsidR="0038361A" w:rsidRPr="0038361A" w:rsidRDefault="00026855" w:rsidP="001B7BCC">
      <w:pPr>
        <w:pStyle w:val="Heading1"/>
        <w:rPr>
          <w:rtl/>
        </w:rPr>
      </w:pPr>
      <w:bookmarkStart w:id="76" w:name="_Toc138148881"/>
      <w:bookmarkStart w:id="77" w:name="_Toc138160235"/>
      <w:bookmarkStart w:id="78" w:name="_Toc138160630"/>
      <w:bookmarkStart w:id="79" w:name="_Toc138411546"/>
      <w:bookmarkStart w:id="80" w:name="_Toc177553616"/>
      <w:r w:rsidRPr="00070685">
        <w:lastRenderedPageBreak/>
        <w:t>Expected Achievements</w:t>
      </w:r>
      <w:bookmarkEnd w:id="76"/>
      <w:bookmarkEnd w:id="77"/>
      <w:bookmarkEnd w:id="78"/>
      <w:bookmarkEnd w:id="79"/>
      <w:bookmarkEnd w:id="80"/>
    </w:p>
    <w:p w14:paraId="1D8208DF" w14:textId="5B16B397" w:rsidR="001D2AB1" w:rsidRDefault="001D2AB1" w:rsidP="00070685">
      <w:pPr>
        <w:pStyle w:val="paragraphcontent"/>
      </w:pPr>
      <w:bookmarkStart w:id="81" w:name="_Toc165922587"/>
      <w:r>
        <w:t xml:space="preserve">In this project we expect to finish with concrete and </w:t>
      </w:r>
      <w:r w:rsidRPr="00442FB5">
        <w:t>comprehensive</w:t>
      </w:r>
      <w:r>
        <w:t xml:space="preserve"> proof of feasibility or </w:t>
      </w:r>
      <w:r w:rsidRPr="00442FB5">
        <w:t>infeasibility</w:t>
      </w:r>
      <w:r>
        <w:t xml:space="preserve"> of the task of running the TCA calculations on the satellite </w:t>
      </w:r>
      <w:r w:rsidR="002D1B8D">
        <w:t>OBC</w:t>
      </w:r>
      <w:r>
        <w:t>.</w:t>
      </w:r>
    </w:p>
    <w:p w14:paraId="7B0E0993" w14:textId="77777777" w:rsidR="00070685" w:rsidRDefault="00070685" w:rsidP="00070685">
      <w:pPr>
        <w:pStyle w:val="paragraphcontent"/>
      </w:pPr>
    </w:p>
    <w:p w14:paraId="412604C4" w14:textId="29AD899B" w:rsidR="0007148A" w:rsidRDefault="0007148A" w:rsidP="00070685">
      <w:pPr>
        <w:pStyle w:val="paragraphcontent"/>
        <w:rPr>
          <w:rFonts w:eastAsiaTheme="minorHAnsi"/>
        </w:rPr>
      </w:pPr>
      <w:r w:rsidRPr="0007148A">
        <w:rPr>
          <w:rFonts w:eastAsiaTheme="minorHAnsi"/>
        </w:rPr>
        <w:t xml:space="preserve">To achieve this goal, we expect  to develop a complete testing system, as described  in the </w:t>
      </w:r>
      <w:hyperlink w:anchor="_Product" w:history="1">
        <w:r w:rsidRPr="006234EC">
          <w:rPr>
            <w:rStyle w:val="Hyperlink"/>
            <w:rFonts w:eastAsiaTheme="minorHAnsi"/>
          </w:rPr>
          <w:t>Product section ahead</w:t>
        </w:r>
      </w:hyperlink>
      <w:r w:rsidRPr="0007148A">
        <w:rPr>
          <w:rFonts w:eastAsiaTheme="minorHAnsi"/>
        </w:rPr>
        <w:t>, which will consist of two software components. One program, referred to as the Test Station, will run on a local computer, while the other, termed the Tested OBC, will operate on the satellite's OBC we will test with. The Test</w:t>
      </w:r>
      <w:r w:rsidR="0038361A">
        <w:rPr>
          <w:rFonts w:eastAsiaTheme="minorHAnsi"/>
        </w:rPr>
        <w:t xml:space="preserve"> </w:t>
      </w:r>
      <w:r w:rsidRPr="0007148A">
        <w:rPr>
          <w:rFonts w:eastAsiaTheme="minorHAnsi"/>
        </w:rPr>
        <w:t>Station will be responsible for generating data sets, executing tests, and collecting performance data. The Tested OBC will receive the data, measure execution times, and execute the algorithms. The two programs need to be tested, proven and flexible enough to work with different algorithms implementations and data sets.</w:t>
      </w:r>
    </w:p>
    <w:p w14:paraId="6F17E8D7" w14:textId="77777777" w:rsidR="00070685" w:rsidRPr="001D2AB1" w:rsidRDefault="00070685" w:rsidP="00070685">
      <w:pPr>
        <w:pStyle w:val="paragraphcontent"/>
      </w:pPr>
    </w:p>
    <w:p w14:paraId="6A91A566" w14:textId="77777777" w:rsidR="0007148A" w:rsidRPr="0007148A" w:rsidRDefault="0007148A" w:rsidP="00070685">
      <w:pPr>
        <w:pStyle w:val="paragraphcontent"/>
        <w:rPr>
          <w:rFonts w:eastAsiaTheme="minorHAnsi"/>
        </w:rPr>
      </w:pPr>
      <w:r w:rsidRPr="0007148A">
        <w:rPr>
          <w:rFonts w:eastAsiaTheme="minorHAnsi"/>
        </w:rPr>
        <w:t>Upon completing the system implementation, we plan to conduct a series of experiments using diverse input sets and optimized versions of the algorithms. The objective of these experiments is to gather sufficient data to validate the feasibility of running TCA calculations on the satellite's OBC.</w:t>
      </w:r>
    </w:p>
    <w:p w14:paraId="711D58A9" w14:textId="77777777" w:rsidR="0007148A" w:rsidRPr="0007148A" w:rsidRDefault="0007148A" w:rsidP="00070685">
      <w:pPr>
        <w:pStyle w:val="paragraphcontent"/>
        <w:rPr>
          <w:rFonts w:eastAsiaTheme="minorHAnsi"/>
        </w:rPr>
      </w:pPr>
    </w:p>
    <w:p w14:paraId="0DDF4036" w14:textId="77777777" w:rsidR="0007148A" w:rsidRDefault="0007148A" w:rsidP="00070685">
      <w:pPr>
        <w:pStyle w:val="paragraphcontent"/>
        <w:rPr>
          <w:rFonts w:eastAsiaTheme="minorHAnsi"/>
        </w:rPr>
      </w:pPr>
      <w:r w:rsidRPr="0007148A">
        <w:rPr>
          <w:rFonts w:eastAsiaTheme="minorHAnsi"/>
        </w:rPr>
        <w:t>We want to finish the project with three key outcomes:</w:t>
      </w:r>
    </w:p>
    <w:p w14:paraId="0252284E" w14:textId="77777777" w:rsidR="00D663D4" w:rsidRDefault="00D663D4" w:rsidP="00070685">
      <w:pPr>
        <w:pStyle w:val="paragraphcontent"/>
        <w:rPr>
          <w:rFonts w:eastAsiaTheme="minorHAnsi"/>
        </w:rPr>
      </w:pPr>
    </w:p>
    <w:p w14:paraId="48AF11FC" w14:textId="11E39AA1" w:rsidR="0007148A" w:rsidRPr="0007148A" w:rsidRDefault="0007148A" w:rsidP="00070685">
      <w:pPr>
        <w:pStyle w:val="paragraphcontent"/>
        <w:rPr>
          <w:rFonts w:eastAsiaTheme="minorHAnsi"/>
        </w:rPr>
      </w:pPr>
      <w:r w:rsidRPr="0007148A">
        <w:rPr>
          <w:rFonts w:eastAsiaTheme="minorHAnsi"/>
        </w:rPr>
        <w:t xml:space="preserve">1.A fully functional testing system, comprising two components. The first part will run on the satellite's </w:t>
      </w:r>
      <w:r w:rsidR="00957853">
        <w:rPr>
          <w:rFonts w:eastAsiaTheme="minorHAnsi"/>
        </w:rPr>
        <w:t>OBC,</w:t>
      </w:r>
      <w:r w:rsidRPr="0007148A">
        <w:rPr>
          <w:rFonts w:eastAsiaTheme="minorHAnsi"/>
        </w:rPr>
        <w:t xml:space="preserve"> executing the algorithms, measuring run times, and transmitting the results. The second part will operate on a local computer, generating data for the algorithms, storing results, and analyzing the output from the first part. The system should be finished, tested and available for future use if needed, generic enough to be used on other types of algorithms, with minimal changes needed.</w:t>
      </w:r>
    </w:p>
    <w:p w14:paraId="7F51DD7D" w14:textId="77777777" w:rsidR="0007148A" w:rsidRPr="0007148A" w:rsidRDefault="0007148A" w:rsidP="00070685">
      <w:pPr>
        <w:pStyle w:val="paragraphcontent"/>
        <w:rPr>
          <w:rFonts w:eastAsiaTheme="minorHAnsi"/>
        </w:rPr>
      </w:pPr>
    </w:p>
    <w:p w14:paraId="02AB08AA" w14:textId="77777777" w:rsidR="0007148A" w:rsidRPr="0007148A" w:rsidRDefault="0007148A" w:rsidP="00070685">
      <w:pPr>
        <w:pStyle w:val="paragraphcontent"/>
        <w:rPr>
          <w:rFonts w:eastAsiaTheme="minorHAnsi"/>
        </w:rPr>
      </w:pPr>
      <w:r w:rsidRPr="0007148A">
        <w:rPr>
          <w:rFonts w:eastAsiaTheme="minorHAnsi"/>
        </w:rPr>
        <w:t>2.A comprehensive set of experimental results, derived from testing a variety of input types, that will either confirm or refute the feasibility of executing TCA calculations on the satellite's OBC.</w:t>
      </w:r>
    </w:p>
    <w:p w14:paraId="767805CC" w14:textId="77777777" w:rsidR="0007148A" w:rsidRPr="0007148A" w:rsidRDefault="0007148A" w:rsidP="00070685">
      <w:pPr>
        <w:pStyle w:val="paragraphcontent"/>
        <w:rPr>
          <w:rFonts w:eastAsiaTheme="minorHAnsi"/>
        </w:rPr>
      </w:pPr>
    </w:p>
    <w:p w14:paraId="61BBBD96" w14:textId="0EA59436" w:rsidR="0007148A" w:rsidRDefault="0007148A" w:rsidP="00070685">
      <w:pPr>
        <w:pStyle w:val="paragraphcontent"/>
        <w:rPr>
          <w:rFonts w:eastAsiaTheme="minorHAnsi"/>
        </w:rPr>
      </w:pPr>
      <w:r w:rsidRPr="0007148A">
        <w:rPr>
          <w:rFonts w:eastAsiaTheme="minorHAnsi"/>
        </w:rPr>
        <w:t>3.Optimized and reliable implementations of the CATCH</w:t>
      </w:r>
      <w:r w:rsidR="00CA0727">
        <w:rPr>
          <w:rFonts w:eastAsiaTheme="minorHAnsi"/>
        </w:rPr>
        <w:t xml:space="preserve"> </w:t>
      </w:r>
      <w:r w:rsidRPr="0007148A">
        <w:rPr>
          <w:rFonts w:eastAsiaTheme="minorHAnsi"/>
        </w:rPr>
        <w:t>algorithm, ready for integration into the satellite system when necessary.</w:t>
      </w:r>
    </w:p>
    <w:p w14:paraId="77B57761" w14:textId="77777777" w:rsidR="00780362" w:rsidRDefault="00780362" w:rsidP="00780362"/>
    <w:p w14:paraId="46EFD5A5" w14:textId="77777777" w:rsidR="00780362" w:rsidRDefault="00780362" w:rsidP="00780362"/>
    <w:p w14:paraId="27BB15B2" w14:textId="77777777" w:rsidR="00070685" w:rsidRDefault="00070685" w:rsidP="00780362"/>
    <w:p w14:paraId="4C524743" w14:textId="77777777" w:rsidR="00070685" w:rsidRDefault="00070685" w:rsidP="00780362"/>
    <w:p w14:paraId="7B66D335" w14:textId="77777777" w:rsidR="00070685" w:rsidRDefault="00070685" w:rsidP="00780362"/>
    <w:p w14:paraId="48E2C82A" w14:textId="77777777" w:rsidR="00070685" w:rsidRDefault="00070685" w:rsidP="00780362"/>
    <w:p w14:paraId="27067798" w14:textId="77777777" w:rsidR="00070685" w:rsidRDefault="00070685" w:rsidP="00780362"/>
    <w:p w14:paraId="70DB3F64" w14:textId="77777777" w:rsidR="00070685" w:rsidRDefault="00070685" w:rsidP="00780362"/>
    <w:p w14:paraId="13393A2A" w14:textId="77777777" w:rsidR="00070685" w:rsidRDefault="00070685" w:rsidP="00780362"/>
    <w:p w14:paraId="604770AF" w14:textId="77777777" w:rsidR="00070685" w:rsidRDefault="00070685" w:rsidP="00780362"/>
    <w:p w14:paraId="2C4EDB04" w14:textId="77777777" w:rsidR="00070685" w:rsidRDefault="00070685" w:rsidP="00780362"/>
    <w:p w14:paraId="521F0604" w14:textId="77777777" w:rsidR="00070685" w:rsidRDefault="00070685" w:rsidP="00780362"/>
    <w:p w14:paraId="3BD03032" w14:textId="77777777" w:rsidR="00780362" w:rsidRDefault="00780362" w:rsidP="00780362"/>
    <w:p w14:paraId="4D567706" w14:textId="77777777" w:rsidR="001B7BCC" w:rsidRDefault="001B7BCC" w:rsidP="00780362"/>
    <w:p w14:paraId="6B4A0F61" w14:textId="77777777" w:rsidR="00957853" w:rsidRDefault="00957853" w:rsidP="00780362"/>
    <w:p w14:paraId="0E960CD9" w14:textId="4ABF6171" w:rsidR="00780362" w:rsidRPr="00E949EE" w:rsidRDefault="00780362" w:rsidP="00E949EE">
      <w:pPr>
        <w:pStyle w:val="Heading1"/>
      </w:pPr>
      <w:bookmarkStart w:id="82" w:name="_Toc138059396"/>
      <w:bookmarkStart w:id="83" w:name="_Toc138148882"/>
      <w:bookmarkStart w:id="84" w:name="_Toc138160236"/>
      <w:bookmarkStart w:id="85" w:name="_Toc138160631"/>
      <w:bookmarkStart w:id="86" w:name="_Toc138411547"/>
      <w:bookmarkStart w:id="87" w:name="_Toc177553617"/>
      <w:bookmarkStart w:id="88" w:name="OLE_LINK41"/>
      <w:bookmarkStart w:id="89" w:name="OLE_LINK42"/>
      <w:bookmarkStart w:id="90" w:name="OLE_LINK39"/>
      <w:bookmarkStart w:id="91" w:name="OLE_LINK40"/>
      <w:r w:rsidRPr="00E949EE">
        <w:lastRenderedPageBreak/>
        <w:t>Research / Engineering Process</w:t>
      </w:r>
      <w:bookmarkEnd w:id="82"/>
      <w:bookmarkEnd w:id="83"/>
      <w:bookmarkEnd w:id="84"/>
      <w:bookmarkEnd w:id="85"/>
      <w:bookmarkEnd w:id="86"/>
      <w:bookmarkEnd w:id="87"/>
    </w:p>
    <w:p w14:paraId="0C6D778D" w14:textId="061534ED" w:rsidR="00780362" w:rsidRDefault="00780362" w:rsidP="00E949EE">
      <w:pPr>
        <w:pStyle w:val="Heading2"/>
      </w:pPr>
      <w:bookmarkStart w:id="92" w:name="_Toc177553618"/>
      <w:bookmarkEnd w:id="88"/>
      <w:bookmarkEnd w:id="89"/>
      <w:r w:rsidRPr="00E949EE">
        <w:t>Process</w:t>
      </w:r>
      <w:bookmarkEnd w:id="92"/>
    </w:p>
    <w:p w14:paraId="20824D8B" w14:textId="62F8F0DD" w:rsidR="00C014F4" w:rsidRDefault="00780362" w:rsidP="00E949EE">
      <w:pPr>
        <w:pStyle w:val="Heading3"/>
      </w:pPr>
      <w:bookmarkStart w:id="93" w:name="_Toc177553619"/>
      <w:r>
        <w:t>The project work flow</w:t>
      </w:r>
      <w:bookmarkEnd w:id="93"/>
    </w:p>
    <w:p w14:paraId="2311B11B" w14:textId="1131471A" w:rsidR="00C014F4" w:rsidRPr="00E949EE" w:rsidRDefault="00C014F4" w:rsidP="00E949EE">
      <w:pPr>
        <w:pStyle w:val="paragraphcontent"/>
      </w:pPr>
      <w:r w:rsidRPr="00E949EE">
        <w:t xml:space="preserve">In the initial phase of the project, we began by thoroughly reviewing and analyzing the previous work </w:t>
      </w:r>
      <w:r w:rsidR="006D03B1" w:rsidRPr="00E949EE">
        <w:t>titled "Feasibility Analysis and Performance Testing of Collision Detection Algorithms for Satellites"</w:t>
      </w:r>
      <w:r w:rsidR="00957853">
        <w:t xml:space="preserve"> </w:t>
      </w:r>
      <w:hyperlink w:anchor="REF10" w:history="1">
        <w:r w:rsidR="00957853" w:rsidRPr="00957853">
          <w:rPr>
            <w:rStyle w:val="Hyperlink"/>
            <w:b/>
            <w:bCs/>
            <w:color w:val="000000" w:themeColor="text1"/>
            <w:u w:val="none"/>
          </w:rPr>
          <w:t>[10]</w:t>
        </w:r>
      </w:hyperlink>
      <w:r w:rsidR="00957853">
        <w:rPr>
          <w:rStyle w:val="Hyperlink"/>
          <w:color w:val="000000" w:themeColor="text1"/>
          <w:u w:val="none"/>
        </w:rPr>
        <w:t>,</w:t>
      </w:r>
      <w:r w:rsidR="006D03B1" w:rsidRPr="00E949EE">
        <w:rPr>
          <w:rStyle w:val="Hyperlink"/>
          <w:color w:val="000000" w:themeColor="text1"/>
          <w:u w:val="none"/>
        </w:rPr>
        <w:t xml:space="preserve"> </w:t>
      </w:r>
      <w:r w:rsidRPr="00E949EE">
        <w:t>that forms the foundation of this project. We carefully studied the documentation and reports provided by the prior team and conducted an in-depth examination of the algorithms and their implementation. This process allowed us to develop a comprehensive understanding of the problem, the mathematical calculations involved, and the logic underpinning each algorithm, including the conclusions reached by the previous team members.</w:t>
      </w:r>
    </w:p>
    <w:p w14:paraId="1906056C" w14:textId="5501FDF3" w:rsidR="00C014F4" w:rsidRPr="00E949EE" w:rsidRDefault="00C014F4" w:rsidP="00E949EE">
      <w:pPr>
        <w:pStyle w:val="paragraphcontent"/>
      </w:pPr>
      <w:r w:rsidRPr="00E949EE">
        <w:t>After building a solid understanding of the project, we moved on to the planning and execution of our tasks, which include the following:</w:t>
      </w:r>
    </w:p>
    <w:p w14:paraId="170AAD45" w14:textId="3A96D957" w:rsidR="00C014F4" w:rsidRPr="00C014F4" w:rsidRDefault="00C014F4" w:rsidP="00E949EE">
      <w:pPr>
        <w:pStyle w:val="paragraphcontent"/>
        <w:numPr>
          <w:ilvl w:val="0"/>
          <w:numId w:val="169"/>
        </w:numPr>
      </w:pPr>
      <w:r w:rsidRPr="00C014F4">
        <w:rPr>
          <w:b/>
          <w:bCs/>
        </w:rPr>
        <w:t xml:space="preserve">In-Depth Investigation of Satellite OBC: </w:t>
      </w:r>
      <w:r w:rsidRPr="00C014F4">
        <w:t>We conducted a detailed analysis to identify the most suitable satellite OBC for implementing and testing the algorithms. This investigation was guided by the specifications of the ISIS OBC satellite</w:t>
      </w:r>
      <w:r w:rsidR="00957853">
        <w:t xml:space="preserve"> </w:t>
      </w:r>
      <w:hyperlink w:anchor="REF13" w:history="1">
        <w:r w:rsidR="00957853" w:rsidRPr="00957853">
          <w:rPr>
            <w:rStyle w:val="Hyperlink"/>
            <w:b/>
            <w:bCs/>
            <w:color w:val="000000" w:themeColor="text1"/>
            <w:u w:val="none"/>
          </w:rPr>
          <w:t>[13]</w:t>
        </w:r>
      </w:hyperlink>
      <w:r w:rsidRPr="00C014F4">
        <w:t xml:space="preserve"> presented by Dr. Elad Danenberg. Based on this foundation, we performed an extensive review of various satellite OBCs. Although the selected OBC does not need to meet space conditions at this stage, we conducted thorough research, including consultations with satellite manufacturers, and created a comparison file outlining the specifications of four relevant OBCs. Ultimately, we selected the OBC whose technical characteristics most closely aligned with those of the ISIS OBC. </w:t>
      </w:r>
      <w:r w:rsidRPr="00957853">
        <w:t>This OBC has been ordered</w:t>
      </w:r>
      <w:r w:rsidRPr="00C014F4">
        <w:t>, and in Phase B of the project, we will implement the algorithms on its hardware.</w:t>
      </w:r>
    </w:p>
    <w:p w14:paraId="0FA5E9EA" w14:textId="3D3D4B30" w:rsidR="00C014F4" w:rsidRPr="00C014F4" w:rsidRDefault="00C014F4" w:rsidP="00E949EE">
      <w:pPr>
        <w:pStyle w:val="paragraphcontent"/>
        <w:numPr>
          <w:ilvl w:val="0"/>
          <w:numId w:val="169"/>
        </w:numPr>
      </w:pPr>
      <w:r w:rsidRPr="00C014F4">
        <w:rPr>
          <w:b/>
          <w:bCs/>
        </w:rPr>
        <w:t xml:space="preserve">Optimization of Eigenvalue Calculation in the CATCH Algorithm: </w:t>
      </w:r>
      <w:r w:rsidRPr="00C014F4">
        <w:t xml:space="preserve">The CATCH algorithm requires the calculation of eigenvalues after determining the CPP coefficients, which form a special NxN companion matrix </w:t>
      </w:r>
      <w:r w:rsidRPr="00957853">
        <w:rPr>
          <w:b/>
          <w:bCs/>
        </w:rPr>
        <w:t>[</w:t>
      </w:r>
      <w:hyperlink w:anchor="REF2" w:history="1">
        <w:r w:rsidR="00957853" w:rsidRPr="00957853">
          <w:rPr>
            <w:b/>
            <w:bCs/>
          </w:rPr>
          <w:t>[2]</w:t>
        </w:r>
      </w:hyperlink>
      <w:r w:rsidRPr="00957853">
        <w:rPr>
          <w:b/>
          <w:bCs/>
        </w:rPr>
        <w:t>, Eq. 18]</w:t>
      </w:r>
      <w:r w:rsidRPr="00C014F4">
        <w:t xml:space="preserve">. The eigenvalues of this matrix correspond to the polynomial roots. A significant challenge in the CATCH algorithm is the computational cost of finding these roots, which involves solving for the eigenvalues of the NxN matrix. To address this, we conducted an in-depth study of the structure of the companion matrix </w:t>
      </w:r>
      <w:r w:rsidRPr="00957853">
        <w:rPr>
          <w:b/>
          <w:bCs/>
        </w:rPr>
        <w:t>[</w:t>
      </w:r>
      <w:hyperlink w:anchor="REF2" w:history="1">
        <w:r w:rsidR="00957853" w:rsidRPr="00957853">
          <w:rPr>
            <w:b/>
            <w:bCs/>
          </w:rPr>
          <w:t>[2]</w:t>
        </w:r>
      </w:hyperlink>
      <w:r w:rsidRPr="00957853">
        <w:rPr>
          <w:b/>
          <w:bCs/>
        </w:rPr>
        <w:t>, Eq. 20],</w:t>
      </w:r>
      <w:r w:rsidRPr="00C014F4">
        <w:t xml:space="preserve"> identifying key properties that could help reduce the overall number of operations. This optimization aims to enhance the convergence speed of the algorithm and improve its efficiency.</w:t>
      </w:r>
    </w:p>
    <w:p w14:paraId="6B0B722C" w14:textId="62A0F63E" w:rsidR="00C014F4" w:rsidRPr="00C014F4" w:rsidRDefault="00C014F4" w:rsidP="00E949EE">
      <w:pPr>
        <w:pStyle w:val="paragraphcontent"/>
        <w:numPr>
          <w:ilvl w:val="0"/>
          <w:numId w:val="169"/>
        </w:numPr>
      </w:pPr>
      <w:r w:rsidRPr="00C014F4">
        <w:rPr>
          <w:b/>
          <w:bCs/>
        </w:rPr>
        <w:t>Planning Algorithm Implementation on Satellite Hardware:</w:t>
      </w:r>
      <w:r w:rsidRPr="00C014F4">
        <w:t xml:space="preserve"> We began developing a strategy for implementing the algorithms on the hardware of the selected satellite OBC. In addition, we researched various methods for establishing communication between the Tested OBC system (running on the satellite OBC) and the Test Station system (running on our local computer). This research included exploring wired communication options to assess system performance under different connectivity conditions.</w:t>
      </w:r>
    </w:p>
    <w:p w14:paraId="3127FCB8" w14:textId="77777777" w:rsidR="00C014F4" w:rsidRPr="00C014F4" w:rsidRDefault="00C014F4" w:rsidP="00C014F4">
      <w:pPr>
        <w:rPr>
          <w:rFonts w:asciiTheme="minorBidi" w:hAnsiTheme="minorBidi" w:cstheme="minorBidi"/>
        </w:rPr>
      </w:pPr>
    </w:p>
    <w:p w14:paraId="6616E68C" w14:textId="77777777" w:rsidR="00C014F4" w:rsidRPr="00C014F4" w:rsidRDefault="00C014F4" w:rsidP="00E949EE">
      <w:pPr>
        <w:pStyle w:val="paragraphcontent"/>
      </w:pPr>
      <w:r w:rsidRPr="00C014F4">
        <w:t>In the next phase of the project, we will continue to optimize the eigenvalue calculation process and initiate the development of the testing system. This will involve a comprehensive study of the hardware of the selected satellite OBC, followed by the implementation of the algorithms on the selected OBC. We will use a propagator to generate the necessary data and create datasets that will be employed during testing.</w:t>
      </w:r>
    </w:p>
    <w:p w14:paraId="1797828C" w14:textId="77777777" w:rsidR="00C014F4" w:rsidRPr="00C014F4" w:rsidRDefault="00C014F4" w:rsidP="00E949EE">
      <w:pPr>
        <w:pStyle w:val="paragraphcontent"/>
      </w:pPr>
    </w:p>
    <w:p w14:paraId="1C77C34C" w14:textId="54138CC7" w:rsidR="00C014F4" w:rsidRDefault="00C014F4" w:rsidP="00E949EE">
      <w:pPr>
        <w:pStyle w:val="paragraphcontent"/>
      </w:pPr>
      <w:r w:rsidRPr="00C014F4">
        <w:lastRenderedPageBreak/>
        <w:t>Upon developing and validating the system, we will conduct a series of experiments to measure the algorithms runtime and memory usage on the selected satellite OBC. These experiments will include a variety of inputs and algorithm versions, along with optimizations aimed at improving performance. The data and results obtained from these tests will be integral to our final report. After completing the experiments, we will present our findings to our client Dr. Elad</w:t>
      </w:r>
      <w:r>
        <w:t xml:space="preserve"> </w:t>
      </w:r>
      <w:r w:rsidRPr="00C014F4">
        <w:t>, to support his ongoing research.</w:t>
      </w:r>
    </w:p>
    <w:p w14:paraId="7B07DAEC" w14:textId="77777777" w:rsidR="00E949EE" w:rsidRDefault="00E949EE" w:rsidP="00E949EE">
      <w:pPr>
        <w:pStyle w:val="paragraphcontent"/>
      </w:pPr>
    </w:p>
    <w:p w14:paraId="73890A94" w14:textId="75D0D33B" w:rsidR="00C60BC7" w:rsidRDefault="00C60BC7" w:rsidP="00D511E1">
      <w:pPr>
        <w:pStyle w:val="Diagrams"/>
      </w:pPr>
      <w:r>
        <w:t xml:space="preserve"> </w:t>
      </w:r>
      <w:r w:rsidR="00E6024F">
        <w:t>T</w:t>
      </w:r>
      <w:r>
        <w:t>he project work flow</w:t>
      </w:r>
    </w:p>
    <w:p w14:paraId="10837211" w14:textId="2BD8FBAE" w:rsidR="00EC0EFD" w:rsidRDefault="00EC0EFD" w:rsidP="00EC0EFD">
      <w:pPr>
        <w:pStyle w:val="descriptionTitle"/>
        <w:ind w:left="0"/>
      </w:pPr>
      <w:r w:rsidRPr="00EC0EFD">
        <w:rPr>
          <w:noProof/>
        </w:rPr>
        <w:drawing>
          <wp:inline distT="0" distB="0" distL="0" distR="0" wp14:anchorId="3E3C17DB" wp14:editId="0F89540B">
            <wp:extent cx="6309510" cy="2102005"/>
            <wp:effectExtent l="12700" t="12700" r="15240" b="19050"/>
            <wp:docPr id="17203255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325538" name=""/>
                    <pic:cNvPicPr/>
                  </pic:nvPicPr>
                  <pic:blipFill>
                    <a:blip r:embed="rId124"/>
                    <a:stretch>
                      <a:fillRect/>
                    </a:stretch>
                  </pic:blipFill>
                  <pic:spPr>
                    <a:xfrm>
                      <a:off x="0" y="0"/>
                      <a:ext cx="6327146" cy="2107880"/>
                    </a:xfrm>
                    <a:prstGeom prst="rect">
                      <a:avLst/>
                    </a:prstGeom>
                    <a:ln>
                      <a:solidFill>
                        <a:schemeClr val="tx1"/>
                      </a:solidFill>
                    </a:ln>
                  </pic:spPr>
                </pic:pic>
              </a:graphicData>
            </a:graphic>
          </wp:inline>
        </w:drawing>
      </w:r>
    </w:p>
    <w:p w14:paraId="6B67C09B" w14:textId="384CBF79" w:rsidR="00C60BC7" w:rsidRDefault="00C60BC7" w:rsidP="00C60BC7">
      <w:pPr>
        <w:ind w:left="720"/>
      </w:pPr>
      <w:r>
        <w:t xml:space="preserve"> </w:t>
      </w:r>
    </w:p>
    <w:p w14:paraId="0654E948" w14:textId="3126322C" w:rsidR="00C60BC7" w:rsidRPr="00E949EE" w:rsidRDefault="00C60BC7" w:rsidP="00E949EE">
      <w:pPr>
        <w:pStyle w:val="Heading3"/>
      </w:pPr>
      <w:bookmarkStart w:id="94" w:name="_Toc138160239"/>
      <w:bookmarkStart w:id="95" w:name="_Toc138160634"/>
      <w:bookmarkStart w:id="96" w:name="_Toc138411550"/>
      <w:bookmarkStart w:id="97" w:name="_Toc177553620"/>
      <w:r w:rsidRPr="00E949EE">
        <w:t xml:space="preserve">Software development </w:t>
      </w:r>
      <w:bookmarkEnd w:id="94"/>
      <w:bookmarkEnd w:id="95"/>
      <w:r w:rsidRPr="00E949EE">
        <w:t>methodology</w:t>
      </w:r>
      <w:bookmarkEnd w:id="96"/>
      <w:bookmarkEnd w:id="97"/>
    </w:p>
    <w:p w14:paraId="02862316" w14:textId="183B0925" w:rsidR="00C60BC7" w:rsidRPr="00E949EE" w:rsidRDefault="00C60BC7" w:rsidP="00E949EE">
      <w:pPr>
        <w:pStyle w:val="paragraphcontent"/>
      </w:pPr>
      <w:r w:rsidRPr="00E949EE">
        <w:t xml:space="preserve">In this project we decided to work in an Agile development process. Each iteration will consist with </w:t>
      </w:r>
      <w:r w:rsidR="002D7287" w:rsidRPr="00E949EE">
        <w:t xml:space="preserve">implementing and </w:t>
      </w:r>
      <w:r w:rsidRPr="00E949EE">
        <w:t>developing some feature, creating unit tests for the relevant code and testing of the created code on</w:t>
      </w:r>
      <w:r w:rsidR="002D7287" w:rsidRPr="00E949EE">
        <w:t xml:space="preserve"> </w:t>
      </w:r>
      <w:r w:rsidRPr="00E949EE">
        <w:t xml:space="preserve">the selected satellite OBC. By working with the iterative process, we can more easily adapt to changes, be it change in the dedicated system we want to test the algorithms on, changes in requirements or new requirement from our client Dr. Elad or handling a busy week during the semester. </w:t>
      </w:r>
      <w:r w:rsidR="006D03B1" w:rsidRPr="00E949EE">
        <w:t>Additionally, as students balancing various academic responsibilities, including coursework, exams, and other commitments, we need a flexible development process. Agile allows us to effectively manage our time and accommodate the demands of the project alongside our other obligations</w:t>
      </w:r>
      <w:r w:rsidRPr="00E949EE">
        <w:t>.</w:t>
      </w:r>
    </w:p>
    <w:p w14:paraId="6272B702" w14:textId="77777777" w:rsidR="00780362" w:rsidRPr="00780362" w:rsidRDefault="00780362" w:rsidP="00780362"/>
    <w:p w14:paraId="23E8E19C" w14:textId="5EB2F1D8" w:rsidR="006D03B1" w:rsidRPr="00E949EE" w:rsidRDefault="006D03B1" w:rsidP="00E949EE">
      <w:pPr>
        <w:pStyle w:val="Heading3"/>
      </w:pPr>
      <w:bookmarkStart w:id="98" w:name="_Toc138016865"/>
      <w:bookmarkStart w:id="99" w:name="_Toc138059398"/>
      <w:bookmarkStart w:id="100" w:name="_Toc138148884"/>
      <w:bookmarkStart w:id="101" w:name="_Toc138160240"/>
      <w:bookmarkStart w:id="102" w:name="_Toc138411551"/>
      <w:bookmarkStart w:id="103" w:name="_Toc177553621"/>
      <w:r w:rsidRPr="00E949EE">
        <w:t>Research</w:t>
      </w:r>
      <w:bookmarkEnd w:id="98"/>
      <w:bookmarkEnd w:id="99"/>
      <w:bookmarkEnd w:id="100"/>
      <w:bookmarkEnd w:id="101"/>
      <w:r w:rsidRPr="00E949EE">
        <w:t xml:space="preserve"> and Implementation</w:t>
      </w:r>
      <w:bookmarkEnd w:id="102"/>
      <w:bookmarkEnd w:id="103"/>
      <w:r w:rsidRPr="00E949EE">
        <w:t xml:space="preserve"> </w:t>
      </w:r>
    </w:p>
    <w:p w14:paraId="56ACB955" w14:textId="7FCBA8E4" w:rsidR="00E64469" w:rsidRPr="00E64469" w:rsidRDefault="00E64469" w:rsidP="00E949EE">
      <w:pPr>
        <w:pStyle w:val="paragraphcontent"/>
      </w:pPr>
      <w:r w:rsidRPr="00E64469">
        <w:t>Our project builds upon the previous work titled </w:t>
      </w:r>
      <w:r w:rsidRPr="00E64469">
        <w:rPr>
          <w:rFonts w:eastAsiaTheme="majorEastAsia"/>
        </w:rPr>
        <w:t>"Feasibility Analysis and Performance Testing of Collision Detection Algorithms for Satellites"</w:t>
      </w:r>
      <w:r w:rsidRPr="00E64469">
        <w:t> </w:t>
      </w:r>
      <w:hyperlink w:anchor="REF10" w:history="1">
        <w:r w:rsidRPr="00E95288">
          <w:rPr>
            <w:rStyle w:val="Hyperlink"/>
            <w:b/>
            <w:bCs/>
            <w:color w:val="000000" w:themeColor="text1"/>
            <w:u w:val="none"/>
          </w:rPr>
          <w:t>[1</w:t>
        </w:r>
        <w:r w:rsidR="00E95288" w:rsidRPr="00E95288">
          <w:rPr>
            <w:rStyle w:val="Hyperlink"/>
            <w:b/>
            <w:bCs/>
            <w:color w:val="000000" w:themeColor="text1"/>
            <w:u w:val="none"/>
          </w:rPr>
          <w:t>0</w:t>
        </w:r>
        <w:r w:rsidRPr="00E95288">
          <w:rPr>
            <w:rStyle w:val="Hyperlink"/>
            <w:b/>
            <w:bCs/>
            <w:color w:val="000000" w:themeColor="text1"/>
            <w:u w:val="none"/>
          </w:rPr>
          <w:t>]</w:t>
        </w:r>
      </w:hyperlink>
      <w:r w:rsidRPr="00E64469">
        <w:t>. We began by thoroughly reviewing the findings of the prior team, gaining a solid understanding of the algorithms, their mathematical foundations, and logical structures.</w:t>
      </w:r>
    </w:p>
    <w:p w14:paraId="3B4ECD84" w14:textId="24FA5AAA" w:rsidR="00E64469" w:rsidRPr="00E64469" w:rsidRDefault="00E64469" w:rsidP="00E949EE">
      <w:pPr>
        <w:pStyle w:val="paragraphcontent"/>
      </w:pPr>
      <w:r w:rsidRPr="00E64469">
        <w:t xml:space="preserve">We also held several meetings with Dr. Elad to clarify project requirements and address any gaps in understanding. </w:t>
      </w:r>
      <w:r w:rsidR="00036183">
        <w:t>W</w:t>
      </w:r>
      <w:r w:rsidRPr="00E64469">
        <w:t>e conducted an extensive investigation to select the most suitable satellite OBC for testing, focusing on one similar to the ISIS OBC.</w:t>
      </w:r>
    </w:p>
    <w:p w14:paraId="592F2069" w14:textId="1605FF65" w:rsidR="00E64469" w:rsidRDefault="00E64469" w:rsidP="00E95288">
      <w:pPr>
        <w:pStyle w:val="paragraphcontent"/>
      </w:pPr>
      <w:r w:rsidRPr="00E64469">
        <w:t xml:space="preserve">Additionally, we researched communication methods between the Tested OBC system and the Test Station </w:t>
      </w:r>
      <w:r w:rsidR="00036183" w:rsidRPr="00036183">
        <w:t>that represents our local computer,</w:t>
      </w:r>
      <w:r w:rsidR="00E95288">
        <w:t xml:space="preserve"> </w:t>
      </w:r>
      <w:r w:rsidRPr="00E64469">
        <w:t>examining wired options. We also considered potential challenges in transitioning from theoretical algorithms to practical implementation on the OBC.</w:t>
      </w:r>
    </w:p>
    <w:p w14:paraId="6187C94E" w14:textId="77777777" w:rsidR="008A5DC6" w:rsidRDefault="008A5DC6" w:rsidP="00E64469">
      <w:pPr>
        <w:pStyle w:val="Style1"/>
        <w:ind w:left="720"/>
      </w:pPr>
    </w:p>
    <w:p w14:paraId="0259D013" w14:textId="77777777" w:rsidR="00E95288" w:rsidRDefault="00E95288" w:rsidP="00E64469">
      <w:pPr>
        <w:pStyle w:val="Style1"/>
        <w:ind w:left="720"/>
      </w:pPr>
    </w:p>
    <w:p w14:paraId="79E30CFD" w14:textId="77777777" w:rsidR="00C000BF" w:rsidRDefault="00C000BF" w:rsidP="00E64469">
      <w:pPr>
        <w:pStyle w:val="Style1"/>
        <w:ind w:left="720"/>
      </w:pPr>
    </w:p>
    <w:p w14:paraId="0B5FD317" w14:textId="4FDB1225" w:rsidR="008A5DC6" w:rsidRDefault="008A5DC6" w:rsidP="00E949EE">
      <w:pPr>
        <w:pStyle w:val="Heading4"/>
      </w:pPr>
      <w:r w:rsidRPr="005D2808">
        <w:lastRenderedPageBreak/>
        <w:t xml:space="preserve">Choosing the language </w:t>
      </w:r>
    </w:p>
    <w:p w14:paraId="415A96CA" w14:textId="7A4CD41B" w:rsidR="004214E9" w:rsidRDefault="004214E9" w:rsidP="00CC6442">
      <w:pPr>
        <w:pStyle w:val="paragraphcontent"/>
      </w:pPr>
      <w:r>
        <w:t xml:space="preserve">The requirements: we needed a programing language that can be fast, easy to use and we wanted OOP to fit our idea of a generic, modular and easy to change implementation. After discussing the subject and reading about the performance of the different languages we decided to choose </w:t>
      </w:r>
      <w:r w:rsidRPr="00E95288">
        <w:t>C++</w:t>
      </w:r>
      <w:r>
        <w:t xml:space="preserve">. </w:t>
      </w:r>
    </w:p>
    <w:p w14:paraId="4B57A40A" w14:textId="7071FA34" w:rsidR="004214E9" w:rsidRDefault="004214E9" w:rsidP="00E949EE">
      <w:pPr>
        <w:pStyle w:val="paragraphcontent"/>
      </w:pPr>
      <w:r>
        <w:t>C++ is a compiled language, which allows for optimized performance that is crucial in systems with limited processing power, like OBCs.</w:t>
      </w:r>
    </w:p>
    <w:p w14:paraId="7C3CF99B" w14:textId="77777777" w:rsidR="004214E9" w:rsidRDefault="004214E9" w:rsidP="00E949EE">
      <w:pPr>
        <w:pStyle w:val="paragraphcontent"/>
      </w:pPr>
      <w:r>
        <w:t>C++ allows to interact directly with the hardware, such as memory management and direct control of I/O operations, which is important for embedded systems.</w:t>
      </w:r>
    </w:p>
    <w:p w14:paraId="6FCAB0F8" w14:textId="36CDD113" w:rsidR="008A5DC6" w:rsidRDefault="004214E9" w:rsidP="00E949EE">
      <w:pPr>
        <w:pStyle w:val="paragraphcontent"/>
      </w:pPr>
      <w:r>
        <w:t>Another reasons we considered were the fact that there is a big variety of libraries we can use already available for C++ (eigen\boost for calculating eigen values), also the prior team found out implementation for SGP4 in C++</w:t>
      </w:r>
      <w:r w:rsidR="00F02745">
        <w:t xml:space="preserve"> </w:t>
      </w:r>
      <w:hyperlink w:anchor="REF5" w:history="1">
        <w:r w:rsidR="00F02745" w:rsidRPr="00F02745">
          <w:rPr>
            <w:rStyle w:val="Hyperlink"/>
            <w:b/>
            <w:bCs/>
            <w:color w:val="000000" w:themeColor="text1"/>
            <w:u w:val="none"/>
          </w:rPr>
          <w:t>[5]</w:t>
        </w:r>
      </w:hyperlink>
      <w:r>
        <w:t xml:space="preserve"> in case we will need to implement using SGP4 directly.</w:t>
      </w:r>
    </w:p>
    <w:p w14:paraId="5A75A8D5" w14:textId="77777777" w:rsidR="001D2AB1" w:rsidRDefault="001D2AB1" w:rsidP="004214E9">
      <w:pPr>
        <w:pStyle w:val="Style1"/>
        <w:ind w:left="720"/>
      </w:pPr>
    </w:p>
    <w:p w14:paraId="3F285595" w14:textId="64781F1B" w:rsidR="001D2AB1" w:rsidRDefault="001D2AB1" w:rsidP="00E949EE">
      <w:pPr>
        <w:pStyle w:val="Heading4"/>
      </w:pPr>
      <w:r w:rsidRPr="005D2808">
        <w:t xml:space="preserve">Choosing the </w:t>
      </w:r>
      <w:r>
        <w:t>operation system</w:t>
      </w:r>
    </w:p>
    <w:p w14:paraId="5DB335EB" w14:textId="7ABB3028" w:rsidR="001D2AB1" w:rsidRPr="00E949EE" w:rsidRDefault="009B3957" w:rsidP="00E949EE">
      <w:pPr>
        <w:pStyle w:val="paragraphcontent"/>
      </w:pPr>
      <w:r w:rsidRPr="00E949EE">
        <w:t>We have selected Linux as the operating system for both the TS-7553 OBC and the Test Station due to its real-time capabilities, flexibility, and efficiency. Linux, especially with real-time extensions, ensures precise scheduling and low-latency performance, crucial for algorithm testing on the OBC. Lightweight distributions</w:t>
      </w:r>
      <w:r w:rsidR="009D4048" w:rsidRPr="00E949EE">
        <w:t xml:space="preserve"> </w:t>
      </w:r>
      <w:r w:rsidRPr="00E949EE">
        <w:t>optimize resource usage on the OBC, while Linux’s broad hardware compatibility simplifies integration. Additionally, Linux offers robust support for various networking protocols, making it ideal for managing communication between the OBC and the Test Station. Whether using Ethernet, Wi-Fi, or other protocols, Linux ensures reliable real-time data transfer and system control, which is critical for evaluating our algorithms. This unified environment supports streamlined development, debugging, and efficient workflow, making Linux the best choice for our project.</w:t>
      </w:r>
    </w:p>
    <w:p w14:paraId="288E3747" w14:textId="77777777" w:rsidR="00772BA9" w:rsidRDefault="00772BA9" w:rsidP="004214E9">
      <w:pPr>
        <w:pStyle w:val="Style1"/>
        <w:ind w:left="720"/>
      </w:pPr>
    </w:p>
    <w:p w14:paraId="7B62A739" w14:textId="77777777" w:rsidR="00C000BF" w:rsidRDefault="00C000BF" w:rsidP="004214E9">
      <w:pPr>
        <w:pStyle w:val="Style1"/>
        <w:ind w:left="720"/>
      </w:pPr>
    </w:p>
    <w:p w14:paraId="753606AE" w14:textId="77777777" w:rsidR="00C000BF" w:rsidRDefault="00C000BF" w:rsidP="004214E9">
      <w:pPr>
        <w:pStyle w:val="Style1"/>
        <w:ind w:left="720"/>
      </w:pPr>
    </w:p>
    <w:p w14:paraId="2A1024A3" w14:textId="77777777" w:rsidR="00C000BF" w:rsidRDefault="00C000BF" w:rsidP="004214E9">
      <w:pPr>
        <w:pStyle w:val="Style1"/>
        <w:ind w:left="720"/>
      </w:pPr>
    </w:p>
    <w:p w14:paraId="4AE8B657" w14:textId="77777777" w:rsidR="00C000BF" w:rsidRDefault="00C000BF" w:rsidP="004214E9">
      <w:pPr>
        <w:pStyle w:val="Style1"/>
        <w:ind w:left="720"/>
      </w:pPr>
    </w:p>
    <w:p w14:paraId="32BCB610" w14:textId="77777777" w:rsidR="00C000BF" w:rsidRDefault="00C000BF" w:rsidP="004214E9">
      <w:pPr>
        <w:pStyle w:val="Style1"/>
        <w:ind w:left="720"/>
      </w:pPr>
    </w:p>
    <w:p w14:paraId="251CC6A5" w14:textId="77777777" w:rsidR="00C000BF" w:rsidRDefault="00C000BF" w:rsidP="004214E9">
      <w:pPr>
        <w:pStyle w:val="Style1"/>
        <w:ind w:left="720"/>
      </w:pPr>
    </w:p>
    <w:p w14:paraId="23EAAF8D" w14:textId="77777777" w:rsidR="00C000BF" w:rsidRDefault="00C000BF" w:rsidP="004214E9">
      <w:pPr>
        <w:pStyle w:val="Style1"/>
        <w:ind w:left="720"/>
      </w:pPr>
    </w:p>
    <w:p w14:paraId="05A79573" w14:textId="77777777" w:rsidR="00C000BF" w:rsidRDefault="00C000BF" w:rsidP="004214E9">
      <w:pPr>
        <w:pStyle w:val="Style1"/>
        <w:ind w:left="720"/>
      </w:pPr>
    </w:p>
    <w:p w14:paraId="3C139321" w14:textId="77777777" w:rsidR="00C000BF" w:rsidRDefault="00C000BF" w:rsidP="004214E9">
      <w:pPr>
        <w:pStyle w:val="Style1"/>
        <w:ind w:left="720"/>
      </w:pPr>
    </w:p>
    <w:p w14:paraId="6009C7EE" w14:textId="77777777" w:rsidR="00C000BF" w:rsidRDefault="00C000BF" w:rsidP="004214E9">
      <w:pPr>
        <w:pStyle w:val="Style1"/>
        <w:ind w:left="720"/>
      </w:pPr>
    </w:p>
    <w:p w14:paraId="47EE4E63" w14:textId="77777777" w:rsidR="00C000BF" w:rsidRDefault="00C000BF" w:rsidP="004214E9">
      <w:pPr>
        <w:pStyle w:val="Style1"/>
        <w:ind w:left="720"/>
      </w:pPr>
    </w:p>
    <w:p w14:paraId="2A981083" w14:textId="77777777" w:rsidR="00C000BF" w:rsidRDefault="00C000BF" w:rsidP="004214E9">
      <w:pPr>
        <w:pStyle w:val="Style1"/>
        <w:ind w:left="720"/>
      </w:pPr>
    </w:p>
    <w:p w14:paraId="6A35F11A" w14:textId="77777777" w:rsidR="00C000BF" w:rsidRDefault="00C000BF" w:rsidP="004214E9">
      <w:pPr>
        <w:pStyle w:val="Style1"/>
        <w:ind w:left="720"/>
      </w:pPr>
    </w:p>
    <w:p w14:paraId="746C4B91" w14:textId="77777777" w:rsidR="00C000BF" w:rsidRDefault="00C000BF" w:rsidP="004214E9">
      <w:pPr>
        <w:pStyle w:val="Style1"/>
        <w:ind w:left="720"/>
      </w:pPr>
    </w:p>
    <w:p w14:paraId="6D0ADE4C" w14:textId="77777777" w:rsidR="00C000BF" w:rsidRDefault="00C000BF" w:rsidP="004214E9">
      <w:pPr>
        <w:pStyle w:val="Style1"/>
        <w:ind w:left="720"/>
      </w:pPr>
    </w:p>
    <w:p w14:paraId="54D81CF3" w14:textId="77777777" w:rsidR="00C000BF" w:rsidRDefault="00C000BF" w:rsidP="004214E9">
      <w:pPr>
        <w:pStyle w:val="Style1"/>
        <w:ind w:left="720"/>
      </w:pPr>
    </w:p>
    <w:p w14:paraId="5C20CCC8" w14:textId="77777777" w:rsidR="00C000BF" w:rsidRDefault="00C000BF" w:rsidP="004214E9">
      <w:pPr>
        <w:pStyle w:val="Style1"/>
        <w:ind w:left="720"/>
      </w:pPr>
    </w:p>
    <w:p w14:paraId="1863E237" w14:textId="77777777" w:rsidR="00C000BF" w:rsidRDefault="00C000BF" w:rsidP="004214E9">
      <w:pPr>
        <w:pStyle w:val="Style1"/>
        <w:ind w:left="720"/>
      </w:pPr>
    </w:p>
    <w:p w14:paraId="11CBC1E6" w14:textId="77777777" w:rsidR="00C000BF" w:rsidRDefault="00C000BF" w:rsidP="004214E9">
      <w:pPr>
        <w:pStyle w:val="Style1"/>
        <w:ind w:left="720"/>
      </w:pPr>
    </w:p>
    <w:p w14:paraId="64CA4162" w14:textId="77777777" w:rsidR="00C000BF" w:rsidRDefault="00C000BF" w:rsidP="004214E9">
      <w:pPr>
        <w:pStyle w:val="Style1"/>
        <w:ind w:left="720"/>
      </w:pPr>
    </w:p>
    <w:p w14:paraId="7EDF877A" w14:textId="77777777" w:rsidR="00C000BF" w:rsidRDefault="00C000BF" w:rsidP="004214E9">
      <w:pPr>
        <w:pStyle w:val="Style1"/>
        <w:ind w:left="720"/>
      </w:pPr>
    </w:p>
    <w:p w14:paraId="04CAB3DE" w14:textId="6FFF0631" w:rsidR="00772BA9" w:rsidRPr="0090254A" w:rsidRDefault="00772BA9" w:rsidP="0090254A">
      <w:pPr>
        <w:pStyle w:val="Heading4"/>
      </w:pPr>
      <w:r w:rsidRPr="0090254A">
        <w:lastRenderedPageBreak/>
        <w:t>Algorithms implementation</w:t>
      </w:r>
    </w:p>
    <w:p w14:paraId="6F62EE43" w14:textId="78567A55" w:rsidR="00772BA9" w:rsidRPr="0090254A" w:rsidRDefault="00772BA9" w:rsidP="006F2555">
      <w:pPr>
        <w:pStyle w:val="Heading5"/>
        <w:numPr>
          <w:ilvl w:val="4"/>
          <w:numId w:val="180"/>
        </w:numPr>
      </w:pPr>
      <w:r w:rsidRPr="0090254A">
        <w:t>ANCAS Implementation</w:t>
      </w:r>
    </w:p>
    <w:p w14:paraId="415B7D65" w14:textId="1DB22262" w:rsidR="00772BA9" w:rsidRDefault="00772BA9" w:rsidP="00E6024F">
      <w:pPr>
        <w:pStyle w:val="paragraphcontent"/>
      </w:pPr>
      <w:r w:rsidRPr="00F14B78">
        <w:t>ANCAS</w:t>
      </w:r>
      <w:r w:rsidR="007978C9">
        <w:t xml:space="preserve"> </w:t>
      </w:r>
      <w:hyperlink w:anchor="REF1" w:history="1">
        <w:r w:rsidR="007978C9" w:rsidRPr="007978C9">
          <w:rPr>
            <w:rStyle w:val="Hyperlink"/>
            <w:b/>
            <w:bCs/>
            <w:color w:val="000000" w:themeColor="text1"/>
            <w:u w:val="none"/>
          </w:rPr>
          <w:t>[1]</w:t>
        </w:r>
      </w:hyperlink>
      <w:r w:rsidRPr="00F14B78">
        <w:t xml:space="preserve">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SBO-ANCAS</w:t>
      </w:r>
      <w:r w:rsidR="007978C9">
        <w:t xml:space="preserve"> </w:t>
      </w:r>
      <w:hyperlink w:anchor="REF3" w:history="1">
        <w:r w:rsidR="007978C9" w:rsidRPr="007978C9">
          <w:rPr>
            <w:rStyle w:val="Hyperlink"/>
            <w:b/>
            <w:bCs/>
            <w:color w:val="000000" w:themeColor="text1"/>
            <w:u w:val="none"/>
          </w:rPr>
          <w:t>[3]</w:t>
        </w:r>
      </w:hyperlink>
      <w:r w:rsidRPr="00F14B78">
        <w:t xml:space="preserve">. We created a class representing a cubic polynomial with functions for creating the coefficients and for getting a value at a point x. </w:t>
      </w:r>
      <w:r w:rsidR="007978C9">
        <w:t>W</w:t>
      </w:r>
      <w:r w:rsidRPr="00F14B78">
        <w:t>e created a function for finding the roots using the cubic polynomial formula and created unit tests that check the roots finding for a polynomial with 0 to 3 real roots in range.</w:t>
      </w:r>
    </w:p>
    <w:p w14:paraId="53EDC6F4" w14:textId="77777777" w:rsidR="00C000BF" w:rsidRPr="00F14B78" w:rsidRDefault="00C000BF" w:rsidP="00E6024F">
      <w:pPr>
        <w:pStyle w:val="paragraphcontent"/>
      </w:pPr>
    </w:p>
    <w:p w14:paraId="6DE66BAC" w14:textId="77777777" w:rsidR="00772BA9" w:rsidRPr="00E6024F" w:rsidRDefault="00772BA9" w:rsidP="00C000BF">
      <w:pPr>
        <w:pStyle w:val="Diagrams"/>
      </w:pPr>
      <w:r w:rsidRPr="00E6024F">
        <w:t>Class diagram for ANCAS. Including a function for calculating the roots of a cubic polynomial used by a function for getting the roots in the interval 0,1. The function for ANCAS Iteration return the found minimum and time, used for a single ANCAS iteration.</w:t>
      </w:r>
    </w:p>
    <w:p w14:paraId="3BBD9979" w14:textId="77777777" w:rsidR="00772BA9" w:rsidRPr="009968F6" w:rsidRDefault="00772BA9" w:rsidP="00772BA9">
      <w:pPr>
        <w:jc w:val="center"/>
      </w:pPr>
      <w:r w:rsidRPr="009968F6">
        <w:rPr>
          <w:noProof/>
        </w:rPr>
        <w:drawing>
          <wp:inline distT="0" distB="0" distL="0" distR="0" wp14:anchorId="1D07E9F7" wp14:editId="318FD8E2">
            <wp:extent cx="5420002" cy="3759242"/>
            <wp:effectExtent l="12700" t="12700" r="15875" b="12700"/>
            <wp:docPr id="18007018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448413" cy="3778948"/>
                    </a:xfrm>
                    <a:prstGeom prst="rect">
                      <a:avLst/>
                    </a:prstGeom>
                    <a:noFill/>
                    <a:ln>
                      <a:solidFill>
                        <a:schemeClr val="tx1"/>
                      </a:solidFill>
                    </a:ln>
                  </pic:spPr>
                </pic:pic>
              </a:graphicData>
            </a:graphic>
          </wp:inline>
        </w:drawing>
      </w:r>
    </w:p>
    <w:p w14:paraId="73B597B0" w14:textId="77777777" w:rsidR="00772BA9" w:rsidRDefault="00772BA9" w:rsidP="00772BA9"/>
    <w:p w14:paraId="188927E3" w14:textId="77777777" w:rsidR="00772BA9" w:rsidRDefault="00772BA9" w:rsidP="00772BA9">
      <w:pPr>
        <w:rPr>
          <w:rFonts w:asciiTheme="minorBidi" w:eastAsiaTheme="majorEastAsia" w:hAnsiTheme="minorBidi" w:cstheme="majorBidi"/>
          <w:color w:val="2F5496" w:themeColor="accent1" w:themeShade="BF"/>
          <w:sz w:val="26"/>
          <w:szCs w:val="26"/>
        </w:rPr>
      </w:pPr>
      <w:r>
        <w:br w:type="page"/>
      </w:r>
    </w:p>
    <w:p w14:paraId="60CBE6FC" w14:textId="0920B4FD" w:rsidR="00772BA9" w:rsidRPr="00E6024F" w:rsidRDefault="00772BA9" w:rsidP="006F2555">
      <w:pPr>
        <w:pStyle w:val="Heading5"/>
        <w:numPr>
          <w:ilvl w:val="4"/>
          <w:numId w:val="180"/>
        </w:numPr>
      </w:pPr>
      <w:r w:rsidRPr="00E6024F">
        <w:lastRenderedPageBreak/>
        <w:t>SBO-ANCAS Implementation</w:t>
      </w:r>
    </w:p>
    <w:p w14:paraId="0969423E" w14:textId="32F8313E" w:rsidR="00772BA9" w:rsidRDefault="00772BA9" w:rsidP="00E6024F">
      <w:pPr>
        <w:pStyle w:val="paragraphcontent"/>
      </w:pPr>
      <w:r w:rsidRPr="00F14B78">
        <w:t>SBO-ANCAS</w:t>
      </w:r>
      <w:r w:rsidR="007978C9">
        <w:t xml:space="preserve"> </w:t>
      </w:r>
      <w:hyperlink w:anchor="REF3" w:history="1">
        <w:r w:rsidR="007978C9" w:rsidRPr="007978C9">
          <w:rPr>
            <w:rStyle w:val="Hyperlink"/>
            <w:b/>
            <w:bCs/>
            <w:color w:val="000000" w:themeColor="text1"/>
            <w:u w:val="none"/>
          </w:rPr>
          <w:t>[3]</w:t>
        </w:r>
      </w:hyperlink>
      <w:r w:rsidRPr="00F14B78">
        <w:t xml:space="preserve"> acts similar to ANCAS</w:t>
      </w:r>
      <w:r w:rsidR="007978C9">
        <w:t xml:space="preserve"> </w:t>
      </w:r>
      <w:hyperlink w:anchor="REF1" w:history="1">
        <w:r w:rsidR="007978C9" w:rsidRPr="007978C9">
          <w:rPr>
            <w:rStyle w:val="Hyperlink"/>
            <w:b/>
            <w:bCs/>
            <w:color w:val="000000" w:themeColor="text1"/>
            <w:u w:val="none"/>
          </w:rPr>
          <w:t>[1]</w:t>
        </w:r>
      </w:hyperlink>
      <w:r w:rsidRPr="00F14B78">
        <w:t xml:space="preserve"> in every iteration, initialize the polynomials, finding the roots and so on. To avoid rewriting the same code we inherited ANCAS and only needed to override the RunAlgorithm function. We added an interface for the propagator SBO-ANCAS uses, because we only need a single point in time every time, we called it SinglePointPropogator. We implemented the interface using SGP4 and used it for our testing. Additionally, SBO-ANCAS needed the tolerances in both time and distance as input.</w:t>
      </w:r>
    </w:p>
    <w:p w14:paraId="3C1FCF97" w14:textId="77777777" w:rsidR="00E6024F" w:rsidRPr="00F14B78" w:rsidRDefault="00E6024F" w:rsidP="00E6024F">
      <w:pPr>
        <w:pStyle w:val="paragraphcontent"/>
      </w:pPr>
    </w:p>
    <w:p w14:paraId="261EFF32" w14:textId="77777777" w:rsidR="00772BA9" w:rsidRDefault="00772BA9" w:rsidP="00D511E1">
      <w:pPr>
        <w:pStyle w:val="Diagrams"/>
      </w:pPr>
      <w:r>
        <w:t>Class diagram for SBO-ANCAS. Including the Propagator interface and implementation and the tolerances.</w:t>
      </w:r>
    </w:p>
    <w:p w14:paraId="0E30DD43" w14:textId="77777777" w:rsidR="00772BA9" w:rsidRPr="00CA200F" w:rsidRDefault="00772BA9" w:rsidP="00772BA9">
      <w:r w:rsidRPr="00CA200F">
        <w:rPr>
          <w:noProof/>
        </w:rPr>
        <w:drawing>
          <wp:inline distT="0" distB="0" distL="0" distR="0" wp14:anchorId="596BEDB0" wp14:editId="1C8A6164">
            <wp:extent cx="5829300" cy="4281881"/>
            <wp:effectExtent l="19050" t="19050" r="19050" b="23495"/>
            <wp:docPr id="3247350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03A4FA62" w14:textId="77777777" w:rsidR="00772BA9" w:rsidRDefault="00772BA9" w:rsidP="00772BA9">
      <w:pPr>
        <w:pStyle w:val="descriptionTitle"/>
      </w:pPr>
    </w:p>
    <w:p w14:paraId="6B262710" w14:textId="77777777" w:rsidR="00772BA9" w:rsidRDefault="00772BA9" w:rsidP="00772BA9">
      <w:pPr>
        <w:rPr>
          <w:rFonts w:asciiTheme="minorBidi" w:eastAsiaTheme="majorEastAsia" w:hAnsiTheme="minorBidi" w:cstheme="majorBidi"/>
          <w:color w:val="2F5496" w:themeColor="accent1" w:themeShade="BF"/>
          <w:sz w:val="26"/>
          <w:szCs w:val="26"/>
        </w:rPr>
      </w:pPr>
      <w:r>
        <w:br w:type="page"/>
      </w:r>
    </w:p>
    <w:p w14:paraId="31B58A1F" w14:textId="4F06EC3F" w:rsidR="00772BA9" w:rsidRDefault="00772BA9" w:rsidP="006F2555">
      <w:pPr>
        <w:pStyle w:val="Heading5"/>
        <w:numPr>
          <w:ilvl w:val="4"/>
          <w:numId w:val="180"/>
        </w:numPr>
      </w:pPr>
      <w:r>
        <w:lastRenderedPageBreak/>
        <w:t>CATCH Implementation</w:t>
      </w:r>
    </w:p>
    <w:p w14:paraId="1C80A41A" w14:textId="35178B27" w:rsidR="00772BA9" w:rsidRDefault="00772BA9" w:rsidP="005E197B">
      <w:pPr>
        <w:pStyle w:val="paragraphcontent"/>
      </w:pPr>
      <w:r w:rsidRPr="00F14B78">
        <w:t xml:space="preserve">CATCH implementation required implementing the Chebyshev Proxy Polynomials (CPP) class, with function for calculating the polynomial coefficients and to get the value at a point x. we needed the freedom to use different variations of the roots finding to check different libraries so we separated the root finding problem into a different interface. The CATCH class uses 4 CPP, for Fd,x,y,z, additionally it uses the Rootfinder interface to get the polynomial roots in each step. We implemented the </w:t>
      </w:r>
      <w:proofErr w:type="spellStart"/>
      <w:r w:rsidRPr="00F14B78">
        <w:t>CompanionMatrixRootFinder</w:t>
      </w:r>
      <w:proofErr w:type="spellEnd"/>
      <w:r w:rsidRPr="00F14B78">
        <w:t xml:space="preserve"> based on the algorithm described in the </w:t>
      </w:r>
      <w:proofErr w:type="spellStart"/>
      <w:r w:rsidRPr="00F94AD9">
        <w:t>CATCH’s</w:t>
      </w:r>
      <w:proofErr w:type="spellEnd"/>
      <w:r w:rsidRPr="00F94AD9">
        <w:t xml:space="preserve"> article </w:t>
      </w:r>
      <w:r w:rsidRPr="00F94AD9">
        <w:fldChar w:fldCharType="begin"/>
      </w:r>
      <w:r w:rsidRPr="00F94AD9">
        <w:instrText xml:space="preserve"> REF _Ref165648450 \r \h  \* MERGEFORMAT </w:instrText>
      </w:r>
      <w:r w:rsidRPr="00F94AD9">
        <w:fldChar w:fldCharType="separate"/>
      </w:r>
      <w:r w:rsidR="009C625B">
        <w:rPr>
          <w:cs/>
        </w:rPr>
        <w:t>‎</w:t>
      </w:r>
      <w:r w:rsidR="009C625B" w:rsidRPr="009C625B">
        <w:rPr>
          <w:b/>
          <w:bCs/>
        </w:rPr>
        <w:t>[2]</w:t>
      </w:r>
      <w:r w:rsidRPr="00F94AD9">
        <w:fldChar w:fldCharType="end"/>
      </w:r>
      <w:r w:rsidRPr="00F94AD9">
        <w:t>,</w:t>
      </w:r>
      <w:r w:rsidRPr="00F14B78">
        <w:t xml:space="preserve"> and we tried two libraries for finding the Eigenvalues of the Companion Matrix. We implemented using Eigen </w:t>
      </w:r>
      <w:r w:rsidRPr="00E61CB2">
        <w:rPr>
          <w:b/>
          <w:bCs/>
        </w:rPr>
        <w:fldChar w:fldCharType="begin"/>
      </w:r>
      <w:r w:rsidRPr="00E61CB2">
        <w:rPr>
          <w:b/>
          <w:bCs/>
        </w:rPr>
        <w:instrText xml:space="preserve"> REF _Ref165653916 \r \h  \* MERGEFORMAT </w:instrText>
      </w:r>
      <w:r w:rsidRPr="00E61CB2">
        <w:rPr>
          <w:b/>
          <w:bCs/>
        </w:rPr>
      </w:r>
      <w:r w:rsidRPr="00E61CB2">
        <w:rPr>
          <w:b/>
          <w:bCs/>
        </w:rPr>
        <w:fldChar w:fldCharType="separate"/>
      </w:r>
      <w:r w:rsidR="009C625B">
        <w:rPr>
          <w:b/>
          <w:bCs/>
          <w:cs/>
        </w:rPr>
        <w:t>‎</w:t>
      </w:r>
      <w:r w:rsidR="009C625B">
        <w:rPr>
          <w:b/>
          <w:bCs/>
        </w:rPr>
        <w:t>[23]</w:t>
      </w:r>
      <w:r w:rsidRPr="00E61CB2">
        <w:rPr>
          <w:b/>
          <w:bCs/>
        </w:rPr>
        <w:fldChar w:fldCharType="end"/>
      </w:r>
      <w:r w:rsidR="007F52E4">
        <w:t>.</w:t>
      </w:r>
    </w:p>
    <w:p w14:paraId="6C14F70A" w14:textId="77777777" w:rsidR="00E6024F" w:rsidRPr="00F14B78" w:rsidRDefault="00E6024F" w:rsidP="00772BA9">
      <w:pPr>
        <w:rPr>
          <w:rFonts w:asciiTheme="minorBidi" w:hAnsiTheme="minorBidi"/>
        </w:rPr>
      </w:pPr>
    </w:p>
    <w:p w14:paraId="0E242EF3" w14:textId="77777777" w:rsidR="00772BA9" w:rsidRDefault="00772BA9" w:rsidP="00772BA9">
      <w:pPr>
        <w:pStyle w:val="Diagrams"/>
      </w:pPr>
      <w:r>
        <w:t>Class diagram for CATCH, including Rootfinder interface and implementation.</w:t>
      </w:r>
    </w:p>
    <w:p w14:paraId="1D29C7EB" w14:textId="77777777" w:rsidR="00772BA9" w:rsidRPr="00161752" w:rsidRDefault="00772BA9" w:rsidP="00772BA9">
      <w:r w:rsidRPr="00161752">
        <w:rPr>
          <w:noProof/>
        </w:rPr>
        <w:drawing>
          <wp:inline distT="0" distB="0" distL="0" distR="0" wp14:anchorId="03C6F4C0" wp14:editId="02A81ECE">
            <wp:extent cx="5731510" cy="2852420"/>
            <wp:effectExtent l="19050" t="19050" r="21590" b="24130"/>
            <wp:docPr id="58729223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66E73937" w14:textId="77777777" w:rsidR="00772BA9" w:rsidRPr="00DD4500" w:rsidRDefault="00772BA9" w:rsidP="00772BA9"/>
    <w:p w14:paraId="4F8AF1AF" w14:textId="77777777" w:rsidR="00772BA9" w:rsidRDefault="00772BA9" w:rsidP="00772BA9">
      <w:pPr>
        <w:pStyle w:val="descriptionTitle"/>
      </w:pPr>
    </w:p>
    <w:p w14:paraId="2066A656" w14:textId="77777777" w:rsidR="00772BA9" w:rsidRDefault="00772BA9" w:rsidP="00772BA9"/>
    <w:p w14:paraId="3A2DA975" w14:textId="77777777" w:rsidR="00772BA9" w:rsidRDefault="00772BA9" w:rsidP="004214E9">
      <w:pPr>
        <w:pStyle w:val="Style1"/>
        <w:ind w:left="720"/>
      </w:pPr>
    </w:p>
    <w:p w14:paraId="29879D03" w14:textId="77777777" w:rsidR="008A5DC6" w:rsidRDefault="008A5DC6" w:rsidP="008A5DC6">
      <w:pPr>
        <w:pStyle w:val="Style1"/>
        <w:ind w:left="720"/>
      </w:pPr>
    </w:p>
    <w:p w14:paraId="62D47380" w14:textId="77777777" w:rsidR="008A5DC6" w:rsidRPr="00E64469" w:rsidRDefault="008A5DC6" w:rsidP="00E64469">
      <w:pPr>
        <w:pStyle w:val="Style1"/>
        <w:spacing w:line="259" w:lineRule="auto"/>
        <w:ind w:left="720"/>
      </w:pPr>
    </w:p>
    <w:p w14:paraId="55515FFA" w14:textId="6C8A7DE2" w:rsidR="006D03B1" w:rsidRDefault="006D03B1" w:rsidP="006D03B1">
      <w:pPr>
        <w:pStyle w:val="Style1"/>
        <w:ind w:left="720"/>
      </w:pPr>
    </w:p>
    <w:p w14:paraId="077E1EBA" w14:textId="77777777" w:rsidR="00780362" w:rsidRDefault="00780362" w:rsidP="00780362"/>
    <w:p w14:paraId="4C066F9E" w14:textId="77777777" w:rsidR="003960F6" w:rsidRDefault="003960F6" w:rsidP="00780362"/>
    <w:p w14:paraId="279A0A48" w14:textId="77777777" w:rsidR="003960F6" w:rsidRDefault="003960F6" w:rsidP="00780362"/>
    <w:p w14:paraId="609A5A2E" w14:textId="77777777" w:rsidR="003960F6" w:rsidRDefault="003960F6" w:rsidP="00780362"/>
    <w:p w14:paraId="0774A780" w14:textId="77777777" w:rsidR="003960F6" w:rsidRDefault="003960F6" w:rsidP="00780362"/>
    <w:p w14:paraId="0FEFBBA1" w14:textId="77777777" w:rsidR="003960F6" w:rsidRDefault="003960F6" w:rsidP="00780362"/>
    <w:p w14:paraId="003C5128" w14:textId="77777777" w:rsidR="003960F6" w:rsidRDefault="003960F6" w:rsidP="00780362"/>
    <w:p w14:paraId="0A17B039" w14:textId="77777777" w:rsidR="003960F6" w:rsidRDefault="003960F6" w:rsidP="00780362"/>
    <w:p w14:paraId="3E2DC762" w14:textId="77777777" w:rsidR="003960F6" w:rsidRDefault="003960F6" w:rsidP="00780362"/>
    <w:p w14:paraId="6F388D28" w14:textId="77777777" w:rsidR="003960F6" w:rsidRDefault="003960F6" w:rsidP="00780362"/>
    <w:p w14:paraId="76EB3504" w14:textId="77777777" w:rsidR="003960F6" w:rsidRDefault="003960F6" w:rsidP="00780362"/>
    <w:p w14:paraId="3F93726F" w14:textId="77777777" w:rsidR="003960F6" w:rsidRPr="00780362" w:rsidRDefault="003960F6" w:rsidP="00780362"/>
    <w:bookmarkEnd w:id="90"/>
    <w:bookmarkEnd w:id="91"/>
    <w:p w14:paraId="702D229E" w14:textId="4D2A233A" w:rsidR="00780362" w:rsidRPr="00780362" w:rsidRDefault="00780362" w:rsidP="00780362">
      <w:pPr>
        <w:rPr>
          <w:rFonts w:eastAsiaTheme="minorHAnsi"/>
        </w:rPr>
      </w:pPr>
    </w:p>
    <w:p w14:paraId="5B6DFB11" w14:textId="18AE9E12" w:rsidR="00E451B0" w:rsidRPr="005E197B" w:rsidRDefault="00E451B0" w:rsidP="005E197B">
      <w:pPr>
        <w:pStyle w:val="Heading3"/>
        <w:rPr>
          <w:rFonts w:eastAsiaTheme="minorHAnsi"/>
        </w:rPr>
      </w:pPr>
      <w:bookmarkStart w:id="104" w:name="_Toc177553622"/>
      <w:r w:rsidRPr="00E451B0">
        <w:lastRenderedPageBreak/>
        <w:t>Comparative Analysis of Satellite Boards for Algorithm Testing</w:t>
      </w:r>
      <w:bookmarkEnd w:id="104"/>
    </w:p>
    <w:p w14:paraId="79AC0989" w14:textId="254BD88B" w:rsidR="00E451B0" w:rsidRPr="00AD0FC9" w:rsidRDefault="00E451B0" w:rsidP="005E197B">
      <w:pPr>
        <w:pStyle w:val="Heading4"/>
        <w:rPr>
          <w:rtl/>
          <w:lang w:val="en-US"/>
        </w:rPr>
      </w:pPr>
      <w:r w:rsidRPr="00E451B0">
        <w:t>Background and Research Approach</w:t>
      </w:r>
    </w:p>
    <w:p w14:paraId="57F6C6D4" w14:textId="17009724" w:rsidR="00E451B0" w:rsidRDefault="00E451B0" w:rsidP="005E197B">
      <w:pPr>
        <w:pStyle w:val="paragraphcontent"/>
        <w:rPr>
          <w:lang w:val="en-US"/>
        </w:rPr>
      </w:pPr>
      <w:r w:rsidRPr="00E451B0">
        <w:rPr>
          <w:lang w:val="en-US"/>
        </w:rPr>
        <w:t xml:space="preserve">As part of the continuation of the project "Feasibility Analysis and Performance Testing of Collision Detection Algorithms for Satellites", an in-depth study we conducted on the </w:t>
      </w:r>
      <w:r w:rsidR="00F96120" w:rsidRPr="00E451B0">
        <w:rPr>
          <w:lang w:val="en-US"/>
        </w:rPr>
        <w:t>satellite</w:t>
      </w:r>
      <w:r w:rsidR="00F96120" w:rsidRPr="00644257">
        <w:rPr>
          <w:b/>
          <w:bCs/>
          <w:lang w:val="en-US"/>
        </w:rPr>
        <w:t xml:space="preserve"> </w:t>
      </w:r>
      <w:r w:rsidRPr="00644257">
        <w:rPr>
          <w:b/>
          <w:bCs/>
          <w:lang w:val="en-US"/>
        </w:rPr>
        <w:t>ISIS OBC</w:t>
      </w:r>
      <w:r w:rsidRPr="00E451B0">
        <w:rPr>
          <w:lang w:val="en-US"/>
        </w:rPr>
        <w:t xml:space="preserve"> </w:t>
      </w:r>
      <w:hyperlink w:anchor="REF13" w:history="1">
        <w:r w:rsidR="006C7652" w:rsidRPr="006C7652">
          <w:rPr>
            <w:rStyle w:val="Hyperlink"/>
            <w:b/>
            <w:bCs/>
            <w:color w:val="000000" w:themeColor="text1"/>
            <w:u w:val="none"/>
            <w:lang w:val="en-US"/>
          </w:rPr>
          <w:t>[13]</w:t>
        </w:r>
      </w:hyperlink>
      <w:r w:rsidR="006C7652">
        <w:rPr>
          <w:lang w:val="en-US"/>
        </w:rPr>
        <w:t xml:space="preserve"> </w:t>
      </w:r>
      <w:r w:rsidRPr="00E451B0">
        <w:rPr>
          <w:lang w:val="en-US"/>
        </w:rPr>
        <w:t xml:space="preserve">provided by Dr. Elad Danenberg. This research involved gathering data through consultations with multiple companies, including SatSearch </w:t>
      </w:r>
      <w:hyperlink w:anchor="REF19" w:history="1">
        <w:r w:rsidR="006C7652">
          <w:rPr>
            <w:rStyle w:val="Hyperlink"/>
            <w:b/>
            <w:bCs/>
            <w:color w:val="000000" w:themeColor="text1"/>
            <w:u w:val="none"/>
            <w:lang w:val="en-US"/>
          </w:rPr>
          <w:t>[19]</w:t>
        </w:r>
      </w:hyperlink>
      <w:r w:rsidRPr="00E451B0">
        <w:rPr>
          <w:lang w:val="en-US"/>
        </w:rPr>
        <w:t xml:space="preserve"> , GOMSpace </w:t>
      </w:r>
      <w:hyperlink w:anchor="REF12" w:history="1">
        <w:r w:rsidRPr="006C7652">
          <w:rPr>
            <w:b/>
            <w:bCs/>
          </w:rPr>
          <w:t>[</w:t>
        </w:r>
        <w:r w:rsidR="006C7652" w:rsidRPr="006C7652">
          <w:rPr>
            <w:b/>
            <w:bCs/>
          </w:rPr>
          <w:t>12</w:t>
        </w:r>
        <w:r w:rsidRPr="006C7652">
          <w:rPr>
            <w:b/>
            <w:bCs/>
          </w:rPr>
          <w:t>]</w:t>
        </w:r>
      </w:hyperlink>
      <w:r w:rsidRPr="00E451B0">
        <w:rPr>
          <w:lang w:val="en-US"/>
        </w:rPr>
        <w:t xml:space="preserve">, and </w:t>
      </w:r>
      <w:r w:rsidRPr="00E451B0">
        <w:t>ISILAUNCH</w:t>
      </w:r>
      <w:r w:rsidRPr="00E451B0">
        <w:rPr>
          <w:lang w:val="en-US"/>
        </w:rPr>
        <w:t xml:space="preserve"> </w:t>
      </w:r>
      <w:hyperlink w:anchor="REF14" w:history="1">
        <w:r w:rsidRPr="006C7652">
          <w:rPr>
            <w:b/>
            <w:bCs/>
          </w:rPr>
          <w:t>[</w:t>
        </w:r>
        <w:r w:rsidR="006C7652" w:rsidRPr="006C7652">
          <w:rPr>
            <w:b/>
            <w:bCs/>
          </w:rPr>
          <w:t>14</w:t>
        </w:r>
        <w:r w:rsidRPr="006C7652">
          <w:rPr>
            <w:b/>
            <w:bCs/>
          </w:rPr>
          <w:t>]</w:t>
        </w:r>
      </w:hyperlink>
      <w:r w:rsidRPr="00E451B0">
        <w:rPr>
          <w:lang w:val="en-US"/>
        </w:rPr>
        <w:t xml:space="preserve">, and reviewing various datasheets </w:t>
      </w:r>
      <w:hyperlink w:anchor="REF27" w:history="1">
        <w:r w:rsidRPr="006C7652">
          <w:rPr>
            <w:b/>
            <w:bCs/>
          </w:rPr>
          <w:t>[2</w:t>
        </w:r>
        <w:r w:rsidR="006C7652" w:rsidRPr="006C7652">
          <w:rPr>
            <w:b/>
            <w:bCs/>
          </w:rPr>
          <w:t>6</w:t>
        </w:r>
        <w:r w:rsidRPr="006C7652">
          <w:rPr>
            <w:b/>
            <w:bCs/>
          </w:rPr>
          <w:t>]</w:t>
        </w:r>
      </w:hyperlink>
      <w:r w:rsidRPr="00E451B0">
        <w:rPr>
          <w:lang w:val="en-US"/>
        </w:rPr>
        <w:t xml:space="preserve"> and other technical resources. The goal was</w:t>
      </w:r>
      <w:r w:rsidR="001551CC">
        <w:rPr>
          <w:lang w:val="en-US"/>
        </w:rPr>
        <w:t xml:space="preserve"> </w:t>
      </w:r>
      <w:r w:rsidRPr="00E451B0">
        <w:rPr>
          <w:lang w:val="en-US"/>
        </w:rPr>
        <w:t>to acquire a comprehensive understanding of the ISIS OBC's specifications, such as processor speed, RAM capacity, non-volatile storage, code storage, power consumption, and built-in Real-Time Clock (RTC). The goal was to find a cost-effective alternative that could support algorithm testing in a terrestrial environment without requiring space-grade durability.</w:t>
      </w:r>
      <w:r w:rsidR="00644257">
        <w:rPr>
          <w:lang w:val="en-US"/>
        </w:rPr>
        <w:t xml:space="preserve"> </w:t>
      </w:r>
    </w:p>
    <w:p w14:paraId="6BF8A7A0" w14:textId="77777777" w:rsidR="00B74740" w:rsidRDefault="00B74740" w:rsidP="00E451B0">
      <w:pPr>
        <w:rPr>
          <w:rFonts w:asciiTheme="minorBidi" w:hAnsiTheme="minorBidi"/>
          <w:lang w:val="en-US"/>
        </w:rPr>
      </w:pPr>
    </w:p>
    <w:p w14:paraId="52C3F841" w14:textId="2B68E94C" w:rsidR="00B74740" w:rsidRDefault="00B74740" w:rsidP="005E197B">
      <w:pPr>
        <w:pStyle w:val="Heading4"/>
      </w:pPr>
      <w:r>
        <w:t xml:space="preserve">Satellite ISIS OBC </w:t>
      </w:r>
    </w:p>
    <w:p w14:paraId="4317AF01" w14:textId="2CCBBAD6" w:rsidR="00B74740" w:rsidRPr="0056033D" w:rsidRDefault="00B74740" w:rsidP="005E197B">
      <w:pPr>
        <w:pStyle w:val="paragraphcontent"/>
      </w:pPr>
      <w:r w:rsidRPr="0056033D">
        <w:t>To understand the environment in which our project will be executed, it was essential to study the ISIS OBC satellite system</w:t>
      </w:r>
      <w:r>
        <w:t xml:space="preserve">. </w:t>
      </w:r>
      <w:r w:rsidRPr="0056033D">
        <w:t xml:space="preserve">The ISIS OBC is a specialized satellite board developed by Innovative </w:t>
      </w:r>
      <w:r w:rsidRPr="0056033D">
        <w:rPr>
          <w:b/>
          <w:bCs/>
        </w:rPr>
        <w:t>Solutions In Space B.V. (ISIS)</w:t>
      </w:r>
      <w:r w:rsidR="006E0FD8">
        <w:rPr>
          <w:b/>
          <w:bCs/>
        </w:rPr>
        <w:t xml:space="preserve"> </w:t>
      </w:r>
      <w:hyperlink w:anchor="REF13" w:history="1">
        <w:r w:rsidR="006E0FD8" w:rsidRPr="006C7652">
          <w:rPr>
            <w:rStyle w:val="Hyperlink"/>
            <w:b/>
            <w:bCs/>
            <w:color w:val="000000" w:themeColor="text1"/>
            <w:u w:val="none"/>
            <w:lang w:val="en-US"/>
          </w:rPr>
          <w:t>[13]</w:t>
        </w:r>
      </w:hyperlink>
      <w:r w:rsidRPr="0056033D">
        <w:t>, a company that provides various systems for small satellites, such as CubeSats.</w:t>
      </w:r>
    </w:p>
    <w:p w14:paraId="7EA18796" w14:textId="77777777" w:rsidR="00B74740" w:rsidRPr="0056033D" w:rsidRDefault="00B74740" w:rsidP="005E197B">
      <w:pPr>
        <w:pStyle w:val="paragraphcontent"/>
      </w:pPr>
      <w:r w:rsidRPr="0056033D">
        <w:t>Key Features of the ISIS OBC:</w:t>
      </w:r>
    </w:p>
    <w:p w14:paraId="15DB779C" w14:textId="5A3F3CF3" w:rsidR="00B74740" w:rsidRPr="0056033D" w:rsidRDefault="00B74740" w:rsidP="005E197B">
      <w:pPr>
        <w:pStyle w:val="paragraphcontent"/>
        <w:numPr>
          <w:ilvl w:val="0"/>
          <w:numId w:val="187"/>
        </w:numPr>
      </w:pPr>
      <w:r w:rsidRPr="0056033D">
        <w:rPr>
          <w:b/>
          <w:bCs/>
        </w:rPr>
        <w:t>Processor</w:t>
      </w:r>
      <w:r w:rsidRPr="0056033D">
        <w:t>: The ISIS OBC is equipped with a 400 MHz ARM9 (AT91SAM9G20) processor. This processor is widely used in embedded systems due to its balance of power efficiency and performance, making it ideal for satellite operations where energy conservation is critical.</w:t>
      </w:r>
    </w:p>
    <w:p w14:paraId="1F8867BA" w14:textId="31EC3D2E" w:rsidR="00B74740" w:rsidRPr="0056033D" w:rsidRDefault="00B74740" w:rsidP="005E197B">
      <w:pPr>
        <w:pStyle w:val="paragraphcontent"/>
        <w:numPr>
          <w:ilvl w:val="0"/>
          <w:numId w:val="187"/>
        </w:numPr>
      </w:pPr>
      <w:r w:rsidRPr="0056033D">
        <w:rPr>
          <w:b/>
          <w:bCs/>
        </w:rPr>
        <w:t>Memory</w:t>
      </w:r>
      <w:r w:rsidRPr="0056033D">
        <w:t>: It comes with 32MB of SDRAM, which provides sufficient space for running multiple satellite applications simultaneously, including real-time data processing, communication, and algorithm execution.</w:t>
      </w:r>
    </w:p>
    <w:p w14:paraId="4F000C0F" w14:textId="1B1F3CCE" w:rsidR="00B74740" w:rsidRPr="0056033D" w:rsidRDefault="00B74740" w:rsidP="005E197B">
      <w:pPr>
        <w:pStyle w:val="paragraphcontent"/>
        <w:numPr>
          <w:ilvl w:val="0"/>
          <w:numId w:val="187"/>
        </w:numPr>
      </w:pPr>
      <w:r w:rsidRPr="0056033D">
        <w:rPr>
          <w:b/>
          <w:bCs/>
        </w:rPr>
        <w:t>Non-Volatile Storage</w:t>
      </w:r>
      <w:r w:rsidRPr="0056033D">
        <w:t>: The OBC is equipped with two 2GB SD cards configured with a FAT32 file system. This allows the board to store important mission data, including telemetry, payload data, and algorithm results, even in the event of power loss. The redundancy in storage provides a safeguard against data corruption or failure in one of the storage systems.</w:t>
      </w:r>
    </w:p>
    <w:p w14:paraId="4FDB6BD9" w14:textId="6FF12AAA" w:rsidR="00B74740" w:rsidRPr="0056033D" w:rsidRDefault="00B74740" w:rsidP="005E197B">
      <w:pPr>
        <w:pStyle w:val="paragraphcontent"/>
        <w:numPr>
          <w:ilvl w:val="0"/>
          <w:numId w:val="187"/>
        </w:numPr>
      </w:pPr>
      <w:r w:rsidRPr="0056033D">
        <w:rPr>
          <w:b/>
          <w:bCs/>
        </w:rPr>
        <w:t>Real-Time Clock (RTC)</w:t>
      </w:r>
      <w:r w:rsidRPr="0056033D">
        <w:t>: A dual-redundant RTC ensures accurate and reliable timekeeping, which is critical for coordinating satellite operations and tasks such as collision detection. This feature ensures that the OBC can handle time-sensitive processes, especially those reliant on precise timing, such as navigation and communication.</w:t>
      </w:r>
    </w:p>
    <w:p w14:paraId="2FC539DA" w14:textId="1D329820" w:rsidR="00B74740" w:rsidRPr="0056033D" w:rsidRDefault="00B74740" w:rsidP="005E197B">
      <w:pPr>
        <w:pStyle w:val="paragraphcontent"/>
        <w:numPr>
          <w:ilvl w:val="0"/>
          <w:numId w:val="187"/>
        </w:numPr>
      </w:pPr>
      <w:r w:rsidRPr="0056033D">
        <w:rPr>
          <w:b/>
          <w:bCs/>
        </w:rPr>
        <w:t>Power Consumption</w:t>
      </w:r>
      <w:r w:rsidRPr="0056033D">
        <w:t>: Operating at 380mW, the ISIS OBC is highly energy-efficient, which is essential for long-term satellite missions where power is often limited. This low power consumption also ensures minimal heat generation, preventing the system from overheating during extended operations.</w:t>
      </w:r>
    </w:p>
    <w:p w14:paraId="3C4927C1" w14:textId="2BE565A7" w:rsidR="00B74740" w:rsidRPr="0056033D" w:rsidRDefault="00B74740" w:rsidP="005E197B">
      <w:pPr>
        <w:pStyle w:val="paragraphcontent"/>
        <w:numPr>
          <w:ilvl w:val="0"/>
          <w:numId w:val="187"/>
        </w:numPr>
      </w:pPr>
      <w:r w:rsidRPr="0056033D">
        <w:rPr>
          <w:b/>
          <w:bCs/>
        </w:rPr>
        <w:t>Operating System</w:t>
      </w:r>
      <w:r w:rsidRPr="0056033D">
        <w:t>: The OBC runs on FreeRTOS, a real-time operating system known for its efficient task scheduling and low resource usage. FreeRTOS is popular in space applications because it provides the necessary tools for real-time applications, such as collision detection algorithms, while maintaining a low memory and processing overhead.</w:t>
      </w:r>
    </w:p>
    <w:p w14:paraId="5D86DC7F" w14:textId="7422ECDA" w:rsidR="00B74740" w:rsidRDefault="00B74740" w:rsidP="005E197B">
      <w:pPr>
        <w:pStyle w:val="paragraphcontent"/>
        <w:numPr>
          <w:ilvl w:val="0"/>
          <w:numId w:val="187"/>
        </w:numPr>
      </w:pPr>
      <w:r w:rsidRPr="0056033D">
        <w:rPr>
          <w:b/>
          <w:bCs/>
        </w:rPr>
        <w:t>Modularity and Expandability</w:t>
      </w:r>
      <w:r w:rsidRPr="0056033D">
        <w:t xml:space="preserve">: The ISIS OBC is designed to be highly modular, meaning it can be customized to integrate with different payloads and subsystems required for specific satellite missions. This modularity makes it </w:t>
      </w:r>
      <w:r w:rsidRPr="0056033D">
        <w:lastRenderedPageBreak/>
        <w:t>versatile for a wide range of CubeSat missions, from research and educational missions to commercial space operations.</w:t>
      </w:r>
    </w:p>
    <w:p w14:paraId="19C5D59F" w14:textId="77777777" w:rsidR="00B74740" w:rsidRPr="00B74740" w:rsidRDefault="00B74740" w:rsidP="00B74740">
      <w:pPr>
        <w:rPr>
          <w:rFonts w:asciiTheme="minorBidi" w:eastAsiaTheme="majorEastAsia" w:hAnsiTheme="minorBidi" w:cstheme="majorBidi"/>
          <w:color w:val="000000" w:themeColor="text1"/>
          <w:kern w:val="2"/>
        </w:rPr>
      </w:pPr>
    </w:p>
    <w:p w14:paraId="55A0F44D" w14:textId="77777777" w:rsidR="00B74740" w:rsidRPr="0056033D" w:rsidRDefault="00B74740" w:rsidP="005E197B">
      <w:pPr>
        <w:pStyle w:val="paragraphcontent"/>
        <w:rPr>
          <w:rFonts w:eastAsiaTheme="majorEastAsia"/>
        </w:rPr>
      </w:pPr>
      <w:r w:rsidRPr="00B74740">
        <w:rPr>
          <w:rFonts w:eastAsiaTheme="majorEastAsia"/>
        </w:rPr>
        <w:t>The ISIS OBC's combination of processing power, memory, real-time capabilities, and power efficiency makes it an ideal fit for our system. It ensures that the collision detection algorithms will run efficiently and reliably under the constraints typically encountered in satellite environments. The OBC’s processing capacity, memory, and real-time accuracy align with the project’s requirements for handling complex algorithms, ensuring that the test results will be both relevant and reliable for the final satellite application.</w:t>
      </w:r>
    </w:p>
    <w:p w14:paraId="1AC90903" w14:textId="204C6074" w:rsidR="00B74740" w:rsidRDefault="00B74740" w:rsidP="005E197B">
      <w:pPr>
        <w:pStyle w:val="Heading1"/>
        <w:numPr>
          <w:ilvl w:val="0"/>
          <w:numId w:val="0"/>
        </w:numPr>
      </w:pPr>
    </w:p>
    <w:p w14:paraId="29ACBCF5" w14:textId="33FF8D0D" w:rsidR="00B91D7F" w:rsidRPr="005E197B" w:rsidRDefault="00B91D7F" w:rsidP="00D511E1">
      <w:pPr>
        <w:pStyle w:val="Images"/>
        <w:jc w:val="left"/>
        <w:rPr>
          <w:rStyle w:val="descriptionTitleChar"/>
          <w:color w:val="A6A6A6" w:themeColor="background1" w:themeShade="A6"/>
        </w:rPr>
      </w:pPr>
      <w:r w:rsidRPr="005E197B">
        <w:rPr>
          <w:rStyle w:val="descriptionTitleChar"/>
          <w:color w:val="A6A6A6" w:themeColor="background1" w:themeShade="A6"/>
        </w:rPr>
        <w:t>ISIS O</w:t>
      </w:r>
      <w:r w:rsidR="006E0FD8">
        <w:rPr>
          <w:rStyle w:val="descriptionTitleChar"/>
          <w:color w:val="A6A6A6" w:themeColor="background1" w:themeShade="A6"/>
        </w:rPr>
        <w:t>BC</w:t>
      </w:r>
    </w:p>
    <w:p w14:paraId="56EC3F2F" w14:textId="2D1D15D6" w:rsidR="00B91D7F" w:rsidRPr="00B91D7F" w:rsidRDefault="00BD0E90" w:rsidP="00D511E1">
      <w:r w:rsidRPr="009B7BD8">
        <w:rPr>
          <w:noProof/>
        </w:rPr>
        <w:drawing>
          <wp:inline distT="0" distB="0" distL="0" distR="0" wp14:anchorId="14534797" wp14:editId="28C4059B">
            <wp:extent cx="2316084" cy="1838036"/>
            <wp:effectExtent l="0" t="0" r="0" b="3810"/>
            <wp:docPr id="555250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250308" name=""/>
                    <pic:cNvPicPr/>
                  </pic:nvPicPr>
                  <pic:blipFill>
                    <a:blip r:embed="rId128"/>
                    <a:stretch>
                      <a:fillRect/>
                    </a:stretch>
                  </pic:blipFill>
                  <pic:spPr>
                    <a:xfrm>
                      <a:off x="0" y="0"/>
                      <a:ext cx="2316084" cy="1838036"/>
                    </a:xfrm>
                    <a:prstGeom prst="rect">
                      <a:avLst/>
                    </a:prstGeom>
                  </pic:spPr>
                </pic:pic>
              </a:graphicData>
            </a:graphic>
          </wp:inline>
        </w:drawing>
      </w:r>
    </w:p>
    <w:p w14:paraId="0633AB58" w14:textId="77777777" w:rsidR="00B91D7F" w:rsidRDefault="00B91D7F" w:rsidP="00BD0E90">
      <w:pPr>
        <w:pStyle w:val="Heading1"/>
        <w:numPr>
          <w:ilvl w:val="0"/>
          <w:numId w:val="0"/>
        </w:numPr>
        <w:ind w:left="360"/>
      </w:pPr>
    </w:p>
    <w:p w14:paraId="1106DD71" w14:textId="5A91B14B" w:rsidR="00B74740" w:rsidRDefault="00B74740" w:rsidP="00BD0E90">
      <w:pPr>
        <w:pStyle w:val="paragraphcontent"/>
      </w:pPr>
      <w:r w:rsidRPr="0056033D">
        <w:t xml:space="preserve">The ISIS OBC serves as the reference system for our project because of its robust design and suitability for small satellite missions. Its balance of processing power, energy efficiency, and real-time capability make it an ideal candidate for testing collision detection algorithms in a constrained environment. By closely studying this system, we aim to find alternative </w:t>
      </w:r>
      <w:r>
        <w:t>OBCs</w:t>
      </w:r>
      <w:r w:rsidRPr="0056033D">
        <w:t xml:space="preserve"> that align with its specifications for cost-effective algorithm testing in terrestrial environments.</w:t>
      </w:r>
    </w:p>
    <w:p w14:paraId="4F69E5E8" w14:textId="77777777" w:rsidR="00B74740" w:rsidRDefault="00B74740" w:rsidP="00BD0E90">
      <w:pPr>
        <w:pStyle w:val="paragraphcontent"/>
      </w:pPr>
    </w:p>
    <w:p w14:paraId="268B8D99" w14:textId="01464871" w:rsidR="00B74740" w:rsidRPr="00B74740" w:rsidRDefault="00B74740" w:rsidP="00BD0E90">
      <w:pPr>
        <w:pStyle w:val="paragraphcontent"/>
      </w:pPr>
      <w:r w:rsidRPr="0056033D">
        <w:t>Understanding the ISIS OBC's architecture helps us ensure that any algorithm optimizations and tests we perform will be relevant when transferred to the actual satellite system. This background is crucial for selecting appropriate alternative boards that can simulate the ISIS OBC’s performance in a laboratory setting.</w:t>
      </w:r>
    </w:p>
    <w:p w14:paraId="30CBC25F" w14:textId="77777777" w:rsidR="00B74740" w:rsidRPr="00E451B0" w:rsidRDefault="00B74740" w:rsidP="00E451B0">
      <w:pPr>
        <w:rPr>
          <w:rFonts w:asciiTheme="minorBidi" w:hAnsiTheme="minorBidi"/>
          <w:rtl/>
          <w:lang w:val="en-US"/>
        </w:rPr>
      </w:pPr>
    </w:p>
    <w:p w14:paraId="142B4638" w14:textId="6532729F" w:rsidR="00E451B0" w:rsidRPr="00BD0E90" w:rsidRDefault="00E451B0" w:rsidP="00BD0E90">
      <w:pPr>
        <w:pStyle w:val="Heading4"/>
        <w:rPr>
          <w:szCs w:val="26"/>
          <w:rtl/>
        </w:rPr>
      </w:pPr>
      <w:r w:rsidRPr="00BD0E90">
        <w:t>Selection Criteria for Alternative Boards</w:t>
      </w:r>
    </w:p>
    <w:p w14:paraId="0029BDA2" w14:textId="0AD8D5EB" w:rsidR="00644257" w:rsidRDefault="00E451B0" w:rsidP="00BD0E90">
      <w:pPr>
        <w:pStyle w:val="paragraphcontent"/>
      </w:pPr>
      <w:r w:rsidRPr="00E451B0">
        <w:rPr>
          <w:lang w:val="en-US"/>
        </w:rPr>
        <w:t xml:space="preserve">Our </w:t>
      </w:r>
      <w:r w:rsidR="00644257">
        <w:rPr>
          <w:lang w:val="en-US"/>
        </w:rPr>
        <w:t>goal</w:t>
      </w:r>
      <w:r w:rsidRPr="00E451B0">
        <w:rPr>
          <w:lang w:val="en-US"/>
        </w:rPr>
        <w:t xml:space="preserve"> was to identify an alternative board that closely matched the specifications of the ISIS OBC, ensuring comparable performance for algorithm testing</w:t>
      </w:r>
      <w:r w:rsidR="00644257">
        <w:rPr>
          <w:lang w:val="en-US"/>
        </w:rPr>
        <w:t xml:space="preserve">. </w:t>
      </w:r>
      <w:r w:rsidR="00644257">
        <w:t xml:space="preserve">Another thing we needed to take into account is that the satellite needs most of its computation power to be able to perform the task it was created for, research, communication or any other task, any calculation we need that take away from its limited computation power are essentially stopping the satellite from performing its task. There are many options available for choosing our satellite </w:t>
      </w:r>
      <w:r w:rsidR="00644257" w:rsidRPr="003E3874">
        <w:t>OBC</w:t>
      </w:r>
      <w:r w:rsidR="00644257">
        <w:t>, and we needed to filter them by determining what is essential to us.</w:t>
      </w:r>
    </w:p>
    <w:p w14:paraId="14B128EE" w14:textId="0482C2DF" w:rsidR="00E451B0" w:rsidRDefault="00E451B0" w:rsidP="00BD0E90">
      <w:pPr>
        <w:pStyle w:val="paragraphcontent"/>
        <w:rPr>
          <w:lang w:val="en-US"/>
        </w:rPr>
      </w:pPr>
      <w:r w:rsidRPr="00E451B0">
        <w:rPr>
          <w:lang w:val="en-US"/>
        </w:rPr>
        <w:t xml:space="preserve">The selection criteria focused on </w:t>
      </w:r>
      <w:r w:rsidR="00644257">
        <w:rPr>
          <w:lang w:val="en-US"/>
        </w:rPr>
        <w:t xml:space="preserve">the following </w:t>
      </w:r>
      <w:r w:rsidRPr="00E451B0">
        <w:rPr>
          <w:lang w:val="en-US"/>
        </w:rPr>
        <w:t>key features:</w:t>
      </w:r>
    </w:p>
    <w:p w14:paraId="4570D1E5" w14:textId="2E32BCE5" w:rsidR="00FD7252" w:rsidRPr="00BD0E90" w:rsidRDefault="00FD7252" w:rsidP="00BD0E90">
      <w:pPr>
        <w:pStyle w:val="paragraphcontent"/>
        <w:numPr>
          <w:ilvl w:val="0"/>
          <w:numId w:val="189"/>
        </w:numPr>
        <w:rPr>
          <w:b/>
          <w:bCs/>
          <w:lang w:val="en-US"/>
        </w:rPr>
      </w:pPr>
      <w:r w:rsidRPr="00BD0E90">
        <w:rPr>
          <w:b/>
          <w:bCs/>
          <w:lang w:val="en-US"/>
        </w:rPr>
        <w:t>Modest computing resources:</w:t>
      </w:r>
    </w:p>
    <w:p w14:paraId="3D2D0D63" w14:textId="77777777" w:rsidR="00A85CFF" w:rsidRDefault="00A85CFF" w:rsidP="00BD0E90">
      <w:pPr>
        <w:pStyle w:val="paragraphcontent"/>
        <w:ind w:left="720"/>
      </w:pPr>
      <w:r>
        <w:t>By choosing a weaker satellite on-board computer we can achieve the following goals:</w:t>
      </w:r>
    </w:p>
    <w:p w14:paraId="046766DC" w14:textId="5CEE62D5" w:rsidR="00A85CFF" w:rsidRDefault="00A85CFF" w:rsidP="00BD0E90">
      <w:pPr>
        <w:pStyle w:val="paragraphcontent"/>
        <w:numPr>
          <w:ilvl w:val="0"/>
          <w:numId w:val="190"/>
        </w:numPr>
      </w:pPr>
      <w:r>
        <w:lastRenderedPageBreak/>
        <w:t>Lower computing capabilities will cost less money, we don't have to use high-end satellite board with capabilities we don’t need.</w:t>
      </w:r>
    </w:p>
    <w:p w14:paraId="0DE1BBE0" w14:textId="6A79C20E" w:rsidR="00A85CFF" w:rsidRDefault="00A85CFF" w:rsidP="00BD0E90">
      <w:pPr>
        <w:pStyle w:val="paragraphcontent"/>
        <w:numPr>
          <w:ilvl w:val="0"/>
          <w:numId w:val="190"/>
        </w:numPr>
      </w:pPr>
      <w:r>
        <w:t>To assess the performance of the algorithm, we want our computing capabilities to be limited, to check it's functionally even in environment with tight resources.</w:t>
      </w:r>
    </w:p>
    <w:p w14:paraId="27F12B76" w14:textId="7C1A299C" w:rsidR="00A85CFF" w:rsidRDefault="00A85CFF" w:rsidP="00BD0E90">
      <w:pPr>
        <w:pStyle w:val="paragraphcontent"/>
        <w:numPr>
          <w:ilvl w:val="0"/>
          <w:numId w:val="190"/>
        </w:numPr>
      </w:pPr>
      <w:r>
        <w:t xml:space="preserve">By testing the algorithms in a low resource environment, we prove its feasibility in any other environment with more resources.  </w:t>
      </w:r>
    </w:p>
    <w:p w14:paraId="6A1D1259" w14:textId="47C8674A" w:rsidR="00A85CFF" w:rsidRPr="0021059A" w:rsidRDefault="00A85CFF" w:rsidP="00BD0E90">
      <w:pPr>
        <w:pStyle w:val="paragraphcontent"/>
        <w:numPr>
          <w:ilvl w:val="0"/>
          <w:numId w:val="190"/>
        </w:numPr>
      </w:pPr>
      <w:r w:rsidRPr="0021059A">
        <w:t xml:space="preserve">The algorithms we are testing are meant to be a part of a research satellite which usually is a smaller satellite with a small </w:t>
      </w:r>
      <w:r>
        <w:t>and efficient on-board computer</w:t>
      </w:r>
      <w:r w:rsidRPr="0021059A">
        <w:t xml:space="preserve">. </w:t>
      </w:r>
    </w:p>
    <w:p w14:paraId="0DF64E78" w14:textId="77777777" w:rsidR="00A85CFF" w:rsidRPr="00FD7252" w:rsidRDefault="00A85CFF" w:rsidP="00A85CFF">
      <w:pPr>
        <w:pStyle w:val="ListParagraph"/>
        <w:rPr>
          <w:rFonts w:asciiTheme="minorBidi" w:hAnsiTheme="minorBidi"/>
          <w:b/>
          <w:bCs/>
          <w:rtl/>
          <w:lang w:val="en-US"/>
        </w:rPr>
      </w:pPr>
    </w:p>
    <w:p w14:paraId="6B7BFC90" w14:textId="77777777" w:rsidR="00E451B0" w:rsidRDefault="00E451B0" w:rsidP="00BD0E90">
      <w:pPr>
        <w:pStyle w:val="paragraphcontent"/>
        <w:numPr>
          <w:ilvl w:val="0"/>
          <w:numId w:val="189"/>
        </w:numPr>
        <w:rPr>
          <w:lang w:val="en-US"/>
        </w:rPr>
      </w:pPr>
      <w:r w:rsidRPr="001708D7">
        <w:rPr>
          <w:b/>
          <w:bCs/>
          <w:lang w:val="en-US"/>
        </w:rPr>
        <w:t>Processor Performance:</w:t>
      </w:r>
      <w:r w:rsidRPr="00E451B0">
        <w:rPr>
          <w:lang w:val="en-US"/>
        </w:rPr>
        <w:t xml:space="preserve"> The processor is central to the board's ability to run complex algorithms efficiently. To ensure the algorithms will perform as expected, the alternative board must have a processor that closely matches as possible to the 400MHz ARM9 used in the ISIS OBC. This ensures that any performance results obtained during testing will be reliable and comparable when transferred to the ISIS OBC.</w:t>
      </w:r>
    </w:p>
    <w:p w14:paraId="443042BA" w14:textId="77777777" w:rsidR="00A85CFF" w:rsidRPr="00E451B0" w:rsidRDefault="00A85CFF" w:rsidP="00BD0E90">
      <w:pPr>
        <w:pStyle w:val="paragraphcontent"/>
        <w:rPr>
          <w:lang w:val="en-US"/>
        </w:rPr>
      </w:pPr>
    </w:p>
    <w:p w14:paraId="0E9512CE" w14:textId="77777777" w:rsidR="00E451B0" w:rsidRDefault="00E451B0" w:rsidP="00BD0E90">
      <w:pPr>
        <w:pStyle w:val="paragraphcontent"/>
        <w:numPr>
          <w:ilvl w:val="0"/>
          <w:numId w:val="189"/>
        </w:numPr>
        <w:rPr>
          <w:lang w:val="en-US"/>
        </w:rPr>
      </w:pPr>
      <w:r w:rsidRPr="001708D7">
        <w:rPr>
          <w:b/>
          <w:bCs/>
          <w:lang w:val="en-US"/>
        </w:rPr>
        <w:t xml:space="preserve">Memory: </w:t>
      </w:r>
      <w:r w:rsidRPr="00E451B0">
        <w:rPr>
          <w:lang w:val="en-US"/>
        </w:rPr>
        <w:t>Adequate RAM is essential for running collision detection algorithms, which can require substantial memory to process data in real time. The alternative board needs to have sufficient RAM to handle large data sets and computations efficiently. Additionally, ample storage capacity (both volatile and non-volatile) is necessary for storing the algorithms, input data, and output results during testing.</w:t>
      </w:r>
    </w:p>
    <w:p w14:paraId="6A3B5480" w14:textId="77777777" w:rsidR="00A85CFF" w:rsidRPr="00A85CFF" w:rsidRDefault="00A85CFF" w:rsidP="00BD0E90">
      <w:pPr>
        <w:pStyle w:val="paragraphcontent"/>
        <w:rPr>
          <w:lang w:val="en-US"/>
        </w:rPr>
      </w:pPr>
    </w:p>
    <w:p w14:paraId="07FF314C" w14:textId="77777777" w:rsidR="00E451B0" w:rsidRDefault="00E451B0" w:rsidP="00BD0E90">
      <w:pPr>
        <w:pStyle w:val="paragraphcontent"/>
        <w:numPr>
          <w:ilvl w:val="0"/>
          <w:numId w:val="189"/>
        </w:numPr>
        <w:rPr>
          <w:lang w:val="en-US"/>
        </w:rPr>
      </w:pPr>
      <w:r w:rsidRPr="001708D7">
        <w:rPr>
          <w:b/>
          <w:bCs/>
          <w:lang w:val="en-US"/>
        </w:rPr>
        <w:t>Non-volatile Storage:</w:t>
      </w:r>
      <w:r w:rsidRPr="00E451B0">
        <w:rPr>
          <w:lang w:val="en-US"/>
        </w:rPr>
        <w:t xml:space="preserve"> Non-volatile storage retains data even when power is lost, making it critical for long-term data storage in real-time systems. The alternative board should offer robust non-volatile storage options to ensure data integrity during testing. </w:t>
      </w:r>
    </w:p>
    <w:p w14:paraId="4BD33DF8" w14:textId="77777777" w:rsidR="00A85CFF" w:rsidRPr="00A85CFF" w:rsidRDefault="00A85CFF" w:rsidP="00BD0E90">
      <w:pPr>
        <w:pStyle w:val="paragraphcontent"/>
        <w:rPr>
          <w:lang w:val="en-US"/>
        </w:rPr>
      </w:pPr>
    </w:p>
    <w:p w14:paraId="6412D685" w14:textId="610D4EFE" w:rsidR="00E451B0" w:rsidRDefault="00E451B0" w:rsidP="00BD0E90">
      <w:pPr>
        <w:pStyle w:val="paragraphcontent"/>
        <w:numPr>
          <w:ilvl w:val="0"/>
          <w:numId w:val="189"/>
        </w:numPr>
        <w:rPr>
          <w:lang w:val="en-US"/>
        </w:rPr>
      </w:pPr>
      <w:r w:rsidRPr="00644257">
        <w:rPr>
          <w:b/>
          <w:bCs/>
          <w:lang w:val="en-US"/>
        </w:rPr>
        <w:t>Real-Time Clock (RTC):</w:t>
      </w:r>
      <w:r w:rsidRPr="00644257">
        <w:rPr>
          <w:lang w:val="en-US"/>
        </w:rPr>
        <w:t xml:space="preserve"> A built-in Real-Time Clock (RTC) is necessary for time-sensitive operations, especially for tasks like collision detection, which rely on precise timing. The ISIS OBC’s dual-redundant RTC ensures high accuracy and reliability, so the alternative board should have a similar feature to maintain consistency in timing operations.</w:t>
      </w:r>
      <w:r w:rsidR="00FD7252">
        <w:rPr>
          <w:lang w:val="en-US"/>
        </w:rPr>
        <w:t xml:space="preserve"> T</w:t>
      </w:r>
      <w:r w:rsidR="00FD7252" w:rsidRPr="00FD7252">
        <w:rPr>
          <w:lang w:val="en-US"/>
        </w:rPr>
        <w:t>his way we can assess the performance of the algorithms in the real environment.</w:t>
      </w:r>
    </w:p>
    <w:p w14:paraId="00B9101B" w14:textId="77777777" w:rsidR="00A85CFF" w:rsidRPr="00A85CFF" w:rsidRDefault="00A85CFF" w:rsidP="00BD0E90">
      <w:pPr>
        <w:pStyle w:val="paragraphcontent"/>
        <w:rPr>
          <w:lang w:val="en-US"/>
        </w:rPr>
      </w:pPr>
    </w:p>
    <w:p w14:paraId="41BCA912" w14:textId="77777777" w:rsidR="00E451B0" w:rsidRDefault="00E451B0" w:rsidP="00BD0E90">
      <w:pPr>
        <w:pStyle w:val="paragraphcontent"/>
        <w:numPr>
          <w:ilvl w:val="0"/>
          <w:numId w:val="189"/>
        </w:numPr>
        <w:rPr>
          <w:lang w:val="en-US"/>
        </w:rPr>
      </w:pPr>
      <w:r w:rsidRPr="00644257">
        <w:rPr>
          <w:b/>
          <w:bCs/>
          <w:lang w:val="en-US"/>
        </w:rPr>
        <w:t>Power Consumption:</w:t>
      </w:r>
      <w:r w:rsidRPr="00644257">
        <w:rPr>
          <w:lang w:val="en-US"/>
        </w:rPr>
        <w:t xml:space="preserve"> Power efficiency is crucial, particularly for extended testing scenarios where energy usage must be minimized to prevent overheating or power depletion. The alternative board should have power consumption comparable as possible to the ISIS OBC, which operates at 380mW, to support long-duration tests without frequent power interruptions.</w:t>
      </w:r>
    </w:p>
    <w:p w14:paraId="6B2D0B4F" w14:textId="77777777" w:rsidR="00A85CFF" w:rsidRPr="00A85CFF" w:rsidRDefault="00A85CFF" w:rsidP="00BD0E90">
      <w:pPr>
        <w:pStyle w:val="paragraphcontent"/>
        <w:rPr>
          <w:lang w:val="en-US"/>
        </w:rPr>
      </w:pPr>
    </w:p>
    <w:p w14:paraId="7DAF01EF" w14:textId="77777777" w:rsidR="00E451B0" w:rsidRDefault="00E451B0" w:rsidP="00BD0E90">
      <w:pPr>
        <w:pStyle w:val="paragraphcontent"/>
        <w:numPr>
          <w:ilvl w:val="0"/>
          <w:numId w:val="189"/>
        </w:numPr>
        <w:rPr>
          <w:lang w:val="en-US"/>
        </w:rPr>
      </w:pPr>
      <w:r w:rsidRPr="00644257">
        <w:rPr>
          <w:b/>
          <w:bCs/>
          <w:lang w:val="en-US"/>
        </w:rPr>
        <w:t>Operating System Compatibility:</w:t>
      </w:r>
      <w:r w:rsidRPr="00644257">
        <w:rPr>
          <w:lang w:val="en-US"/>
        </w:rPr>
        <w:t xml:space="preserve"> The board needs to be compatible with FreeRTOS or other real-time operating systems to ensure seamless integration with the software framework required for embedded applications. FreeRTOS is widely used for satellite systems because of its efficient real-time task </w:t>
      </w:r>
      <w:r w:rsidRPr="00644257">
        <w:rPr>
          <w:lang w:val="en-US"/>
        </w:rPr>
        <w:lastRenderedPageBreak/>
        <w:t>scheduling, so compatibility with this system will facilitate the development and testing of algorithms in a real-world context.</w:t>
      </w:r>
    </w:p>
    <w:p w14:paraId="3BA3E8FD" w14:textId="77777777" w:rsidR="00A85CFF" w:rsidRPr="00A85CFF" w:rsidRDefault="00A85CFF" w:rsidP="00BD0E90">
      <w:pPr>
        <w:pStyle w:val="paragraphcontent"/>
        <w:rPr>
          <w:lang w:val="en-US"/>
        </w:rPr>
      </w:pPr>
    </w:p>
    <w:p w14:paraId="3DEA2B54" w14:textId="77777777" w:rsidR="00E451B0" w:rsidRDefault="00E451B0" w:rsidP="00BD0E90">
      <w:pPr>
        <w:pStyle w:val="paragraphcontent"/>
        <w:numPr>
          <w:ilvl w:val="0"/>
          <w:numId w:val="189"/>
        </w:numPr>
        <w:rPr>
          <w:lang w:val="en-US"/>
        </w:rPr>
      </w:pPr>
      <w:r w:rsidRPr="00644257">
        <w:rPr>
          <w:b/>
          <w:bCs/>
          <w:lang w:val="en-US"/>
        </w:rPr>
        <w:t>Cost:</w:t>
      </w:r>
      <w:r w:rsidRPr="00644257">
        <w:rPr>
          <w:lang w:val="en-US"/>
        </w:rPr>
        <w:t xml:space="preserve"> While maintaining technical performance is important, the alternative board should also be cost-effective. It is essential to find a board that provides comparable performance and features to the ISIS OBC but at a lower price point, as this would reduce overall project costs without compromising the quality of testing.</w:t>
      </w:r>
    </w:p>
    <w:p w14:paraId="5DD827E4" w14:textId="77777777" w:rsidR="00BD0E90" w:rsidRPr="00454CBA" w:rsidRDefault="00BD0E90" w:rsidP="00454CBA">
      <w:pPr>
        <w:rPr>
          <w:rFonts w:asciiTheme="minorBidi" w:hAnsiTheme="minorBidi"/>
          <w:lang w:val="en-US"/>
        </w:rPr>
      </w:pPr>
    </w:p>
    <w:p w14:paraId="119F06CA" w14:textId="5B1699AD" w:rsidR="00BD0E90" w:rsidRPr="00BD0E90" w:rsidRDefault="00E451B0" w:rsidP="00454CBA">
      <w:pPr>
        <w:pStyle w:val="Heading4"/>
      </w:pPr>
      <w:r w:rsidRPr="00E451B0">
        <w:t>Comparative Analysis</w:t>
      </w:r>
    </w:p>
    <w:p w14:paraId="4F02D72D" w14:textId="31DB7C72" w:rsidR="00E451B0" w:rsidRPr="00BD0E90" w:rsidRDefault="00E451B0" w:rsidP="006F2555">
      <w:pPr>
        <w:pStyle w:val="Heading5"/>
      </w:pPr>
      <w:r w:rsidRPr="00BD0E90">
        <w:t>Test Setup</w:t>
      </w:r>
    </w:p>
    <w:p w14:paraId="6616BA54" w14:textId="078D6532" w:rsidR="00E451B0" w:rsidRDefault="00E451B0" w:rsidP="00BD0E90">
      <w:pPr>
        <w:pStyle w:val="paragraphcontent"/>
        <w:rPr>
          <w:lang w:val="en-US"/>
        </w:rPr>
      </w:pPr>
      <w:r w:rsidRPr="00E451B0">
        <w:rPr>
          <w:lang w:val="en-US"/>
        </w:rPr>
        <w:t>The comparison was structured around several performance metrics and tests designed to evaluate each board’s suitability for algorithm testing. The tests focused on performance, memory handling, storage capabilities, and operational efficiency, excluding space-grade durability requirements. The goal was to ensure that the alternative board could adequately simulate the ISIS OBC in a laboratory environment.</w:t>
      </w:r>
    </w:p>
    <w:p w14:paraId="072E9783" w14:textId="77777777" w:rsidR="00BD0E90" w:rsidRPr="00E451B0" w:rsidRDefault="00BD0E90" w:rsidP="00BD0E90">
      <w:pPr>
        <w:pStyle w:val="paragraphcontent"/>
        <w:rPr>
          <w:rtl/>
          <w:lang w:val="en-US"/>
        </w:rPr>
      </w:pPr>
    </w:p>
    <w:p w14:paraId="10F7243A" w14:textId="1F539699" w:rsidR="00E451B0" w:rsidRPr="00A51428" w:rsidRDefault="00E451B0" w:rsidP="006F2555">
      <w:pPr>
        <w:pStyle w:val="Heading5"/>
      </w:pPr>
      <w:r w:rsidRPr="00A51428">
        <w:t>Data Compilation</w:t>
      </w:r>
    </w:p>
    <w:p w14:paraId="74357446" w14:textId="62F04E4A" w:rsidR="00E451B0" w:rsidRDefault="00E451B0" w:rsidP="00BD0E90">
      <w:pPr>
        <w:pStyle w:val="paragraphcontent"/>
        <w:rPr>
          <w:lang w:val="en-US"/>
        </w:rPr>
      </w:pPr>
      <w:r w:rsidRPr="00E451B0">
        <w:rPr>
          <w:lang w:val="en-US"/>
        </w:rPr>
        <w:t>The following comparative table was developed to visually represent the performance differences between the ISIS OBC and the four alternative boards. The table extracted data from official datasheets</w:t>
      </w:r>
      <w:r w:rsidR="003E3874">
        <w:rPr>
          <w:lang w:val="en-US"/>
        </w:rPr>
        <w:t xml:space="preserve"> </w:t>
      </w:r>
      <w:hyperlink w:anchor="REF27" w:history="1">
        <w:r w:rsidR="003E3874" w:rsidRPr="003E3874">
          <w:rPr>
            <w:rStyle w:val="Hyperlink"/>
            <w:b/>
            <w:bCs/>
            <w:color w:val="000000" w:themeColor="text1"/>
            <w:u w:val="none"/>
            <w:lang w:val="en-US"/>
          </w:rPr>
          <w:t>[26]</w:t>
        </w:r>
      </w:hyperlink>
      <w:r w:rsidR="004E5ABC">
        <w:rPr>
          <w:lang w:val="en-US"/>
        </w:rPr>
        <w:t>,</w:t>
      </w:r>
      <w:r w:rsidRPr="00E451B0">
        <w:rPr>
          <w:lang w:val="en-US"/>
        </w:rPr>
        <w:t xml:space="preserve"> internet research</w:t>
      </w:r>
      <w:r w:rsidR="004E5ABC">
        <w:rPr>
          <w:lang w:val="en-US"/>
        </w:rPr>
        <w:t xml:space="preserve"> </w:t>
      </w:r>
      <w:r w:rsidR="004E5ABC" w:rsidRPr="004E5ABC">
        <w:rPr>
          <w:lang w:val="en-US"/>
        </w:rPr>
        <w:t>and creating communications with satellite companies through emails</w:t>
      </w:r>
      <w:r w:rsidR="003E3874">
        <w:rPr>
          <w:lang w:val="en-US"/>
        </w:rPr>
        <w:t xml:space="preserve"> </w:t>
      </w:r>
      <w:hyperlink w:anchor="REF12" w:history="1">
        <w:r w:rsidR="003E3874" w:rsidRPr="003E3874">
          <w:rPr>
            <w:rStyle w:val="Hyperlink"/>
            <w:b/>
            <w:bCs/>
            <w:color w:val="000000" w:themeColor="text1"/>
            <w:u w:val="none"/>
            <w:lang w:val="en-US"/>
          </w:rPr>
          <w:t>[12]</w:t>
        </w:r>
      </w:hyperlink>
      <w:hyperlink w:anchor="REF14" w:history="1">
        <w:r w:rsidR="003E3874" w:rsidRPr="003E3874">
          <w:rPr>
            <w:rStyle w:val="Hyperlink"/>
            <w:b/>
            <w:bCs/>
            <w:color w:val="000000" w:themeColor="text1"/>
            <w:u w:val="none"/>
            <w:lang w:val="en-US"/>
          </w:rPr>
          <w:t>[14]</w:t>
        </w:r>
      </w:hyperlink>
      <w:hyperlink w:anchor="REF19" w:history="1">
        <w:r w:rsidR="003E3874" w:rsidRPr="003E3874">
          <w:rPr>
            <w:rStyle w:val="Hyperlink"/>
            <w:b/>
            <w:bCs/>
            <w:color w:val="000000" w:themeColor="text1"/>
            <w:u w:val="none"/>
            <w:lang w:val="en-US"/>
          </w:rPr>
          <w:t>[19]</w:t>
        </w:r>
      </w:hyperlink>
      <w:r w:rsidR="004E5ABC">
        <w:rPr>
          <w:rStyle w:val="Hyperlink"/>
          <w:b/>
          <w:bCs/>
          <w:color w:val="000000" w:themeColor="text1"/>
          <w:u w:val="none"/>
        </w:rPr>
        <w:t>.</w:t>
      </w:r>
      <w:r w:rsidRPr="00E451B0">
        <w:rPr>
          <w:lang w:val="en-US"/>
        </w:rPr>
        <w:t xml:space="preserve"> </w:t>
      </w:r>
      <w:r w:rsidR="004E5ABC">
        <w:rPr>
          <w:lang w:val="en-US"/>
        </w:rPr>
        <w:t xml:space="preserve">This table is </w:t>
      </w:r>
      <w:r w:rsidRPr="00E451B0">
        <w:rPr>
          <w:lang w:val="en-US"/>
        </w:rPr>
        <w:t>providing a structured overview of each board's specifications for side-by-side comparison.</w:t>
      </w:r>
    </w:p>
    <w:p w14:paraId="5941958F" w14:textId="77777777" w:rsidR="00C7235D" w:rsidRDefault="00C7235D" w:rsidP="00BD0E90">
      <w:pPr>
        <w:pStyle w:val="paragraphcontent"/>
        <w:rPr>
          <w:lang w:val="en-US"/>
        </w:rPr>
      </w:pPr>
    </w:p>
    <w:p w14:paraId="1670A84D" w14:textId="2DA0451A" w:rsidR="00454CBA" w:rsidRDefault="00C7235D" w:rsidP="00D511E1">
      <w:pPr>
        <w:pStyle w:val="Tables"/>
        <w:rPr>
          <w:lang w:val="en-US"/>
        </w:rPr>
      </w:pPr>
      <w:r w:rsidRPr="00C7235D">
        <w:rPr>
          <w:lang w:val="en-US"/>
        </w:rPr>
        <w:t>Comparative Analysis Table of Satellite Boards</w:t>
      </w:r>
    </w:p>
    <w:p w14:paraId="34003036" w14:textId="5D9633DE" w:rsidR="00E451B0" w:rsidRDefault="00454CBA" w:rsidP="00CC1135">
      <w:pPr>
        <w:pStyle w:val="paragraphcontent"/>
        <w:jc w:val="center"/>
      </w:pPr>
      <w:r>
        <w:rPr>
          <w:noProof/>
          <w:lang w:val="en-US"/>
        </w:rPr>
        <w:drawing>
          <wp:inline distT="0" distB="0" distL="0" distR="0" wp14:anchorId="385BB01B" wp14:editId="181E4DAA">
            <wp:extent cx="4773745" cy="3850589"/>
            <wp:effectExtent l="0" t="0" r="1905" b="0"/>
            <wp:docPr id="7418765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805284" cy="3876029"/>
                    </a:xfrm>
                    <a:prstGeom prst="rect">
                      <a:avLst/>
                    </a:prstGeom>
                    <a:noFill/>
                    <a:ln>
                      <a:noFill/>
                    </a:ln>
                  </pic:spPr>
                </pic:pic>
              </a:graphicData>
            </a:graphic>
          </wp:inline>
        </w:drawing>
      </w:r>
    </w:p>
    <w:p w14:paraId="2A43F5B2" w14:textId="77777777" w:rsidR="00C000BF" w:rsidRPr="00CC1135" w:rsidRDefault="00C000BF" w:rsidP="00CC1135">
      <w:pPr>
        <w:pStyle w:val="paragraphcontent"/>
        <w:jc w:val="center"/>
      </w:pPr>
    </w:p>
    <w:p w14:paraId="06CFFA6E" w14:textId="0E51A505" w:rsidR="001708D7" w:rsidRPr="00A51428" w:rsidRDefault="001708D7" w:rsidP="006F2555">
      <w:pPr>
        <w:pStyle w:val="Heading5"/>
      </w:pPr>
      <w:r w:rsidRPr="00A51428">
        <w:lastRenderedPageBreak/>
        <w:t>Detailed Board Comparisons</w:t>
      </w:r>
    </w:p>
    <w:p w14:paraId="15BC645E" w14:textId="221658A2" w:rsidR="001708D7" w:rsidRPr="00F20520" w:rsidRDefault="001708D7" w:rsidP="00A51428">
      <w:pPr>
        <w:pStyle w:val="paragraphcontent"/>
        <w:rPr>
          <w:lang w:val="en-US"/>
        </w:rPr>
      </w:pPr>
      <w:r w:rsidRPr="001708D7">
        <w:rPr>
          <w:b/>
          <w:bCs/>
          <w:lang w:val="en-US"/>
        </w:rPr>
        <w:t>ISIS OBC</w:t>
      </w:r>
      <w:r w:rsidRPr="001708D7">
        <w:rPr>
          <w:lang w:val="en-US"/>
        </w:rPr>
        <w:t xml:space="preserve"> </w:t>
      </w:r>
      <w:hyperlink w:anchor="REF13" w:history="1">
        <w:r w:rsidR="00CC1135">
          <w:rPr>
            <w:b/>
            <w:bCs/>
          </w:rPr>
          <w:t>[13]</w:t>
        </w:r>
      </w:hyperlink>
      <w:hyperlink w:anchor="REF27" w:history="1">
        <w:r w:rsidR="00CC1135">
          <w:rPr>
            <w:b/>
            <w:bCs/>
          </w:rPr>
          <w:t>[26]</w:t>
        </w:r>
      </w:hyperlink>
      <w:r w:rsidRPr="001708D7">
        <w:rPr>
          <w:b/>
          <w:bCs/>
          <w:lang w:val="en-US"/>
        </w:rPr>
        <w:t>:</w:t>
      </w:r>
      <w:r w:rsidRPr="001708D7">
        <w:rPr>
          <w:lang w:val="en-US"/>
        </w:rPr>
        <w:t xml:space="preserve"> The reference board, equipped with a 400MHz ARM9 processor, 32MB SDRAM, 2x2GB SD cards, 256kB FRAM, and a dual-redundant real-time clock (RTC), ensures stable and accurate timekeeping. It consumes 380mW of power and runs on FreeRTOS. It is a highly specialized board but expensive, with a cost of around 6000 EUR​.</w:t>
      </w:r>
    </w:p>
    <w:p w14:paraId="3428EA1F" w14:textId="77777777" w:rsidR="001708D7" w:rsidRPr="001708D7" w:rsidRDefault="001708D7" w:rsidP="001708D7">
      <w:pPr>
        <w:rPr>
          <w:rFonts w:asciiTheme="minorBidi" w:hAnsiTheme="minorBidi"/>
          <w:lang w:val="en-US"/>
        </w:rPr>
      </w:pPr>
    </w:p>
    <w:p w14:paraId="0ECA32CA" w14:textId="7A981146" w:rsidR="001708D7" w:rsidRPr="001708D7" w:rsidRDefault="001708D7" w:rsidP="00A51428">
      <w:pPr>
        <w:pStyle w:val="paragraphcontent"/>
        <w:rPr>
          <w:b/>
          <w:bCs/>
          <w:lang w:val="en-US"/>
        </w:rPr>
      </w:pPr>
      <w:r w:rsidRPr="001708D7">
        <w:rPr>
          <w:b/>
          <w:bCs/>
          <w:lang w:val="en-US"/>
        </w:rPr>
        <w:t xml:space="preserve">TS-7553 </w:t>
      </w:r>
      <w:hyperlink w:anchor="REF25" w:history="1">
        <w:r w:rsidR="00CC1135" w:rsidRPr="00CC1135">
          <w:rPr>
            <w:rStyle w:val="Hyperlink"/>
            <w:b/>
            <w:bCs/>
            <w:color w:val="000000" w:themeColor="text1"/>
            <w:u w:val="none"/>
            <w:lang w:val="en-US"/>
          </w:rPr>
          <w:t>[24]</w:t>
        </w:r>
      </w:hyperlink>
      <w:hyperlink w:anchor="REF27" w:history="1">
        <w:r w:rsidR="00CC1135">
          <w:rPr>
            <w:b/>
            <w:bCs/>
          </w:rPr>
          <w:t>[26]</w:t>
        </w:r>
      </w:hyperlink>
      <w:r w:rsidRPr="001708D7">
        <w:rPr>
          <w:b/>
          <w:bCs/>
          <w:lang w:val="en-US"/>
        </w:rPr>
        <w:t>:</w:t>
      </w:r>
    </w:p>
    <w:p w14:paraId="7E0B19CA" w14:textId="77777777" w:rsidR="001708D7" w:rsidRPr="001708D7" w:rsidRDefault="001708D7" w:rsidP="00A51428">
      <w:pPr>
        <w:pStyle w:val="paragraphcontent"/>
        <w:numPr>
          <w:ilvl w:val="0"/>
          <w:numId w:val="196"/>
        </w:numPr>
        <w:rPr>
          <w:lang w:val="en-US"/>
        </w:rPr>
      </w:pPr>
      <w:r w:rsidRPr="00A5206E">
        <w:rPr>
          <w:b/>
          <w:bCs/>
          <w:lang w:val="en-US"/>
        </w:rPr>
        <w:t>Processor:</w:t>
      </w:r>
      <w:r w:rsidRPr="001708D7">
        <w:rPr>
          <w:lang w:val="en-US"/>
        </w:rPr>
        <w:t xml:space="preserve"> 250MHz ARM922T, slower than the ISIS OBC but with 64MB DDR2 RAM, double that of the ISIS OBC.</w:t>
      </w:r>
    </w:p>
    <w:p w14:paraId="0AE9533F" w14:textId="77777777" w:rsidR="001708D7" w:rsidRPr="001708D7" w:rsidRDefault="001708D7" w:rsidP="00A51428">
      <w:pPr>
        <w:pStyle w:val="paragraphcontent"/>
        <w:numPr>
          <w:ilvl w:val="0"/>
          <w:numId w:val="196"/>
        </w:numPr>
        <w:rPr>
          <w:lang w:val="en-US"/>
        </w:rPr>
      </w:pPr>
      <w:r w:rsidRPr="00A5206E">
        <w:rPr>
          <w:b/>
          <w:bCs/>
          <w:lang w:val="en-US"/>
        </w:rPr>
        <w:t>Power:</w:t>
      </w:r>
      <w:r w:rsidRPr="001708D7">
        <w:rPr>
          <w:lang w:val="en-US"/>
        </w:rPr>
        <w:t xml:space="preserve"> 3.2W, significantly higher than the ISIS OBC.</w:t>
      </w:r>
    </w:p>
    <w:p w14:paraId="342B4AEA" w14:textId="77777777" w:rsidR="001708D7" w:rsidRPr="001708D7" w:rsidRDefault="001708D7" w:rsidP="00A51428">
      <w:pPr>
        <w:pStyle w:val="paragraphcontent"/>
        <w:numPr>
          <w:ilvl w:val="0"/>
          <w:numId w:val="196"/>
        </w:numPr>
        <w:rPr>
          <w:lang w:val="en-US"/>
        </w:rPr>
      </w:pPr>
      <w:r w:rsidRPr="00A5206E">
        <w:rPr>
          <w:b/>
          <w:bCs/>
          <w:lang w:val="en-US"/>
        </w:rPr>
        <w:t>Cost:</w:t>
      </w:r>
      <w:r w:rsidRPr="001708D7">
        <w:rPr>
          <w:lang w:val="en-US"/>
        </w:rPr>
        <w:t xml:space="preserve"> $180 USD.</w:t>
      </w:r>
    </w:p>
    <w:p w14:paraId="4BE35486" w14:textId="77777777" w:rsidR="00A5206E" w:rsidRPr="00A5206E" w:rsidRDefault="001708D7" w:rsidP="00A51428">
      <w:pPr>
        <w:pStyle w:val="paragraphcontent"/>
        <w:numPr>
          <w:ilvl w:val="0"/>
          <w:numId w:val="196"/>
        </w:numPr>
      </w:pPr>
      <w:r w:rsidRPr="00A5206E">
        <w:rPr>
          <w:b/>
          <w:bCs/>
          <w:lang w:val="en-US"/>
        </w:rPr>
        <w:t>Modifications:</w:t>
      </w:r>
      <w:r w:rsidRPr="001708D7">
        <w:rPr>
          <w:lang w:val="en-US"/>
        </w:rPr>
        <w:t xml:space="preserve"> Requires additional MicroSD for storage ($5-$10) and FRAM ($10-$20). FreeRTOS needs to be ported from Linux (~$15-$30). It has a single real-time clock (RTC)​.</w:t>
      </w:r>
    </w:p>
    <w:p w14:paraId="3832E68D" w14:textId="77777777" w:rsidR="001708D7" w:rsidRPr="001708D7" w:rsidRDefault="001708D7" w:rsidP="001708D7">
      <w:pPr>
        <w:pStyle w:val="ListParagraph"/>
        <w:rPr>
          <w:rFonts w:asciiTheme="minorBidi" w:hAnsiTheme="minorBidi"/>
          <w:lang w:val="en-US"/>
        </w:rPr>
      </w:pPr>
    </w:p>
    <w:p w14:paraId="13C37B47" w14:textId="54C1325B" w:rsidR="001708D7" w:rsidRPr="001708D7" w:rsidRDefault="001708D7" w:rsidP="00A51428">
      <w:pPr>
        <w:pStyle w:val="paragraphcontent"/>
        <w:rPr>
          <w:b/>
          <w:bCs/>
          <w:lang w:val="en-US"/>
        </w:rPr>
      </w:pPr>
      <w:r w:rsidRPr="001708D7">
        <w:rPr>
          <w:b/>
          <w:bCs/>
          <w:lang w:val="en-US"/>
        </w:rPr>
        <w:t xml:space="preserve">Atmel SAMA5D27-SOM1-EK1 </w:t>
      </w:r>
      <w:hyperlink w:anchor="REF6" w:history="1">
        <w:r w:rsidR="00CC1135">
          <w:rPr>
            <w:b/>
            <w:bCs/>
          </w:rPr>
          <w:t>[6]</w:t>
        </w:r>
      </w:hyperlink>
      <w:hyperlink w:anchor="REF27" w:history="1">
        <w:r w:rsidR="00CC1135">
          <w:rPr>
            <w:b/>
            <w:bCs/>
          </w:rPr>
          <w:t>[26]</w:t>
        </w:r>
      </w:hyperlink>
      <w:r w:rsidR="00CC1135" w:rsidRPr="001708D7">
        <w:rPr>
          <w:b/>
          <w:bCs/>
          <w:lang w:val="en-US"/>
        </w:rPr>
        <w:t>:</w:t>
      </w:r>
    </w:p>
    <w:p w14:paraId="4D5D1448" w14:textId="77777777" w:rsidR="001708D7" w:rsidRPr="001708D7" w:rsidRDefault="001708D7" w:rsidP="00A51428">
      <w:pPr>
        <w:pStyle w:val="paragraphcontent"/>
        <w:numPr>
          <w:ilvl w:val="0"/>
          <w:numId w:val="196"/>
        </w:numPr>
        <w:rPr>
          <w:lang w:val="en-US"/>
        </w:rPr>
      </w:pPr>
      <w:r w:rsidRPr="00A51428">
        <w:rPr>
          <w:b/>
          <w:bCs/>
          <w:lang w:val="en-US"/>
        </w:rPr>
        <w:t>Processor:</w:t>
      </w:r>
      <w:r w:rsidRPr="001708D7">
        <w:rPr>
          <w:lang w:val="en-US"/>
        </w:rPr>
        <w:t xml:space="preserve"> 500MHz ARM Cortex-A5, faster than the ISIS OBC with 128MB DDR2 RAM.</w:t>
      </w:r>
    </w:p>
    <w:p w14:paraId="06DFDE8F" w14:textId="77777777" w:rsidR="001708D7" w:rsidRPr="001708D7" w:rsidRDefault="001708D7" w:rsidP="00A51428">
      <w:pPr>
        <w:pStyle w:val="paragraphcontent"/>
        <w:numPr>
          <w:ilvl w:val="0"/>
          <w:numId w:val="196"/>
        </w:numPr>
        <w:rPr>
          <w:lang w:val="en-US"/>
        </w:rPr>
      </w:pPr>
      <w:r w:rsidRPr="00A51428">
        <w:rPr>
          <w:b/>
          <w:bCs/>
          <w:lang w:val="en-US"/>
        </w:rPr>
        <w:t>Power:</w:t>
      </w:r>
      <w:r w:rsidRPr="001708D7">
        <w:rPr>
          <w:lang w:val="en-US"/>
        </w:rPr>
        <w:t xml:space="preserve"> 300mW to 500mW, </w:t>
      </w:r>
      <w:proofErr w:type="gramStart"/>
      <w:r w:rsidRPr="001708D7">
        <w:rPr>
          <w:lang w:val="en-US"/>
        </w:rPr>
        <w:t>similar to</w:t>
      </w:r>
      <w:proofErr w:type="gramEnd"/>
      <w:r w:rsidRPr="001708D7">
        <w:rPr>
          <w:lang w:val="en-US"/>
        </w:rPr>
        <w:t xml:space="preserve"> the ISIS OBC.</w:t>
      </w:r>
    </w:p>
    <w:p w14:paraId="5569C39A" w14:textId="77777777" w:rsidR="001708D7" w:rsidRPr="001708D7" w:rsidRDefault="001708D7" w:rsidP="00A51428">
      <w:pPr>
        <w:pStyle w:val="paragraphcontent"/>
        <w:numPr>
          <w:ilvl w:val="0"/>
          <w:numId w:val="196"/>
        </w:numPr>
        <w:rPr>
          <w:lang w:val="en-US"/>
        </w:rPr>
      </w:pPr>
      <w:r w:rsidRPr="00A51428">
        <w:rPr>
          <w:b/>
          <w:bCs/>
          <w:lang w:val="en-US"/>
        </w:rPr>
        <w:t>Cost:</w:t>
      </w:r>
      <w:r w:rsidRPr="001708D7">
        <w:rPr>
          <w:lang w:val="en-US"/>
        </w:rPr>
        <w:t xml:space="preserve"> $290 USD.</w:t>
      </w:r>
    </w:p>
    <w:p w14:paraId="5581D8DD" w14:textId="77777777" w:rsidR="001708D7" w:rsidRPr="001708D7" w:rsidRDefault="001708D7" w:rsidP="00A51428">
      <w:pPr>
        <w:pStyle w:val="paragraphcontent"/>
        <w:numPr>
          <w:ilvl w:val="0"/>
          <w:numId w:val="196"/>
        </w:numPr>
        <w:rPr>
          <w:lang w:val="en-US"/>
        </w:rPr>
      </w:pPr>
      <w:r w:rsidRPr="00A51428">
        <w:rPr>
          <w:b/>
          <w:bCs/>
          <w:lang w:val="en-US"/>
        </w:rPr>
        <w:t>Modifications:</w:t>
      </w:r>
      <w:r w:rsidRPr="001708D7">
        <w:rPr>
          <w:lang w:val="en-US"/>
        </w:rPr>
        <w:t xml:space="preserve"> Requires additional MicroSD and FRAM for storage ($15-$30 total). It features a single real-time clock (RTC)​​.</w:t>
      </w:r>
    </w:p>
    <w:p w14:paraId="71698208" w14:textId="77777777" w:rsidR="001708D7" w:rsidRPr="001708D7" w:rsidRDefault="001708D7" w:rsidP="001708D7">
      <w:pPr>
        <w:pStyle w:val="ListParagraph"/>
        <w:rPr>
          <w:rFonts w:asciiTheme="minorBidi" w:hAnsiTheme="minorBidi"/>
          <w:lang w:val="en-US"/>
        </w:rPr>
      </w:pPr>
    </w:p>
    <w:p w14:paraId="77AE4E63" w14:textId="5A1B7140" w:rsidR="001708D7" w:rsidRPr="00A51428" w:rsidRDefault="001708D7" w:rsidP="00A51428">
      <w:pPr>
        <w:pStyle w:val="paragraphcontent"/>
        <w:rPr>
          <w:b/>
          <w:bCs/>
        </w:rPr>
      </w:pPr>
      <w:r w:rsidRPr="00A51428">
        <w:rPr>
          <w:b/>
          <w:bCs/>
        </w:rPr>
        <w:t xml:space="preserve">SAM9-L9260 </w:t>
      </w:r>
      <w:hyperlink w:anchor="REF17" w:history="1">
        <w:r w:rsidR="00CC1135" w:rsidRPr="00CC1135">
          <w:rPr>
            <w:rStyle w:val="Hyperlink"/>
            <w:b/>
            <w:bCs/>
            <w:color w:val="000000" w:themeColor="text1"/>
            <w:u w:val="none"/>
          </w:rPr>
          <w:t>[17]</w:t>
        </w:r>
      </w:hyperlink>
      <w:hyperlink w:anchor="REF27" w:history="1">
        <w:r w:rsidR="00CC1135">
          <w:rPr>
            <w:b/>
            <w:bCs/>
          </w:rPr>
          <w:t>[26]</w:t>
        </w:r>
      </w:hyperlink>
      <w:r w:rsidR="00CC1135" w:rsidRPr="001708D7">
        <w:rPr>
          <w:b/>
          <w:bCs/>
          <w:lang w:val="en-US"/>
        </w:rPr>
        <w:t>:</w:t>
      </w:r>
    </w:p>
    <w:p w14:paraId="750211F0" w14:textId="77777777" w:rsidR="001708D7" w:rsidRPr="00A51428" w:rsidRDefault="001708D7" w:rsidP="00A51428">
      <w:pPr>
        <w:pStyle w:val="paragraphcontent"/>
        <w:numPr>
          <w:ilvl w:val="0"/>
          <w:numId w:val="197"/>
        </w:numPr>
      </w:pPr>
      <w:r w:rsidRPr="00A51428">
        <w:rPr>
          <w:b/>
          <w:bCs/>
        </w:rPr>
        <w:t>Processor:</w:t>
      </w:r>
      <w:r w:rsidRPr="00A51428">
        <w:t xml:space="preserve"> 180MHz ARM9, significantly slower than the ISIS OBC.</w:t>
      </w:r>
    </w:p>
    <w:p w14:paraId="6B772CA1" w14:textId="77777777" w:rsidR="001708D7" w:rsidRPr="00A51428" w:rsidRDefault="001708D7" w:rsidP="00A51428">
      <w:pPr>
        <w:pStyle w:val="paragraphcontent"/>
        <w:numPr>
          <w:ilvl w:val="0"/>
          <w:numId w:val="197"/>
        </w:numPr>
      </w:pPr>
      <w:r w:rsidRPr="00A51428">
        <w:rPr>
          <w:b/>
          <w:bCs/>
        </w:rPr>
        <w:t>Power:</w:t>
      </w:r>
      <w:r w:rsidRPr="00A51428">
        <w:t xml:space="preserve"> 1.5W to 2.5W, much higher power consumption.</w:t>
      </w:r>
    </w:p>
    <w:p w14:paraId="55F813D9" w14:textId="77777777" w:rsidR="001708D7" w:rsidRPr="00A51428" w:rsidRDefault="001708D7" w:rsidP="00A51428">
      <w:pPr>
        <w:pStyle w:val="paragraphcontent"/>
        <w:numPr>
          <w:ilvl w:val="0"/>
          <w:numId w:val="197"/>
        </w:numPr>
      </w:pPr>
      <w:r w:rsidRPr="00A51428">
        <w:rPr>
          <w:b/>
          <w:bCs/>
        </w:rPr>
        <w:t>Cost:</w:t>
      </w:r>
      <w:r w:rsidRPr="00A51428">
        <w:t xml:space="preserve"> 100 EUR.</w:t>
      </w:r>
    </w:p>
    <w:p w14:paraId="291E534F" w14:textId="77777777" w:rsidR="001708D7" w:rsidRPr="00A51428" w:rsidRDefault="001708D7" w:rsidP="00A51428">
      <w:pPr>
        <w:pStyle w:val="paragraphcontent"/>
        <w:numPr>
          <w:ilvl w:val="0"/>
          <w:numId w:val="197"/>
        </w:numPr>
      </w:pPr>
      <w:r w:rsidRPr="00A51428">
        <w:rPr>
          <w:b/>
          <w:bCs/>
        </w:rPr>
        <w:t>Modifications:</w:t>
      </w:r>
      <w:r w:rsidRPr="00A51428">
        <w:t xml:space="preserve"> Requires additional MicroSD and FRAM for storage, with substantial efforts required to port FreeRTOS. It comes with a built-in RTC​.</w:t>
      </w:r>
    </w:p>
    <w:p w14:paraId="0B6ED19F" w14:textId="77777777" w:rsidR="001708D7" w:rsidRPr="001708D7" w:rsidRDefault="001708D7" w:rsidP="001708D7">
      <w:pPr>
        <w:pStyle w:val="ListParagraph"/>
        <w:rPr>
          <w:rFonts w:asciiTheme="minorBidi" w:hAnsiTheme="minorBidi"/>
          <w:lang w:val="en-US"/>
        </w:rPr>
      </w:pPr>
    </w:p>
    <w:p w14:paraId="356C8506" w14:textId="703E8C08" w:rsidR="001708D7" w:rsidRPr="001708D7" w:rsidRDefault="001708D7" w:rsidP="00A51428">
      <w:pPr>
        <w:pStyle w:val="paragraphcontent"/>
        <w:rPr>
          <w:b/>
          <w:bCs/>
          <w:lang w:val="en-US"/>
        </w:rPr>
      </w:pPr>
      <w:r w:rsidRPr="001708D7">
        <w:rPr>
          <w:b/>
          <w:bCs/>
          <w:lang w:val="en-US"/>
        </w:rPr>
        <w:t xml:space="preserve">STM32F429I-DISC1 </w:t>
      </w:r>
      <w:hyperlink w:anchor="REF22" w:history="1">
        <w:r w:rsidR="00CC1135">
          <w:rPr>
            <w:b/>
            <w:bCs/>
          </w:rPr>
          <w:t>[21]</w:t>
        </w:r>
      </w:hyperlink>
      <w:hyperlink w:anchor="REF27" w:history="1">
        <w:r w:rsidR="00CC1135">
          <w:rPr>
            <w:b/>
            <w:bCs/>
          </w:rPr>
          <w:t>[26]</w:t>
        </w:r>
      </w:hyperlink>
      <w:r w:rsidR="00CC1135" w:rsidRPr="001708D7">
        <w:rPr>
          <w:b/>
          <w:bCs/>
          <w:lang w:val="en-US"/>
        </w:rPr>
        <w:t>:</w:t>
      </w:r>
    </w:p>
    <w:p w14:paraId="1F37FCDE" w14:textId="77777777" w:rsidR="001708D7" w:rsidRPr="001708D7" w:rsidRDefault="001708D7" w:rsidP="00A51428">
      <w:pPr>
        <w:pStyle w:val="paragraphcontent"/>
        <w:numPr>
          <w:ilvl w:val="0"/>
          <w:numId w:val="198"/>
        </w:numPr>
        <w:rPr>
          <w:lang w:val="en-US"/>
        </w:rPr>
      </w:pPr>
      <w:r w:rsidRPr="00A51428">
        <w:rPr>
          <w:b/>
          <w:bCs/>
          <w:lang w:val="en-US"/>
        </w:rPr>
        <w:t>Processor:</w:t>
      </w:r>
      <w:r w:rsidRPr="001708D7">
        <w:rPr>
          <w:lang w:val="en-US"/>
        </w:rPr>
        <w:t xml:space="preserve"> 180MHz ARM Cortex-M4, significantly less powerful than the ISIS OBC.</w:t>
      </w:r>
    </w:p>
    <w:p w14:paraId="41EC8147" w14:textId="77777777" w:rsidR="001708D7" w:rsidRPr="001708D7" w:rsidRDefault="001708D7" w:rsidP="00A51428">
      <w:pPr>
        <w:pStyle w:val="paragraphcontent"/>
        <w:numPr>
          <w:ilvl w:val="0"/>
          <w:numId w:val="198"/>
        </w:numPr>
        <w:rPr>
          <w:lang w:val="en-US"/>
        </w:rPr>
      </w:pPr>
      <w:r w:rsidRPr="00A51428">
        <w:rPr>
          <w:b/>
          <w:bCs/>
          <w:lang w:val="en-US"/>
        </w:rPr>
        <w:t>RAM:</w:t>
      </w:r>
      <w:r w:rsidRPr="001708D7">
        <w:rPr>
          <w:lang w:val="en-US"/>
        </w:rPr>
        <w:t xml:space="preserve"> 256KB SRAM, much less than the ISIS OBC's 32MB SDRAM.</w:t>
      </w:r>
    </w:p>
    <w:p w14:paraId="29285637" w14:textId="77777777" w:rsidR="001708D7" w:rsidRPr="001708D7" w:rsidRDefault="001708D7" w:rsidP="00A51428">
      <w:pPr>
        <w:pStyle w:val="paragraphcontent"/>
        <w:numPr>
          <w:ilvl w:val="0"/>
          <w:numId w:val="198"/>
        </w:numPr>
        <w:rPr>
          <w:lang w:val="en-US"/>
        </w:rPr>
      </w:pPr>
      <w:r w:rsidRPr="00A51428">
        <w:rPr>
          <w:b/>
          <w:bCs/>
          <w:lang w:val="en-US"/>
        </w:rPr>
        <w:t>Power:</w:t>
      </w:r>
      <w:r w:rsidRPr="001708D7">
        <w:rPr>
          <w:lang w:val="en-US"/>
        </w:rPr>
        <w:t xml:space="preserve"> 100mW to 300mW, the lowest power consumption but not sufficient for algorithm-heavy testing.</w:t>
      </w:r>
    </w:p>
    <w:p w14:paraId="0B803228" w14:textId="77777777" w:rsidR="001708D7" w:rsidRPr="001708D7" w:rsidRDefault="001708D7" w:rsidP="00A51428">
      <w:pPr>
        <w:pStyle w:val="paragraphcontent"/>
        <w:numPr>
          <w:ilvl w:val="0"/>
          <w:numId w:val="198"/>
        </w:numPr>
        <w:rPr>
          <w:lang w:val="en-US"/>
        </w:rPr>
      </w:pPr>
      <w:r w:rsidRPr="00A51428">
        <w:rPr>
          <w:b/>
          <w:bCs/>
          <w:lang w:val="en-US"/>
        </w:rPr>
        <w:t>Cost:</w:t>
      </w:r>
      <w:r w:rsidRPr="001708D7">
        <w:rPr>
          <w:lang w:val="en-US"/>
        </w:rPr>
        <w:t xml:space="preserve"> $29 USD.</w:t>
      </w:r>
    </w:p>
    <w:p w14:paraId="5010E885" w14:textId="77777777" w:rsidR="001708D7" w:rsidRPr="001708D7" w:rsidRDefault="001708D7" w:rsidP="00A51428">
      <w:pPr>
        <w:pStyle w:val="paragraphcontent"/>
        <w:numPr>
          <w:ilvl w:val="0"/>
          <w:numId w:val="198"/>
        </w:numPr>
        <w:rPr>
          <w:lang w:val="en-US"/>
        </w:rPr>
      </w:pPr>
      <w:r w:rsidRPr="00A51428">
        <w:rPr>
          <w:b/>
          <w:bCs/>
          <w:lang w:val="en-US"/>
        </w:rPr>
        <w:t>Modifications:</w:t>
      </w:r>
      <w:r w:rsidRPr="001708D7">
        <w:rPr>
          <w:lang w:val="en-US"/>
        </w:rPr>
        <w:t xml:space="preserve"> Requires external MicroSD and FRAM modules for storage (~$25-$45). It includes a single RTC for basic timekeeping​.</w:t>
      </w:r>
    </w:p>
    <w:p w14:paraId="33B514CD" w14:textId="77777777" w:rsidR="001708D7" w:rsidRDefault="001708D7" w:rsidP="001708D7">
      <w:pPr>
        <w:rPr>
          <w:rFonts w:asciiTheme="minorBidi" w:hAnsiTheme="minorBidi"/>
          <w:lang w:val="en-US"/>
        </w:rPr>
      </w:pPr>
    </w:p>
    <w:p w14:paraId="7B20C29A" w14:textId="77777777" w:rsidR="00C000BF" w:rsidRDefault="00C000BF" w:rsidP="001708D7">
      <w:pPr>
        <w:rPr>
          <w:rFonts w:asciiTheme="minorBidi" w:hAnsiTheme="minorBidi"/>
          <w:lang w:val="en-US"/>
        </w:rPr>
      </w:pPr>
    </w:p>
    <w:p w14:paraId="6D0F4E6D" w14:textId="77777777" w:rsidR="00C000BF" w:rsidRDefault="00C000BF" w:rsidP="001708D7">
      <w:pPr>
        <w:rPr>
          <w:rFonts w:asciiTheme="minorBidi" w:hAnsiTheme="minorBidi"/>
          <w:lang w:val="en-US"/>
        </w:rPr>
      </w:pPr>
    </w:p>
    <w:p w14:paraId="6EA70DAB" w14:textId="77777777" w:rsidR="00C000BF" w:rsidRDefault="00C000BF" w:rsidP="001708D7">
      <w:pPr>
        <w:rPr>
          <w:rFonts w:asciiTheme="minorBidi" w:hAnsiTheme="minorBidi"/>
          <w:lang w:val="en-US"/>
        </w:rPr>
      </w:pPr>
    </w:p>
    <w:p w14:paraId="1B33A775" w14:textId="77777777" w:rsidR="00C000BF" w:rsidRDefault="00C000BF" w:rsidP="001708D7">
      <w:pPr>
        <w:rPr>
          <w:rFonts w:asciiTheme="minorBidi" w:hAnsiTheme="minorBidi"/>
          <w:lang w:val="en-US"/>
        </w:rPr>
      </w:pPr>
    </w:p>
    <w:p w14:paraId="08532229" w14:textId="77777777" w:rsidR="00C000BF" w:rsidRDefault="00C000BF" w:rsidP="001708D7">
      <w:pPr>
        <w:rPr>
          <w:rFonts w:asciiTheme="minorBidi" w:hAnsiTheme="minorBidi"/>
          <w:lang w:val="en-US"/>
        </w:rPr>
      </w:pPr>
    </w:p>
    <w:p w14:paraId="06A4FE31" w14:textId="77777777" w:rsidR="00C000BF" w:rsidRPr="001708D7" w:rsidRDefault="00C000BF" w:rsidP="001708D7">
      <w:pPr>
        <w:rPr>
          <w:rFonts w:asciiTheme="minorBidi" w:hAnsiTheme="minorBidi"/>
          <w:lang w:val="en-US"/>
        </w:rPr>
      </w:pPr>
    </w:p>
    <w:p w14:paraId="6F96116B" w14:textId="6AE833C0" w:rsidR="00F20520" w:rsidRDefault="001708D7" w:rsidP="006F2555">
      <w:pPr>
        <w:pStyle w:val="Heading5"/>
      </w:pPr>
      <w:r w:rsidRPr="001708D7">
        <w:lastRenderedPageBreak/>
        <w:t xml:space="preserve">Conclusion and </w:t>
      </w:r>
      <w:r w:rsidR="00734CF4">
        <w:t>Our Choice</w:t>
      </w:r>
    </w:p>
    <w:p w14:paraId="73F9B691" w14:textId="138700DD" w:rsidR="00B030AB" w:rsidRDefault="00B030AB" w:rsidP="00A51428">
      <w:pPr>
        <w:pStyle w:val="paragraphcontent"/>
        <w:rPr>
          <w:lang w:val="en-US"/>
        </w:rPr>
      </w:pPr>
      <w:r w:rsidRPr="00B030AB">
        <w:rPr>
          <w:lang w:val="en-US"/>
        </w:rPr>
        <w:t>After a thorough evaluation, the </w:t>
      </w:r>
      <w:r w:rsidRPr="00B030AB">
        <w:rPr>
          <w:b/>
          <w:bCs/>
          <w:lang w:val="en-US"/>
        </w:rPr>
        <w:t>TS-7553</w:t>
      </w:r>
      <w:r w:rsidRPr="00B030AB">
        <w:rPr>
          <w:lang w:val="en-US"/>
        </w:rPr>
        <w:t> </w:t>
      </w:r>
      <w:hyperlink w:anchor="REF25" w:history="1">
        <w:r w:rsidR="00B3218B" w:rsidRPr="00CC1135">
          <w:rPr>
            <w:rStyle w:val="Hyperlink"/>
            <w:b/>
            <w:bCs/>
            <w:color w:val="000000" w:themeColor="text1"/>
            <w:u w:val="none"/>
            <w:lang w:val="en-US"/>
          </w:rPr>
          <w:t>[24]</w:t>
        </w:r>
      </w:hyperlink>
      <w:r w:rsidR="00B3218B" w:rsidRPr="00B030AB">
        <w:rPr>
          <w:lang w:val="en-US"/>
        </w:rPr>
        <w:t xml:space="preserve"> </w:t>
      </w:r>
      <w:r w:rsidRPr="00B030AB">
        <w:rPr>
          <w:lang w:val="en-US"/>
        </w:rPr>
        <w:t xml:space="preserve">has been identified as the closest match to the ISIS OBC </w:t>
      </w:r>
      <w:hyperlink w:anchor="REF13" w:history="1">
        <w:r w:rsidR="00B3218B">
          <w:rPr>
            <w:b/>
            <w:bCs/>
          </w:rPr>
          <w:t>[13]</w:t>
        </w:r>
      </w:hyperlink>
      <w:r w:rsidR="00B3218B" w:rsidRPr="00B030AB">
        <w:rPr>
          <w:lang w:val="en-US"/>
        </w:rPr>
        <w:t xml:space="preserve"> </w:t>
      </w:r>
      <w:r w:rsidRPr="00B030AB">
        <w:rPr>
          <w:lang w:val="en-US"/>
        </w:rPr>
        <w:t xml:space="preserve">based on key specifications, including processor architecture, memory, and storage. Although it presents some drawbacks, such as higher power consumption and the absence of storage redundancy, its architectural similarity to the ISIS OBC makes it an optimal candidate for our algorithm testing. Importantly, the TS-7553 offers slightly lower performance, which aligns with our goal of testing in a constrained environment. This ensures that any optimizations we make will be applicable to the more advanced ISIS OBC, providing relevant and transferable results. Therefore, the TS-7553 </w:t>
      </w:r>
      <w:r w:rsidR="007542F2">
        <w:rPr>
          <w:lang w:val="en-US"/>
        </w:rPr>
        <w:t xml:space="preserve">OBC </w:t>
      </w:r>
      <w:r w:rsidRPr="00B030AB">
        <w:rPr>
          <w:lang w:val="en-US"/>
        </w:rPr>
        <w:t>is our primary choice, as it ensures the algorithms will perform effectively in the final satellite system.</w:t>
      </w:r>
    </w:p>
    <w:p w14:paraId="4D02D984" w14:textId="77777777" w:rsidR="00C7235D" w:rsidRDefault="00C7235D" w:rsidP="00B030AB">
      <w:pPr>
        <w:rPr>
          <w:rFonts w:asciiTheme="minorBidi" w:hAnsiTheme="minorBidi"/>
          <w:lang w:val="en-US"/>
        </w:rPr>
      </w:pPr>
    </w:p>
    <w:p w14:paraId="11791972" w14:textId="3CC2F886" w:rsidR="009B7BD8" w:rsidRDefault="009B7BD8" w:rsidP="00D511E1">
      <w:pPr>
        <w:pStyle w:val="Images"/>
        <w:jc w:val="left"/>
        <w:rPr>
          <w:rStyle w:val="descriptionTitleChar"/>
          <w:b/>
          <w:bCs/>
        </w:rPr>
      </w:pPr>
      <w:r w:rsidRPr="009B7BD8">
        <w:rPr>
          <w:rStyle w:val="descriptionTitleChar"/>
          <w:b/>
          <w:bCs/>
        </w:rPr>
        <w:t>TS-7553</w:t>
      </w:r>
      <w:r>
        <w:rPr>
          <w:rStyle w:val="descriptionTitleChar"/>
        </w:rPr>
        <w:t xml:space="preserve"> </w:t>
      </w:r>
      <w:r w:rsidRPr="00F74A9B">
        <w:rPr>
          <w:rStyle w:val="descriptionTitleChar"/>
          <w:b/>
          <w:bCs/>
        </w:rPr>
        <w:t>Onboard Computer</w:t>
      </w:r>
      <w:r>
        <w:rPr>
          <w:rStyle w:val="descriptionTitleChar"/>
          <w:b/>
          <w:bCs/>
        </w:rPr>
        <w:t xml:space="preserve"> Front view</w:t>
      </w:r>
    </w:p>
    <w:p w14:paraId="05A0088E" w14:textId="025ABAD6" w:rsidR="00B3218B" w:rsidRPr="009F4F82" w:rsidRDefault="009B7BD8" w:rsidP="009F4F82">
      <w:pPr>
        <w:rPr>
          <w:rFonts w:asciiTheme="minorBidi" w:hAnsiTheme="minorBidi"/>
          <w:lang w:val="en-US"/>
        </w:rPr>
      </w:pPr>
      <w:r>
        <w:fldChar w:fldCharType="begin"/>
      </w:r>
      <w:r w:rsidR="00C22454">
        <w:instrText xml:space="preserve"> INCLUDEPICTURE "C:\\Users\\shircohen\\Library\\Group Containers\\UBF8T346G9.ms\\WebArchiveCopyPasteTempFiles\\com.microsoft.Word\\ts-7553-thumb.jpg" \* MERGEFORMAT </w:instrText>
      </w:r>
      <w:r>
        <w:fldChar w:fldCharType="separate"/>
      </w:r>
      <w:r>
        <w:rPr>
          <w:noProof/>
        </w:rPr>
        <w:drawing>
          <wp:inline distT="0" distB="0" distL="0" distR="0" wp14:anchorId="569D3E8F" wp14:editId="27EC12A2">
            <wp:extent cx="2523085" cy="2207490"/>
            <wp:effectExtent l="0" t="0" r="4445" b="2540"/>
            <wp:docPr id="634618732" name="Picture 15" descr="TS-7553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descr="TS-7553 Front View"/>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538936" cy="2221358"/>
                    </a:xfrm>
                    <a:prstGeom prst="rect">
                      <a:avLst/>
                    </a:prstGeom>
                    <a:noFill/>
                    <a:ln>
                      <a:noFill/>
                    </a:ln>
                  </pic:spPr>
                </pic:pic>
              </a:graphicData>
            </a:graphic>
          </wp:inline>
        </w:drawing>
      </w:r>
      <w:r>
        <w:fldChar w:fldCharType="end"/>
      </w:r>
    </w:p>
    <w:p w14:paraId="1722FCD7" w14:textId="77777777" w:rsidR="001D5C00" w:rsidRDefault="001D5C00" w:rsidP="00F20520">
      <w:pPr>
        <w:rPr>
          <w:rFonts w:asciiTheme="minorBidi" w:hAnsiTheme="minorBidi"/>
          <w:lang w:val="en-US"/>
        </w:rPr>
      </w:pPr>
    </w:p>
    <w:p w14:paraId="28057EDD" w14:textId="59D2910E" w:rsidR="001D5C00" w:rsidRPr="002268FA" w:rsidRDefault="001D5C00" w:rsidP="002C6C7C">
      <w:pPr>
        <w:pStyle w:val="Heading3"/>
      </w:pPr>
      <w:bookmarkStart w:id="105" w:name="_Toc177553623"/>
      <w:r w:rsidRPr="001D5C00">
        <w:t xml:space="preserve">Investigation of Communication </w:t>
      </w:r>
      <w:r w:rsidR="00717C7B">
        <w:t xml:space="preserve">Protocol </w:t>
      </w:r>
      <w:r w:rsidRPr="001D5C00">
        <w:t>Methods Between the Tested OBC and the Test Station System</w:t>
      </w:r>
      <w:bookmarkEnd w:id="105"/>
    </w:p>
    <w:p w14:paraId="5A7EBDE5" w14:textId="262EE506" w:rsidR="003176B2" w:rsidRDefault="003176B2" w:rsidP="00B3218B">
      <w:pPr>
        <w:pStyle w:val="paragraphcontent"/>
      </w:pPr>
      <w:r w:rsidRPr="003176B2">
        <w:t>In our project, we explored different communication methods to establish a reliable and efficient connection between the </w:t>
      </w:r>
      <w:r w:rsidRPr="003176B2">
        <w:rPr>
          <w:b/>
          <w:bCs/>
        </w:rPr>
        <w:t>Tested OBC</w:t>
      </w:r>
      <w:r>
        <w:rPr>
          <w:b/>
          <w:bCs/>
        </w:rPr>
        <w:t xml:space="preserve"> (</w:t>
      </w:r>
      <w:r w:rsidRPr="003176B2">
        <w:rPr>
          <w:b/>
          <w:bCs/>
        </w:rPr>
        <w:t>the selected TS-7553</w:t>
      </w:r>
      <w:r w:rsidR="00B3218B">
        <w:rPr>
          <w:b/>
          <w:bCs/>
        </w:rPr>
        <w:t xml:space="preserve"> </w:t>
      </w:r>
      <w:r w:rsidR="00B3218B">
        <w:rPr>
          <w:b/>
          <w:bCs/>
          <w:lang w:val="en-US"/>
        </w:rPr>
        <w:t xml:space="preserve">OBC </w:t>
      </w:r>
      <w:hyperlink w:anchor="REF25" w:history="1">
        <w:r w:rsidR="00B3218B" w:rsidRPr="00CC1135">
          <w:rPr>
            <w:rStyle w:val="Hyperlink"/>
            <w:b/>
            <w:bCs/>
            <w:color w:val="000000" w:themeColor="text1"/>
            <w:u w:val="none"/>
            <w:lang w:val="en-US"/>
          </w:rPr>
          <w:t>[24]</w:t>
        </w:r>
      </w:hyperlink>
      <w:r>
        <w:rPr>
          <w:b/>
          <w:bCs/>
        </w:rPr>
        <w:t>)</w:t>
      </w:r>
      <w:r w:rsidRPr="003176B2">
        <w:t> and the </w:t>
      </w:r>
      <w:r w:rsidRPr="003176B2">
        <w:rPr>
          <w:b/>
          <w:bCs/>
        </w:rPr>
        <w:t>Test Station System</w:t>
      </w:r>
      <w:r w:rsidRPr="003176B2">
        <w:t xml:space="preserve">, which represents our local computer. </w:t>
      </w:r>
      <w:r w:rsidR="002E1631" w:rsidRPr="002E1631">
        <w:t>Effective communication between these systems is essential to assess the performance of our algorithms in real-time and to simulate the operational conditions of the satellite system. We explored wired communication options to ensure flexibility and reliability in various testing environments</w:t>
      </w:r>
      <w:r w:rsidR="002E1631">
        <w:t>.</w:t>
      </w:r>
      <w:r w:rsidR="00B3218B">
        <w:t xml:space="preserve"> </w:t>
      </w:r>
      <w:r w:rsidR="002E1631" w:rsidRPr="002E1631">
        <w:t>Furthermore,</w:t>
      </w:r>
      <w:r w:rsidRPr="003176B2">
        <w:t xml:space="preserve"> we considered various factors such as data transmission rates, reliability, and potential challenges in moving from theoretical algorithm design to practical implementation on the OBC.</w:t>
      </w:r>
    </w:p>
    <w:p w14:paraId="2F6B8842" w14:textId="77777777" w:rsidR="002E1631" w:rsidRDefault="002E1631" w:rsidP="002E1631">
      <w:pPr>
        <w:rPr>
          <w:rFonts w:asciiTheme="minorBidi" w:hAnsiTheme="minorBidi"/>
        </w:rPr>
      </w:pPr>
    </w:p>
    <w:p w14:paraId="64DD67F0" w14:textId="5220BF78" w:rsidR="002E1631" w:rsidRPr="002C6C7C" w:rsidRDefault="002E1631" w:rsidP="002C6C7C">
      <w:pPr>
        <w:pStyle w:val="Heading4"/>
      </w:pPr>
      <w:r w:rsidRPr="002C6C7C">
        <w:t xml:space="preserve">Research on Communication </w:t>
      </w:r>
      <w:r w:rsidR="0006126D" w:rsidRPr="002C6C7C">
        <w:t xml:space="preserve">Methods And </w:t>
      </w:r>
      <w:r w:rsidR="003F7932" w:rsidRPr="002C6C7C">
        <w:t xml:space="preserve">Protocols </w:t>
      </w:r>
    </w:p>
    <w:p w14:paraId="144F8A0F" w14:textId="3B960EB3" w:rsidR="00E75D92" w:rsidRPr="00E75D92" w:rsidRDefault="00E75D92" w:rsidP="002D2EAC">
      <w:pPr>
        <w:pStyle w:val="paragraphcontent"/>
        <w:rPr>
          <w:rtl/>
        </w:rPr>
      </w:pPr>
      <w:r w:rsidRPr="00E75D92">
        <w:t>As part of our transition from the theoretical development of algorithms to their practical implementation on the TS-7553 OBC, we conducted extensive research on possible communication methods</w:t>
      </w:r>
      <w:r w:rsidR="00636ECC">
        <w:t xml:space="preserve"> </w:t>
      </w:r>
      <w:r w:rsidRPr="00E75D92">
        <w:t>that would enable efficient</w:t>
      </w:r>
      <w:r w:rsidR="00E2124F">
        <w:t>,</w:t>
      </w:r>
      <w:r w:rsidR="003F168E">
        <w:rPr>
          <w:lang w:val="en-US"/>
        </w:rPr>
        <w:t xml:space="preserve"> </w:t>
      </w:r>
      <w:r w:rsidR="00E2124F">
        <w:t>reliable and fast</w:t>
      </w:r>
      <w:r w:rsidRPr="00E75D92">
        <w:t xml:space="preserve"> data exchange between </w:t>
      </w:r>
      <w:r w:rsidR="00B3218B">
        <w:t xml:space="preserve">the </w:t>
      </w:r>
      <w:r w:rsidRPr="00E75D92">
        <w:t xml:space="preserve">Test Station System and the </w:t>
      </w:r>
      <w:r w:rsidR="00B3218B">
        <w:t xml:space="preserve">TS-7553 </w:t>
      </w:r>
      <w:r w:rsidRPr="00E75D92">
        <w:t>OBC</w:t>
      </w:r>
      <w:r w:rsidR="00B3218B">
        <w:t xml:space="preserve"> </w:t>
      </w:r>
      <w:hyperlink w:anchor="REF25" w:history="1">
        <w:r w:rsidR="00B3218B" w:rsidRPr="00CC1135">
          <w:rPr>
            <w:rStyle w:val="Hyperlink"/>
            <w:b/>
            <w:bCs/>
            <w:color w:val="000000" w:themeColor="text1"/>
            <w:u w:val="none"/>
            <w:lang w:val="en-US"/>
          </w:rPr>
          <w:t>[24]</w:t>
        </w:r>
      </w:hyperlink>
      <w:r w:rsidRPr="00E75D92">
        <w:t>.</w:t>
      </w:r>
      <w:r w:rsidR="00B3218B">
        <w:t xml:space="preserve"> </w:t>
      </w:r>
      <w:r w:rsidRPr="00E75D92">
        <w:t>The communication methods explored are essential to ensure real-time performance testing, reliable data transfer, and alignment with the specific requirements of our project. Below is an overview of our investigation into wired communication methods</w:t>
      </w:r>
      <w:r w:rsidR="00E2124F">
        <w:t>:</w:t>
      </w:r>
    </w:p>
    <w:p w14:paraId="7558ABEF" w14:textId="77777777" w:rsidR="00B3218B" w:rsidRDefault="00B3218B" w:rsidP="002D2EAC">
      <w:pPr>
        <w:pStyle w:val="paragraphcontent"/>
        <w:rPr>
          <w:b/>
          <w:bCs/>
        </w:rPr>
      </w:pPr>
    </w:p>
    <w:p w14:paraId="466AFB27" w14:textId="31A3D615" w:rsidR="00DB7869" w:rsidRPr="00DB7869" w:rsidRDefault="00DB7869" w:rsidP="002D2EAC">
      <w:pPr>
        <w:pStyle w:val="paragraphcontent"/>
      </w:pPr>
      <w:r>
        <w:lastRenderedPageBreak/>
        <w:t>We</w:t>
      </w:r>
      <w:r w:rsidRPr="002E1631">
        <w:t xml:space="preserve"> focused on </w:t>
      </w:r>
      <w:r w:rsidRPr="002E1631">
        <w:rPr>
          <w:b/>
          <w:bCs/>
        </w:rPr>
        <w:t>Ethernet</w:t>
      </w:r>
      <w:r w:rsidRPr="002E1631">
        <w:t> and </w:t>
      </w:r>
      <w:r w:rsidRPr="002E1631">
        <w:rPr>
          <w:b/>
          <w:bCs/>
        </w:rPr>
        <w:t>USB</w:t>
      </w:r>
      <w:r w:rsidRPr="002E1631">
        <w:t> communication for wired connections, as these are commonly used in embedded systems</w:t>
      </w:r>
      <w:r>
        <w:t xml:space="preserve"> </w:t>
      </w:r>
      <w:r w:rsidRPr="002E1631">
        <w:t>and can be easily implemented on the TS-7553 OBC. Both methods offer high data transfer rates and stability, which are critical for real-time algorithm performance monitoring.</w:t>
      </w:r>
    </w:p>
    <w:p w14:paraId="6EBA7626" w14:textId="77777777" w:rsidR="00862575" w:rsidRPr="00DF6C5C" w:rsidRDefault="00862575" w:rsidP="00DF6C5C">
      <w:pPr>
        <w:rPr>
          <w:rFonts w:asciiTheme="minorBidi" w:hAnsiTheme="minorBidi"/>
          <w:b/>
          <w:bCs/>
        </w:rPr>
      </w:pPr>
    </w:p>
    <w:p w14:paraId="62C6AF46" w14:textId="0807F307" w:rsidR="00E75D92" w:rsidRPr="00DF6C5C" w:rsidRDefault="00DF6C5C" w:rsidP="002D2EAC">
      <w:pPr>
        <w:pStyle w:val="paragraphcontent"/>
        <w:numPr>
          <w:ilvl w:val="0"/>
          <w:numId w:val="199"/>
        </w:numPr>
        <w:rPr>
          <w:b/>
          <w:bCs/>
        </w:rPr>
      </w:pPr>
      <w:r w:rsidRPr="00DF6C5C">
        <w:rPr>
          <w:b/>
          <w:bCs/>
        </w:rPr>
        <w:t>Ethernet</w:t>
      </w:r>
      <w:r w:rsidRPr="00DF6C5C">
        <w:t xml:space="preserve"> </w:t>
      </w:r>
      <w:r w:rsidR="00E2124F" w:rsidRPr="00E2124F">
        <w:t>is one of the most widely used wired communication methods for local area networks (LANs). It offers high data transfer speeds and reliability, making it an excellent option for real-time data exchange.</w:t>
      </w:r>
    </w:p>
    <w:p w14:paraId="265CC26C" w14:textId="77777777" w:rsidR="000F5418" w:rsidRPr="002D2EAC" w:rsidRDefault="000F5418" w:rsidP="002D2EAC">
      <w:pPr>
        <w:pStyle w:val="paragraphcontent"/>
        <w:numPr>
          <w:ilvl w:val="0"/>
          <w:numId w:val="200"/>
        </w:numPr>
        <w:rPr>
          <w:b/>
          <w:bCs/>
        </w:rPr>
      </w:pPr>
      <w:r w:rsidRPr="002D2EAC">
        <w:rPr>
          <w:b/>
          <w:bCs/>
        </w:rPr>
        <w:t>Advantages:</w:t>
      </w:r>
    </w:p>
    <w:p w14:paraId="4F9B5E22" w14:textId="77777777" w:rsidR="000F5418" w:rsidRPr="000F5418" w:rsidRDefault="000F5418" w:rsidP="002D2EAC">
      <w:pPr>
        <w:pStyle w:val="paragraphcontent"/>
        <w:numPr>
          <w:ilvl w:val="1"/>
          <w:numId w:val="203"/>
        </w:numPr>
      </w:pPr>
      <w:r w:rsidRPr="000F5418">
        <w:t>Provides high-speed data transfer (up to 1 Gbps or higher), enabling efficient handling of large datasets during algorithm testing.</w:t>
      </w:r>
    </w:p>
    <w:p w14:paraId="16772156" w14:textId="77777777" w:rsidR="000F5418" w:rsidRPr="000F5418" w:rsidRDefault="000F5418" w:rsidP="002D2EAC">
      <w:pPr>
        <w:pStyle w:val="paragraphcontent"/>
        <w:numPr>
          <w:ilvl w:val="1"/>
          <w:numId w:val="203"/>
        </w:numPr>
      </w:pPr>
      <w:r w:rsidRPr="000F5418">
        <w:t>Supports TCP/IP protocols, which ensure reliable data transmission with built-in error detection and correction, important for maintaining data integrity during testing.</w:t>
      </w:r>
    </w:p>
    <w:p w14:paraId="734691B1" w14:textId="77777777" w:rsidR="000F5418" w:rsidRPr="000F5418" w:rsidRDefault="000F5418" w:rsidP="002D2EAC">
      <w:pPr>
        <w:pStyle w:val="paragraphcontent"/>
        <w:numPr>
          <w:ilvl w:val="1"/>
          <w:numId w:val="203"/>
        </w:numPr>
      </w:pPr>
      <w:r w:rsidRPr="000F5418">
        <w:t>Low latency and stable connection, essential for testing algorithms that require real-time feedback.</w:t>
      </w:r>
    </w:p>
    <w:p w14:paraId="75502F01" w14:textId="648E1DAD" w:rsidR="000F5418" w:rsidRPr="000F5418" w:rsidRDefault="000F5418" w:rsidP="002D2EAC">
      <w:pPr>
        <w:pStyle w:val="paragraphcontent"/>
        <w:numPr>
          <w:ilvl w:val="0"/>
          <w:numId w:val="201"/>
        </w:numPr>
        <w:rPr>
          <w:b/>
          <w:bCs/>
        </w:rPr>
      </w:pPr>
      <w:r w:rsidRPr="000F5418">
        <w:rPr>
          <w:b/>
          <w:bCs/>
        </w:rPr>
        <w:t>Implementation on TS-7553</w:t>
      </w:r>
      <w:r w:rsidR="00B3218B">
        <w:rPr>
          <w:b/>
          <w:bCs/>
        </w:rPr>
        <w:t xml:space="preserve"> </w:t>
      </w:r>
      <w:hyperlink w:anchor="REF25" w:history="1">
        <w:r w:rsidR="00B3218B" w:rsidRPr="00CC1135">
          <w:rPr>
            <w:rStyle w:val="Hyperlink"/>
            <w:b/>
            <w:bCs/>
            <w:color w:val="000000" w:themeColor="text1"/>
            <w:u w:val="none"/>
            <w:lang w:val="en-US"/>
          </w:rPr>
          <w:t>[24]</w:t>
        </w:r>
      </w:hyperlink>
      <w:r w:rsidRPr="000F5418">
        <w:rPr>
          <w:b/>
          <w:bCs/>
        </w:rPr>
        <w:t xml:space="preserve">: </w:t>
      </w:r>
      <w:r w:rsidR="007B49D1" w:rsidRPr="007B49D1">
        <w:t>The </w:t>
      </w:r>
      <w:r w:rsidR="007B49D1" w:rsidRPr="007B49D1">
        <w:rPr>
          <w:b/>
          <w:bCs/>
        </w:rPr>
        <w:t>TS-7553 OBC</w:t>
      </w:r>
      <w:r w:rsidR="007B49D1" w:rsidRPr="007B49D1">
        <w:t> is equipped with an Ethernet port, which allows us to utilize this method without needing additional adapters or specialized drivers</w:t>
      </w:r>
      <w:r w:rsidR="007B49D1">
        <w:t xml:space="preserve">, </w:t>
      </w:r>
      <w:r w:rsidRPr="000F5418">
        <w:t>making it straightforward to set up and use for direct communication with the Testing Station System.</w:t>
      </w:r>
    </w:p>
    <w:p w14:paraId="2028355F" w14:textId="77777777" w:rsidR="000F5418" w:rsidRPr="002D2EAC" w:rsidRDefault="000F5418" w:rsidP="002D2EAC">
      <w:pPr>
        <w:pStyle w:val="paragraphcontent"/>
        <w:numPr>
          <w:ilvl w:val="0"/>
          <w:numId w:val="201"/>
        </w:numPr>
        <w:rPr>
          <w:b/>
          <w:bCs/>
        </w:rPr>
      </w:pPr>
      <w:r w:rsidRPr="002D2EAC">
        <w:rPr>
          <w:b/>
          <w:bCs/>
        </w:rPr>
        <w:t>Challenges:</w:t>
      </w:r>
    </w:p>
    <w:p w14:paraId="419448AA" w14:textId="77777777" w:rsidR="000F5418" w:rsidRPr="000F5418" w:rsidRDefault="000F5418" w:rsidP="002D2EAC">
      <w:pPr>
        <w:pStyle w:val="paragraphcontent"/>
        <w:numPr>
          <w:ilvl w:val="1"/>
          <w:numId w:val="202"/>
        </w:numPr>
      </w:pPr>
      <w:r w:rsidRPr="000F5418">
        <w:t>Requires physical cabling, which may reduce mobility or flexibility in testing setups, especially when the Testing Station System needs to be located far from the OBC.</w:t>
      </w:r>
    </w:p>
    <w:p w14:paraId="70B482B6" w14:textId="77777777" w:rsidR="000F5418" w:rsidRDefault="000F5418" w:rsidP="002D2EAC">
      <w:pPr>
        <w:pStyle w:val="paragraphcontent"/>
        <w:numPr>
          <w:ilvl w:val="1"/>
          <w:numId w:val="202"/>
        </w:numPr>
      </w:pPr>
      <w:r w:rsidRPr="000F5418">
        <w:t>Slightly higher power consumption compared to wireless options, though this is manageable in the testing environment.</w:t>
      </w:r>
    </w:p>
    <w:p w14:paraId="0DB4E5E0" w14:textId="77777777" w:rsidR="00DF6C5C" w:rsidRPr="000F5418" w:rsidRDefault="00DF6C5C" w:rsidP="00DF6C5C">
      <w:pPr>
        <w:ind w:left="1440"/>
        <w:rPr>
          <w:rFonts w:asciiTheme="minorBidi" w:hAnsiTheme="minorBidi"/>
        </w:rPr>
      </w:pPr>
    </w:p>
    <w:p w14:paraId="23D78A91" w14:textId="3FBDE19B" w:rsidR="00DF6C5C" w:rsidRPr="00DF6C5C" w:rsidRDefault="00DF6C5C" w:rsidP="002D2EAC">
      <w:pPr>
        <w:pStyle w:val="paragraphcontent"/>
        <w:numPr>
          <w:ilvl w:val="0"/>
          <w:numId w:val="199"/>
        </w:numPr>
        <w:rPr>
          <w:b/>
          <w:bCs/>
        </w:rPr>
      </w:pPr>
      <w:r w:rsidRPr="00DF6C5C">
        <w:rPr>
          <w:b/>
          <w:bCs/>
        </w:rPr>
        <w:t>USB (Universal Serial Bus)</w:t>
      </w:r>
      <w:r w:rsidRPr="00DF6C5C">
        <w:t xml:space="preserve"> is wired communication method that provides plug-and-play simplicity and is widely supported by embedded systems. It offers fast data transfer rates, with speeds up to </w:t>
      </w:r>
      <w:r w:rsidRPr="00DF6C5C">
        <w:rPr>
          <w:b/>
          <w:bCs/>
        </w:rPr>
        <w:t>5 Gbps</w:t>
      </w:r>
      <w:r w:rsidRPr="00DF6C5C">
        <w:t> (USB 3.0), but is generally more suited for short-distance, simpler setups compared to Ethernet.</w:t>
      </w:r>
    </w:p>
    <w:p w14:paraId="3311D8B1" w14:textId="25074B11" w:rsidR="000F5418" w:rsidRPr="002D2EAC" w:rsidRDefault="000F5418" w:rsidP="002D2EAC">
      <w:pPr>
        <w:pStyle w:val="paragraphcontent"/>
        <w:numPr>
          <w:ilvl w:val="0"/>
          <w:numId w:val="205"/>
        </w:numPr>
        <w:rPr>
          <w:b/>
          <w:bCs/>
        </w:rPr>
      </w:pPr>
      <w:r w:rsidRPr="002D2EAC">
        <w:rPr>
          <w:b/>
          <w:bCs/>
        </w:rPr>
        <w:t>Advantages:</w:t>
      </w:r>
    </w:p>
    <w:p w14:paraId="4EB2D0B9" w14:textId="77777777" w:rsidR="000F5418" w:rsidRPr="000F5418" w:rsidRDefault="000F5418" w:rsidP="002D2EAC">
      <w:pPr>
        <w:pStyle w:val="paragraphcontent"/>
        <w:numPr>
          <w:ilvl w:val="0"/>
          <w:numId w:val="204"/>
        </w:numPr>
      </w:pPr>
      <w:r w:rsidRPr="000F5418">
        <w:t>Plug-and-play simplicity makes it an accessible option for quick data transfers between the Tested OBC and the Testing Station System.</w:t>
      </w:r>
    </w:p>
    <w:p w14:paraId="3CFE1B8E" w14:textId="77777777" w:rsidR="000F5418" w:rsidRPr="000F5418" w:rsidRDefault="000F5418" w:rsidP="002D2EAC">
      <w:pPr>
        <w:pStyle w:val="paragraphcontent"/>
        <w:numPr>
          <w:ilvl w:val="0"/>
          <w:numId w:val="204"/>
        </w:numPr>
      </w:pPr>
      <w:r w:rsidRPr="000F5418">
        <w:t>Offers sufficient speed (up to 480 Mbps with USB 2.0 or 5 Gbps with USB 3.0) for the real-time monitoring and testing of algorithms.</w:t>
      </w:r>
    </w:p>
    <w:p w14:paraId="7B73E1F6" w14:textId="77777777" w:rsidR="000F5418" w:rsidRPr="000F5418" w:rsidRDefault="000F5418" w:rsidP="002D2EAC">
      <w:pPr>
        <w:pStyle w:val="paragraphcontent"/>
        <w:numPr>
          <w:ilvl w:val="0"/>
          <w:numId w:val="204"/>
        </w:numPr>
      </w:pPr>
      <w:r w:rsidRPr="000F5418">
        <w:t>USB can supply both data and power, simplifying the setup by reducing the number of necessary cables.</w:t>
      </w:r>
    </w:p>
    <w:p w14:paraId="3ED9805A" w14:textId="1E5EC747" w:rsidR="007B49D1" w:rsidRPr="000F5418" w:rsidRDefault="000F5418" w:rsidP="002D2EAC">
      <w:pPr>
        <w:pStyle w:val="paragraphcontent"/>
        <w:numPr>
          <w:ilvl w:val="0"/>
          <w:numId w:val="206"/>
        </w:numPr>
        <w:rPr>
          <w:b/>
          <w:bCs/>
        </w:rPr>
      </w:pPr>
      <w:r w:rsidRPr="000F5418">
        <w:rPr>
          <w:b/>
          <w:bCs/>
        </w:rPr>
        <w:t xml:space="preserve">Implementation on TS-7553: </w:t>
      </w:r>
      <w:r w:rsidR="007B49D1" w:rsidRPr="00636ECC">
        <w:t>The TS-7553 OBC features USB ports, making it a viable option for communication. USB 2.0, for example, can offer speeds of up to 480 Mbps, which is more than sufficient for our needs. However, USB communication often requires additional configuration and drivers to ensure compatibility with real-time operating systems like FreeRTOS.</w:t>
      </w:r>
    </w:p>
    <w:p w14:paraId="3B99F6A2" w14:textId="77777777" w:rsidR="000F5418" w:rsidRPr="002D2EAC" w:rsidRDefault="000F5418" w:rsidP="002D2EAC">
      <w:pPr>
        <w:pStyle w:val="paragraphcontent"/>
        <w:numPr>
          <w:ilvl w:val="0"/>
          <w:numId w:val="206"/>
        </w:numPr>
        <w:rPr>
          <w:b/>
          <w:bCs/>
        </w:rPr>
      </w:pPr>
      <w:r w:rsidRPr="002D2EAC">
        <w:rPr>
          <w:b/>
          <w:bCs/>
        </w:rPr>
        <w:t>Challenges:</w:t>
      </w:r>
    </w:p>
    <w:p w14:paraId="6EBB1BB3" w14:textId="1F72118C" w:rsidR="003506A5" w:rsidRPr="00BE14B9" w:rsidRDefault="000F5418" w:rsidP="002D2EAC">
      <w:pPr>
        <w:pStyle w:val="paragraphcontent"/>
        <w:numPr>
          <w:ilvl w:val="1"/>
          <w:numId w:val="206"/>
        </w:numPr>
      </w:pPr>
      <w:r w:rsidRPr="000F5418">
        <w:t>Limited cable length (typically up to 5 meters) may restrict the flexibility of the test setup.</w:t>
      </w:r>
    </w:p>
    <w:p w14:paraId="4ED0CE75" w14:textId="77777777" w:rsidR="003E3D39" w:rsidRPr="000F5418" w:rsidRDefault="003E3D39" w:rsidP="002D2EAC">
      <w:pPr>
        <w:pStyle w:val="Heading1"/>
        <w:numPr>
          <w:ilvl w:val="0"/>
          <w:numId w:val="0"/>
        </w:numPr>
        <w:ind w:left="360"/>
      </w:pPr>
    </w:p>
    <w:p w14:paraId="47B2A360" w14:textId="53BA353E" w:rsidR="003D2EFD" w:rsidRPr="003D2EFD" w:rsidRDefault="00F97F49" w:rsidP="001B7BCC">
      <w:pPr>
        <w:pStyle w:val="Heading5"/>
      </w:pPr>
      <w:r w:rsidRPr="002C6C7C">
        <w:lastRenderedPageBreak/>
        <w:t xml:space="preserve">Selection of Optimal Wired Communication Protocol for Our System </w:t>
      </w:r>
    </w:p>
    <w:p w14:paraId="4855EFB2" w14:textId="1FCBC1BA" w:rsidR="004451A5" w:rsidRPr="004451A5" w:rsidRDefault="00F97F49" w:rsidP="003D2EFD">
      <w:pPr>
        <w:pStyle w:val="paragraphcontent"/>
      </w:pPr>
      <w:r w:rsidRPr="00F97F49">
        <w:t>To ensure clear communication between the </w:t>
      </w:r>
      <w:r w:rsidRPr="00F97F49">
        <w:rPr>
          <w:b/>
          <w:bCs/>
        </w:rPr>
        <w:t>Tested OBC</w:t>
      </w:r>
      <w:r w:rsidRPr="00F97F49">
        <w:t> (the TS-7553</w:t>
      </w:r>
      <w:r w:rsidR="002E5061">
        <w:t xml:space="preserve"> OBC</w:t>
      </w:r>
      <w:r w:rsidRPr="00F97F49">
        <w:t>) and the </w:t>
      </w:r>
      <w:r w:rsidRPr="00F97F49">
        <w:rPr>
          <w:b/>
          <w:bCs/>
        </w:rPr>
        <w:t>Test Station System</w:t>
      </w:r>
      <w:r w:rsidRPr="00F97F49">
        <w:t>, we plan to implement</w:t>
      </w:r>
      <w:r>
        <w:t xml:space="preserve"> </w:t>
      </w:r>
      <w:r w:rsidRPr="00F97F49">
        <w:rPr>
          <w:b/>
          <w:bCs/>
        </w:rPr>
        <w:t>wired</w:t>
      </w:r>
      <w:r>
        <w:t xml:space="preserve"> </w:t>
      </w:r>
      <w:r w:rsidRPr="00F97F49">
        <w:t>communication metho</w:t>
      </w:r>
      <w:r w:rsidR="00BE14B9">
        <w:rPr>
          <w:lang w:val="en-US"/>
        </w:rPr>
        <w:t>d</w:t>
      </w:r>
      <w:r w:rsidRPr="00F97F49">
        <w:t>, testing each setup separately to determine performance and suitability. Our approach will allow us to run tests</w:t>
      </w:r>
      <w:r w:rsidR="005957DA">
        <w:t xml:space="preserve"> </w:t>
      </w:r>
      <w:r w:rsidRPr="00F97F49">
        <w:t>when the communication is wired, ensuring flexibility and comprehensive evaluation.</w:t>
      </w:r>
    </w:p>
    <w:p w14:paraId="624EB26D" w14:textId="77777777" w:rsidR="004451A5" w:rsidRDefault="004451A5" w:rsidP="003D2EFD">
      <w:pPr>
        <w:pStyle w:val="paragraphcontent"/>
        <w:rPr>
          <w:b/>
          <w:bCs/>
        </w:rPr>
      </w:pPr>
    </w:p>
    <w:p w14:paraId="27531B19" w14:textId="68AF501F" w:rsidR="004566A2" w:rsidRDefault="00F97F49" w:rsidP="003D2EFD">
      <w:pPr>
        <w:pStyle w:val="paragraphcontent"/>
      </w:pPr>
      <w:r w:rsidRPr="00F97F49">
        <w:t>The </w:t>
      </w:r>
      <w:r w:rsidRPr="00F97F49">
        <w:rPr>
          <w:b/>
          <w:bCs/>
        </w:rPr>
        <w:t>preferred wired communication method</w:t>
      </w:r>
      <w:r w:rsidRPr="00F97F49">
        <w:t xml:space="preserve"> for </w:t>
      </w:r>
      <w:r w:rsidR="004566A2">
        <w:t>our</w:t>
      </w:r>
      <w:r w:rsidRPr="00F97F49">
        <w:t xml:space="preserve"> project is </w:t>
      </w:r>
      <w:r w:rsidRPr="00F97F49">
        <w:rPr>
          <w:b/>
          <w:bCs/>
        </w:rPr>
        <w:t>Ethernet</w:t>
      </w:r>
      <w:r w:rsidRPr="00F97F49">
        <w:t xml:space="preserve">. This is because Ethernet offers </w:t>
      </w:r>
      <w:r w:rsidR="004566A2" w:rsidRPr="004566A2">
        <w:t>several advantages for communication between the Tested OBC and the Test Station, making it the preferred choice for this project. It provides high data transfer rates of up to 1 Gbps, ensuring efficient communication and enabling the seamless transfer of large datasets during testing. The low latency of Ethernet is particularly crucial for real-time performance testing and accurate evaluation of algorithms, allowing for immediate feedback and minimizing delays. Additionally, Ethernet is more stable and reliable compared to USB, particularly for continuous, high-volume data transfers, making it well-suited for rigorous testing environments. Although USB is supported by the TS-7553</w:t>
      </w:r>
      <w:r w:rsidR="002E5061">
        <w:t xml:space="preserve"> OBC</w:t>
      </w:r>
      <w:r w:rsidR="004566A2" w:rsidRPr="004566A2">
        <w:t xml:space="preserve"> and is easy to implement, it has limitations in cable length, making it better suited for simpler setups. Ethernet is preferable for its robustness and alignment with real-world satellite communication scenarios.</w:t>
      </w:r>
    </w:p>
    <w:p w14:paraId="2C0F7F27" w14:textId="3AC21EA5" w:rsidR="00565584" w:rsidRDefault="00565584" w:rsidP="00A475DA">
      <w:pPr>
        <w:rPr>
          <w:color w:val="000000" w:themeColor="text1"/>
        </w:rPr>
      </w:pPr>
    </w:p>
    <w:p w14:paraId="698DD1C8" w14:textId="02FB3097" w:rsidR="00565584" w:rsidRPr="002C6C7C" w:rsidRDefault="00565584" w:rsidP="00D511E1">
      <w:pPr>
        <w:pStyle w:val="Images"/>
        <w:jc w:val="left"/>
        <w:rPr>
          <w:rStyle w:val="descriptionTitleChar"/>
          <w:color w:val="A6A6A6" w:themeColor="background1" w:themeShade="A6"/>
        </w:rPr>
      </w:pPr>
      <w:r w:rsidRPr="002C6C7C">
        <w:rPr>
          <w:rStyle w:val="descriptionTitleChar"/>
          <w:color w:val="A6A6A6" w:themeColor="background1" w:themeShade="A6"/>
        </w:rPr>
        <w:t>Ethernet Header and Trailer</w:t>
      </w:r>
    </w:p>
    <w:p w14:paraId="47071990" w14:textId="5A58AD5C" w:rsidR="00565584" w:rsidRPr="009B7BD8" w:rsidRDefault="00565584" w:rsidP="00D511E1">
      <w:pPr>
        <w:rPr>
          <w:rFonts w:asciiTheme="minorBidi" w:hAnsiTheme="minorBidi"/>
          <w:b/>
          <w:bCs/>
          <w:color w:val="595959" w:themeColor="text1" w:themeTint="A6"/>
        </w:rPr>
      </w:pPr>
      <w:r w:rsidRPr="00565584">
        <w:rPr>
          <w:rFonts w:asciiTheme="minorBidi" w:hAnsiTheme="minorBidi"/>
          <w:b/>
          <w:bCs/>
          <w:noProof/>
          <w:color w:val="595959" w:themeColor="text1" w:themeTint="A6"/>
        </w:rPr>
        <w:drawing>
          <wp:inline distT="0" distB="0" distL="0" distR="0" wp14:anchorId="16FF7D8A" wp14:editId="4406ACBF">
            <wp:extent cx="4842933" cy="1354261"/>
            <wp:effectExtent l="0" t="0" r="0" b="5080"/>
            <wp:docPr id="20638753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875323" name=""/>
                    <pic:cNvPicPr/>
                  </pic:nvPicPr>
                  <pic:blipFill>
                    <a:blip r:embed="rId131"/>
                    <a:stretch>
                      <a:fillRect/>
                    </a:stretch>
                  </pic:blipFill>
                  <pic:spPr>
                    <a:xfrm>
                      <a:off x="0" y="0"/>
                      <a:ext cx="4858913" cy="1358729"/>
                    </a:xfrm>
                    <a:prstGeom prst="rect">
                      <a:avLst/>
                    </a:prstGeom>
                  </pic:spPr>
                </pic:pic>
              </a:graphicData>
            </a:graphic>
          </wp:inline>
        </w:drawing>
      </w:r>
    </w:p>
    <w:p w14:paraId="3DE3F2C3" w14:textId="77777777" w:rsidR="004566A2" w:rsidRDefault="004566A2" w:rsidP="00F97F49">
      <w:pPr>
        <w:rPr>
          <w:rFonts w:asciiTheme="minorBidi" w:hAnsiTheme="minorBidi"/>
          <w:b/>
          <w:bCs/>
        </w:rPr>
      </w:pPr>
    </w:p>
    <w:p w14:paraId="1E5D60BB" w14:textId="51C56B43" w:rsidR="00F97F49" w:rsidRPr="00F97F49" w:rsidRDefault="00F97F49" w:rsidP="003D2EFD">
      <w:pPr>
        <w:pStyle w:val="paragraphcontent"/>
      </w:pPr>
      <w:r w:rsidRPr="00F97F49">
        <w:t xml:space="preserve">By implementing this communication </w:t>
      </w:r>
      <w:r w:rsidR="00DC07E0">
        <w:t>method</w:t>
      </w:r>
      <w:r w:rsidRPr="00F97F49">
        <w:t>, we ensure the </w:t>
      </w:r>
      <w:r w:rsidRPr="00F97F49">
        <w:rPr>
          <w:b/>
          <w:bCs/>
        </w:rPr>
        <w:t>TS-7553 OBC</w:t>
      </w:r>
      <w:r w:rsidRPr="00F97F49">
        <w:t> is thoroughly evaluated under wired communication condition</w:t>
      </w:r>
      <w:r w:rsidR="00DC07E0">
        <w:t>s</w:t>
      </w:r>
      <w:r w:rsidRPr="00F97F49">
        <w:t>, simulating real-world conditions and ensuring the successful implementation of the algorithms.</w:t>
      </w:r>
    </w:p>
    <w:p w14:paraId="3833400D" w14:textId="77777777" w:rsidR="003F7932" w:rsidRPr="002E1631" w:rsidRDefault="003F7932" w:rsidP="002C6C7C">
      <w:pPr>
        <w:pStyle w:val="Heading1"/>
        <w:numPr>
          <w:ilvl w:val="0"/>
          <w:numId w:val="0"/>
        </w:numPr>
        <w:bidi/>
        <w:rPr>
          <w:rtl/>
        </w:rPr>
      </w:pPr>
    </w:p>
    <w:p w14:paraId="75BA781B" w14:textId="225B7879" w:rsidR="00784FD9" w:rsidRPr="002C6C7C" w:rsidRDefault="002E1631" w:rsidP="002C6C7C">
      <w:pPr>
        <w:pStyle w:val="Heading3"/>
        <w:rPr>
          <w:szCs w:val="26"/>
          <w:rtl/>
        </w:rPr>
      </w:pPr>
      <w:bookmarkStart w:id="106" w:name="_Toc177553624"/>
      <w:r w:rsidRPr="002C6C7C">
        <w:t>Challenges in Moving from Theoretical to Practical Algorithm Implementation</w:t>
      </w:r>
      <w:bookmarkEnd w:id="106"/>
    </w:p>
    <w:p w14:paraId="2E253874" w14:textId="1B50D2D3" w:rsidR="00784FD9" w:rsidRPr="00784FD9" w:rsidRDefault="00784FD9" w:rsidP="002C6C7C">
      <w:pPr>
        <w:pStyle w:val="paragraphcontent"/>
      </w:pPr>
      <w:r w:rsidRPr="00784FD9">
        <w:t>Moving from the theoretical design of the algorithms to their practical implementation on the </w:t>
      </w:r>
      <w:r w:rsidRPr="00784FD9">
        <w:rPr>
          <w:b/>
          <w:bCs/>
        </w:rPr>
        <w:t>TS-7553 OBC</w:t>
      </w:r>
      <w:r w:rsidRPr="00784FD9">
        <w:t> </w:t>
      </w:r>
      <w:hyperlink w:anchor="REF25" w:history="1">
        <w:r w:rsidR="002E5061" w:rsidRPr="00CC1135">
          <w:rPr>
            <w:rStyle w:val="Hyperlink"/>
            <w:b/>
            <w:bCs/>
            <w:color w:val="000000" w:themeColor="text1"/>
            <w:u w:val="none"/>
            <w:lang w:val="en-US"/>
          </w:rPr>
          <w:t>[24]</w:t>
        </w:r>
      </w:hyperlink>
      <w:r w:rsidR="002E5061">
        <w:rPr>
          <w:b/>
          <w:bCs/>
          <w:lang w:val="en-US"/>
        </w:rPr>
        <w:t xml:space="preserve"> </w:t>
      </w:r>
      <w:r w:rsidRPr="00784FD9">
        <w:t>poses several challenges. These challenges arise due to the constraints of hardware resources, differences in theoretical modeling versus real-world execution, and potential issues with communication between the Test Station System and the</w:t>
      </w:r>
      <w:r w:rsidR="002E5061">
        <w:t xml:space="preserve"> Tested</w:t>
      </w:r>
      <w:r w:rsidRPr="00784FD9">
        <w:t xml:space="preserve"> OBC. Below, we outline these </w:t>
      </w:r>
      <w:r w:rsidR="00C41C92">
        <w:t xml:space="preserve">possible </w:t>
      </w:r>
      <w:r w:rsidRPr="00784FD9">
        <w:t>challenges and propose solutions to handle them effectively.</w:t>
      </w:r>
    </w:p>
    <w:p w14:paraId="64F382F8" w14:textId="646FFC50" w:rsidR="00784FD9" w:rsidRPr="00784FD9" w:rsidRDefault="002C6C7C" w:rsidP="002C6C7C">
      <w:pPr>
        <w:pStyle w:val="paragraphcontent"/>
      </w:pPr>
      <w:r w:rsidRPr="002C6C7C">
        <w:rPr>
          <w:b/>
          <w:bCs/>
        </w:rPr>
        <w:t>1.</w:t>
      </w:r>
      <w:r>
        <w:t xml:space="preserve"> </w:t>
      </w:r>
      <w:r w:rsidR="00784FD9" w:rsidRPr="002C6C7C">
        <w:rPr>
          <w:b/>
          <w:bCs/>
        </w:rPr>
        <w:t>Limited Processing Power and Memory Constraints:</w:t>
      </w:r>
    </w:p>
    <w:p w14:paraId="6CF45336" w14:textId="32A2C7FC" w:rsidR="00784FD9" w:rsidRPr="00784FD9" w:rsidRDefault="00784FD9" w:rsidP="002C6C7C">
      <w:pPr>
        <w:pStyle w:val="paragraphcontent"/>
        <w:numPr>
          <w:ilvl w:val="0"/>
          <w:numId w:val="219"/>
        </w:numPr>
      </w:pPr>
      <w:r w:rsidRPr="002C6C7C">
        <w:rPr>
          <w:b/>
          <w:bCs/>
        </w:rPr>
        <w:t>Challenge:</w:t>
      </w:r>
      <w:r w:rsidRPr="00784FD9">
        <w:t xml:space="preserve"> The TS-7553 OBC </w:t>
      </w:r>
      <w:hyperlink w:anchor="REF25" w:history="1">
        <w:r w:rsidR="002E5061" w:rsidRPr="00CC1135">
          <w:rPr>
            <w:rStyle w:val="Hyperlink"/>
            <w:b/>
            <w:bCs/>
            <w:color w:val="000000" w:themeColor="text1"/>
            <w:u w:val="none"/>
            <w:lang w:val="en-US"/>
          </w:rPr>
          <w:t>[24]</w:t>
        </w:r>
      </w:hyperlink>
      <w:r w:rsidR="002E5061">
        <w:rPr>
          <w:b/>
          <w:bCs/>
          <w:lang w:val="en-US"/>
        </w:rPr>
        <w:t xml:space="preserve"> </w:t>
      </w:r>
      <w:r w:rsidRPr="00784FD9">
        <w:t xml:space="preserve">has a 250 MHz CPU and 64 MB of RAM, which are limited compared to the higher processing power and memory typically available in a theoretical development environment. This constraint </w:t>
      </w:r>
      <w:r w:rsidRPr="00784FD9">
        <w:lastRenderedPageBreak/>
        <w:t>may affect the performance and execution time of the algorithms, especially those that require intensive computational resources.</w:t>
      </w:r>
    </w:p>
    <w:p w14:paraId="742926C4" w14:textId="201A9DE4" w:rsidR="00784FD9" w:rsidRDefault="00784FD9" w:rsidP="002C6C7C">
      <w:pPr>
        <w:pStyle w:val="paragraphcontent"/>
        <w:numPr>
          <w:ilvl w:val="0"/>
          <w:numId w:val="219"/>
        </w:numPr>
      </w:pPr>
      <w:r w:rsidRPr="002C6C7C">
        <w:rPr>
          <w:b/>
          <w:bCs/>
        </w:rPr>
        <w:t>Solution:</w:t>
      </w:r>
      <w:r w:rsidRPr="00784FD9">
        <w:t xml:space="preserve"> We will optimize the algorithms to reduce computational complexity, ensuring they can operate efficiently within the </w:t>
      </w:r>
      <w:r w:rsidR="00BB4137" w:rsidRPr="00784FD9">
        <w:t xml:space="preserve">TS-7553 </w:t>
      </w:r>
      <w:r w:rsidRPr="00784FD9">
        <w:t>OBC's hardware limits. Techniques such as code refactoring, removing unnecessary operations, and optimizing data structures will be employed. Additionally, we will monitor memory usage closely to prevent overflows or memory leaks, which could cause system crashes.</w:t>
      </w:r>
    </w:p>
    <w:p w14:paraId="4E89D2F3" w14:textId="77777777" w:rsidR="007677A5" w:rsidRPr="00784FD9" w:rsidRDefault="007677A5" w:rsidP="007677A5">
      <w:pPr>
        <w:ind w:left="720"/>
        <w:rPr>
          <w:rFonts w:asciiTheme="minorBidi" w:hAnsiTheme="minorBidi" w:cstheme="minorBidi"/>
        </w:rPr>
      </w:pPr>
    </w:p>
    <w:p w14:paraId="7C4F2A8E" w14:textId="2578E6EA" w:rsidR="0014156B" w:rsidRPr="0014156B" w:rsidRDefault="00784FD9" w:rsidP="002C6C7C">
      <w:pPr>
        <w:pStyle w:val="paragraphcontent"/>
      </w:pPr>
      <w:r w:rsidRPr="002C6C7C">
        <w:rPr>
          <w:b/>
          <w:bCs/>
        </w:rPr>
        <w:t>2.</w:t>
      </w:r>
      <w:r w:rsidRPr="00784FD9">
        <w:t> </w:t>
      </w:r>
      <w:r w:rsidRPr="002C6C7C">
        <w:rPr>
          <w:b/>
          <w:bCs/>
        </w:rPr>
        <w:t>Real-Time Performance and Latency:</w:t>
      </w:r>
    </w:p>
    <w:p w14:paraId="04F6D0B8" w14:textId="1F9AF290" w:rsidR="0014156B" w:rsidRPr="0014156B" w:rsidRDefault="0014156B" w:rsidP="002C6C7C">
      <w:pPr>
        <w:pStyle w:val="paragraphcontent"/>
        <w:numPr>
          <w:ilvl w:val="0"/>
          <w:numId w:val="220"/>
        </w:numPr>
      </w:pPr>
      <w:r w:rsidRPr="002C6C7C">
        <w:rPr>
          <w:b/>
          <w:bCs/>
        </w:rPr>
        <w:t>Challenge:</w:t>
      </w:r>
      <w:r w:rsidRPr="0014156B">
        <w:t xml:space="preserve"> Theoretical algorithms assume near-instantaneous execution, but real-time performance on the </w:t>
      </w:r>
      <w:r w:rsidR="00BB4137" w:rsidRPr="00784FD9">
        <w:t xml:space="preserve">TS-7553 </w:t>
      </w:r>
      <w:r w:rsidRPr="0014156B">
        <w:t>OBC</w:t>
      </w:r>
      <w:r w:rsidR="002748B3">
        <w:t xml:space="preserve"> </w:t>
      </w:r>
      <w:hyperlink w:anchor="REF25" w:history="1">
        <w:r w:rsidR="002748B3" w:rsidRPr="00CC1135">
          <w:rPr>
            <w:rStyle w:val="Hyperlink"/>
            <w:b/>
            <w:bCs/>
            <w:color w:val="000000" w:themeColor="text1"/>
            <w:u w:val="none"/>
            <w:lang w:val="en-US"/>
          </w:rPr>
          <w:t>[24]</w:t>
        </w:r>
      </w:hyperlink>
      <w:r w:rsidRPr="0014156B">
        <w:t xml:space="preserve"> may suffer due to processing delays or communication latency. This is particularly important in scenarios requiring real-time data transfer between the </w:t>
      </w:r>
      <w:r w:rsidR="00BB4137">
        <w:t xml:space="preserve">Tested </w:t>
      </w:r>
      <w:r w:rsidRPr="0014156B">
        <w:t>OBC and the Test</w:t>
      </w:r>
      <w:r w:rsidR="00BB4137">
        <w:t xml:space="preserve"> </w:t>
      </w:r>
      <w:r w:rsidRPr="0014156B">
        <w:t>Station System, where delays could impact the accuracy of algorithm testing.</w:t>
      </w:r>
    </w:p>
    <w:p w14:paraId="0BB1D99F" w14:textId="36039DCB" w:rsidR="0014156B" w:rsidRPr="0014156B" w:rsidRDefault="0014156B" w:rsidP="002C6C7C">
      <w:pPr>
        <w:pStyle w:val="paragraphcontent"/>
        <w:numPr>
          <w:ilvl w:val="0"/>
          <w:numId w:val="220"/>
        </w:numPr>
      </w:pPr>
      <w:r w:rsidRPr="002C6C7C">
        <w:rPr>
          <w:b/>
          <w:bCs/>
        </w:rPr>
        <w:t>Solution:</w:t>
      </w:r>
      <w:r w:rsidRPr="0014156B">
        <w:t xml:space="preserve"> To mitigate this, we have prioritized the use of Linux because of its real-time extensions and precise scheduling capabilities. Furthermore, we will prioritize the use of Ethernet for wired communication during real-time testing, as it offers low latency and reliable transmission. Linux’s support for the Ethernet protocol ensures that we can achieve the low-latency, real-time data transfer needed for accurate and reliable algorithm testing, minimizing the potential impact of delays.</w:t>
      </w:r>
    </w:p>
    <w:p w14:paraId="2E1946ED" w14:textId="77777777" w:rsidR="007677A5" w:rsidRPr="00784FD9" w:rsidRDefault="007677A5" w:rsidP="007677A5">
      <w:pPr>
        <w:ind w:left="720"/>
        <w:rPr>
          <w:rFonts w:asciiTheme="minorBidi" w:hAnsiTheme="minorBidi" w:cstheme="minorBidi"/>
        </w:rPr>
      </w:pPr>
    </w:p>
    <w:p w14:paraId="201F7297" w14:textId="77777777" w:rsidR="00784FD9" w:rsidRPr="002C6C7C" w:rsidRDefault="00784FD9" w:rsidP="002C6C7C">
      <w:pPr>
        <w:pStyle w:val="paragraphcontent"/>
        <w:rPr>
          <w:b/>
          <w:bCs/>
        </w:rPr>
      </w:pPr>
      <w:r w:rsidRPr="002C6C7C">
        <w:rPr>
          <w:b/>
          <w:bCs/>
        </w:rPr>
        <w:t>3. Data Loss and Transmission Errors:</w:t>
      </w:r>
    </w:p>
    <w:p w14:paraId="717BC0A7" w14:textId="0545C624" w:rsidR="00784FD9" w:rsidRPr="00784FD9" w:rsidRDefault="00784FD9" w:rsidP="002C6C7C">
      <w:pPr>
        <w:pStyle w:val="paragraphcontent"/>
        <w:numPr>
          <w:ilvl w:val="0"/>
          <w:numId w:val="221"/>
        </w:numPr>
      </w:pPr>
      <w:r w:rsidRPr="002C6C7C">
        <w:rPr>
          <w:b/>
          <w:bCs/>
        </w:rPr>
        <w:t>Challenge:</w:t>
      </w:r>
      <w:r w:rsidRPr="00784FD9">
        <w:t xml:space="preserve"> In wired communication, there is a risk of data loss or transmission errors</w:t>
      </w:r>
      <w:r w:rsidR="00DC07E0">
        <w:t xml:space="preserve">. </w:t>
      </w:r>
      <w:r w:rsidRPr="00784FD9">
        <w:t>These issues could affect the accuracy of the data used in testing, leading to unreliable results.</w:t>
      </w:r>
    </w:p>
    <w:p w14:paraId="339AB08B" w14:textId="1473E70A" w:rsidR="00784FD9" w:rsidRDefault="00784FD9" w:rsidP="00BB4137">
      <w:pPr>
        <w:pStyle w:val="paragraphcontent"/>
        <w:numPr>
          <w:ilvl w:val="0"/>
          <w:numId w:val="221"/>
        </w:numPr>
      </w:pPr>
      <w:r w:rsidRPr="002C6C7C">
        <w:rPr>
          <w:b/>
          <w:bCs/>
        </w:rPr>
        <w:t>Solution:</w:t>
      </w:r>
      <w:r w:rsidRPr="00784FD9">
        <w:t xml:space="preserve"> We will implement error detection and correction mechanisms, such as</w:t>
      </w:r>
      <w:r w:rsidR="00BB4137">
        <w:t xml:space="preserve"> </w:t>
      </w:r>
      <w:r w:rsidRPr="00784FD9">
        <w:t>Cyclic Redundancy Check (CRC) and packet retransmission protocols</w:t>
      </w:r>
      <w:r w:rsidR="00BB4137">
        <w:t xml:space="preserve"> such as </w:t>
      </w:r>
      <w:r w:rsidR="00BB4137" w:rsidRPr="00BB4137">
        <w:t>Transmission Control Protocol</w:t>
      </w:r>
      <w:r w:rsidR="00BB4137">
        <w:t xml:space="preserve"> (TCP)</w:t>
      </w:r>
      <w:r w:rsidRPr="00784FD9">
        <w:t>, to ensure data integrity. This will help detect and correct transmission errors before they affect the test results.</w:t>
      </w:r>
    </w:p>
    <w:p w14:paraId="02E9723F" w14:textId="77777777" w:rsidR="00C41C92" w:rsidRPr="00784FD9" w:rsidRDefault="00C41C92" w:rsidP="00C41C92">
      <w:pPr>
        <w:rPr>
          <w:rFonts w:asciiTheme="minorBidi" w:hAnsiTheme="minorBidi" w:cstheme="minorBidi"/>
        </w:rPr>
      </w:pPr>
    </w:p>
    <w:p w14:paraId="5073914C" w14:textId="77777777" w:rsidR="00784FD9" w:rsidRPr="002C6C7C" w:rsidRDefault="00784FD9" w:rsidP="002C6C7C">
      <w:pPr>
        <w:pStyle w:val="paragraphcontent"/>
        <w:rPr>
          <w:b/>
          <w:bCs/>
        </w:rPr>
      </w:pPr>
      <w:r w:rsidRPr="002C6C7C">
        <w:rPr>
          <w:b/>
          <w:bCs/>
        </w:rPr>
        <w:t>4. Synchronization Issues:</w:t>
      </w:r>
    </w:p>
    <w:p w14:paraId="7C99F16A" w14:textId="3090E3D6" w:rsidR="00784FD9" w:rsidRPr="00784FD9" w:rsidRDefault="00784FD9" w:rsidP="002C6C7C">
      <w:pPr>
        <w:pStyle w:val="paragraphcontent"/>
        <w:numPr>
          <w:ilvl w:val="0"/>
          <w:numId w:val="222"/>
        </w:numPr>
      </w:pPr>
      <w:r w:rsidRPr="002C6C7C">
        <w:rPr>
          <w:b/>
          <w:bCs/>
        </w:rPr>
        <w:t>Challenge:</w:t>
      </w:r>
      <w:r w:rsidRPr="00784FD9">
        <w:t xml:space="preserve"> Ensuring proper synchronization between the OBC and the Test</w:t>
      </w:r>
      <w:r w:rsidR="00154323">
        <w:t xml:space="preserve"> </w:t>
      </w:r>
      <w:r w:rsidRPr="00784FD9">
        <w:t>Station System can be difficult, especially when there is variability in communication delays or processing times. This could lead to mismatches in the timing of data exchanges, affecting the accuracy of performance evaluations.</w:t>
      </w:r>
    </w:p>
    <w:p w14:paraId="79BF6D75" w14:textId="74905DEE" w:rsidR="005D5E82" w:rsidRPr="005D5E82" w:rsidRDefault="00784FD9" w:rsidP="002C6C7C">
      <w:pPr>
        <w:pStyle w:val="paragraphcontent"/>
        <w:numPr>
          <w:ilvl w:val="0"/>
          <w:numId w:val="222"/>
        </w:numPr>
      </w:pPr>
      <w:r w:rsidRPr="002C6C7C">
        <w:rPr>
          <w:b/>
          <w:bCs/>
        </w:rPr>
        <w:t>Solution:</w:t>
      </w:r>
      <w:r w:rsidRPr="00784FD9">
        <w:t xml:space="preserve"> We will implement synchronization protocols that align the clock of the OBC with the Test Station System, ensuring that all data transmissions are time-stamped. This will allow us to identify and adjust for any synchronization issues that may arise during testing.</w:t>
      </w:r>
    </w:p>
    <w:p w14:paraId="1B5449D6" w14:textId="77777777" w:rsidR="00784FD9" w:rsidRPr="00784FD9" w:rsidRDefault="00784FD9" w:rsidP="002C6C7C">
      <w:pPr>
        <w:pStyle w:val="paragraphcontent"/>
        <w:rPr>
          <w:lang w:val="en-US"/>
        </w:rPr>
      </w:pPr>
    </w:p>
    <w:p w14:paraId="2F969D25" w14:textId="320279C1" w:rsidR="002E1631" w:rsidRDefault="002E1631" w:rsidP="002C6C7C">
      <w:pPr>
        <w:pStyle w:val="paragraphcontent"/>
      </w:pPr>
      <w:r w:rsidRPr="002E1631">
        <w:t>By considering potential problems such as latency, data loss, and synchronization issues, we have ensured that the transition from theoretical algorithm development to practical implementation</w:t>
      </w:r>
      <w:r w:rsidR="00A03DCB">
        <w:t xml:space="preserve"> </w:t>
      </w:r>
      <w:r w:rsidR="00A03DCB" w:rsidRPr="00784FD9">
        <w:t>on the TS-7553 OBC</w:t>
      </w:r>
      <w:r w:rsidRPr="002E1631">
        <w:t xml:space="preserve"> will be as smooth as possible, leading to accurate and reliable results during testing.</w:t>
      </w:r>
    </w:p>
    <w:p w14:paraId="113E4FCC" w14:textId="77777777" w:rsidR="00CC66FF" w:rsidRDefault="00CC66FF" w:rsidP="002E1631">
      <w:pPr>
        <w:rPr>
          <w:rFonts w:asciiTheme="minorBidi" w:hAnsiTheme="minorBidi"/>
        </w:rPr>
      </w:pPr>
    </w:p>
    <w:p w14:paraId="02E2C6DB" w14:textId="2CCAC19D" w:rsidR="00AC75A7" w:rsidRDefault="00AC75A7" w:rsidP="005957DA">
      <w:pPr>
        <w:pStyle w:val="Heading3"/>
      </w:pPr>
      <w:bookmarkStart w:id="107" w:name="_Toc177553625"/>
      <w:r w:rsidRPr="00CC66FF">
        <w:lastRenderedPageBreak/>
        <w:t>Optimization of Eigenvalue Calculation in the CATCH Algorithm</w:t>
      </w:r>
      <w:bookmarkEnd w:id="107"/>
    </w:p>
    <w:p w14:paraId="6BFD3FB8" w14:textId="673933CB" w:rsidR="00BB08E6" w:rsidRDefault="00A80040" w:rsidP="00BB08E6">
      <w:pPr>
        <w:pStyle w:val="paragraphcontent"/>
      </w:pPr>
      <w:bookmarkStart w:id="108" w:name="OLE_LINK5"/>
      <w:bookmarkStart w:id="109" w:name="OLE_LINK6"/>
      <w:r w:rsidRPr="002C33F4">
        <w:t>The Chebyshev-based root-finding method, Conjunction Assessment Through Chebyshev Polynomials (CATCH), proposed in the paper</w:t>
      </w:r>
      <w:r>
        <w:t xml:space="preserve"> </w:t>
      </w:r>
      <w:hyperlink w:anchor="REF2" w:history="1">
        <w:r w:rsidRPr="00767FDC">
          <w:rPr>
            <w:rStyle w:val="Hyperlink"/>
            <w:b/>
            <w:bCs/>
            <w:color w:val="000000" w:themeColor="text1"/>
            <w:u w:val="none"/>
          </w:rPr>
          <w:t>[2]</w:t>
        </w:r>
      </w:hyperlink>
      <w:r>
        <w:rPr>
          <w:b/>
          <w:bCs/>
        </w:rPr>
        <w:t xml:space="preserve">, </w:t>
      </w:r>
      <w:r w:rsidRPr="002C33F4">
        <w:t>offers a novel approach to compute the TCA between orbiting objects. A crucial part of this method involves computing the eigenvalues of the companion matrix</w:t>
      </w:r>
      <w:r>
        <w:t xml:space="preserve"> </w:t>
      </w:r>
      <w:hyperlink w:anchor="REF2" w:history="1">
        <w:r w:rsidRPr="00AC53F0">
          <w:rPr>
            <w:rStyle w:val="Hyperlink"/>
            <w:b/>
            <w:bCs/>
            <w:color w:val="000000" w:themeColor="text1"/>
          </w:rPr>
          <w:t>[[2], Section 2.3 ]]</w:t>
        </w:r>
      </w:hyperlink>
      <w:r w:rsidRPr="002C33F4">
        <w:t xml:space="preserve">, whose structure can be exploited to optimize the calculation process and reduce computational cost. This section details our research on </w:t>
      </w:r>
      <w:r>
        <w:t xml:space="preserve">trying to </w:t>
      </w:r>
      <w:r w:rsidRPr="002C33F4">
        <w:t>optimi</w:t>
      </w:r>
      <w:r>
        <w:t xml:space="preserve">ze the </w:t>
      </w:r>
      <w:r w:rsidR="00BB08E6" w:rsidRPr="00AC75A7">
        <w:t>calculation of eigenvalues in the CATCH algorithm</w:t>
      </w:r>
      <w:r w:rsidR="00BB08E6">
        <w:t xml:space="preserve">  </w:t>
      </w:r>
      <w:hyperlink w:anchor="REF2" w:history="1">
        <w:r w:rsidR="00BB08E6" w:rsidRPr="00AC53F0">
          <w:rPr>
            <w:rStyle w:val="Hyperlink"/>
            <w:b/>
            <w:bCs/>
            <w:color w:val="000000" w:themeColor="text1"/>
          </w:rPr>
          <w:t>[[2], Section 2.3 ]]</w:t>
        </w:r>
      </w:hyperlink>
      <w:r w:rsidRPr="002C33F4">
        <w:t>, beginning with understanding the companion matrix's structure and progressing to identifying and implementing more efficient algorithms</w:t>
      </w:r>
      <w:r w:rsidR="00BB08E6">
        <w:t xml:space="preserve">, </w:t>
      </w:r>
      <w:r w:rsidR="00BB08E6" w:rsidRPr="00AC75A7">
        <w:t>with a focus on reducing the number of iterations and computational complexity without compromising accuracy.</w:t>
      </w:r>
    </w:p>
    <w:bookmarkEnd w:id="108"/>
    <w:bookmarkEnd w:id="109"/>
    <w:p w14:paraId="5FD7357E" w14:textId="77777777" w:rsidR="00CC66FF" w:rsidRDefault="00CC66FF" w:rsidP="002E1631">
      <w:pPr>
        <w:rPr>
          <w:rFonts w:asciiTheme="minorBidi" w:hAnsiTheme="minorBidi"/>
        </w:rPr>
      </w:pPr>
    </w:p>
    <w:p w14:paraId="5700AE2D" w14:textId="49A9A426" w:rsidR="00AC75A7" w:rsidRDefault="00AC75A7" w:rsidP="005957DA">
      <w:pPr>
        <w:pStyle w:val="Heading4"/>
      </w:pPr>
      <w:r w:rsidRPr="00CC66FF">
        <w:t>Understanding the Companion Matrix in the CATCH Algorithm</w:t>
      </w:r>
    </w:p>
    <w:p w14:paraId="706B8D94" w14:textId="1902CB89" w:rsidR="00A80040" w:rsidRPr="00AC75A7" w:rsidRDefault="00AC75A7" w:rsidP="00BB08E6">
      <w:pPr>
        <w:pStyle w:val="paragraphcontent"/>
      </w:pPr>
      <w:r w:rsidRPr="00AC75A7">
        <w:t>The core of the eigenvalue computation in CATCH</w:t>
      </w:r>
      <w:r w:rsidR="00A80040">
        <w:t xml:space="preserve"> </w:t>
      </w:r>
      <w:r w:rsidR="00A80040" w:rsidRPr="00767FDC">
        <w:rPr>
          <w:cs/>
        </w:rPr>
        <w:t>‎</w:t>
      </w:r>
      <w:hyperlink w:anchor="REF2" w:history="1">
        <w:r w:rsidR="00A80040" w:rsidRPr="00767FDC">
          <w:rPr>
            <w:rStyle w:val="Hyperlink"/>
            <w:b/>
            <w:bCs/>
            <w:color w:val="000000" w:themeColor="text1"/>
            <w:u w:val="none"/>
          </w:rPr>
          <w:t>[2]</w:t>
        </w:r>
      </w:hyperlink>
      <w:r w:rsidRPr="00AC75A7">
        <w:t xml:space="preserve"> lies in solving the companion matrix derived from the polynomial approximations of the relative positions between objects</w:t>
      </w:r>
      <w:r w:rsidR="00AC53F0">
        <w:t xml:space="preserve"> </w:t>
      </w:r>
      <w:hyperlink w:anchor="REF2" w:history="1">
        <w:r w:rsidR="00AC53F0" w:rsidRPr="00AC53F0">
          <w:rPr>
            <w:rStyle w:val="Hyperlink"/>
            <w:b/>
            <w:bCs/>
            <w:color w:val="000000" w:themeColor="text1"/>
          </w:rPr>
          <w:t xml:space="preserve">[[2], </w:t>
        </w:r>
        <w:r w:rsidR="00AC53F0">
          <w:rPr>
            <w:rStyle w:val="Hyperlink"/>
            <w:b/>
            <w:bCs/>
            <w:color w:val="000000" w:themeColor="text1"/>
          </w:rPr>
          <w:t>Eq.20</w:t>
        </w:r>
        <w:r w:rsidR="00AC53F0" w:rsidRPr="00AC53F0">
          <w:rPr>
            <w:rStyle w:val="Hyperlink"/>
            <w:b/>
            <w:bCs/>
            <w:color w:val="000000" w:themeColor="text1"/>
          </w:rPr>
          <w:t xml:space="preserve"> ]]</w:t>
        </w:r>
      </w:hyperlink>
      <w:r w:rsidR="00AC53F0" w:rsidRPr="00AC53F0">
        <w:t xml:space="preserve"> </w:t>
      </w:r>
      <w:r w:rsidR="00AC53F0">
        <w:t>.</w:t>
      </w:r>
      <w:r w:rsidR="00AC53F0" w:rsidRPr="00AC53F0">
        <w:t xml:space="preserve"> </w:t>
      </w:r>
      <w:r w:rsidRPr="00AC75A7">
        <w:t>The companion matrix A is formed based on the coefficients of the CPP. This matrix is typically sparse, with specific non-zero entries located near the main diagonal.</w:t>
      </w:r>
      <w:r w:rsidR="00AC53F0">
        <w:t xml:space="preserve"> </w:t>
      </w:r>
      <w:r w:rsidRPr="00AC75A7">
        <w:t>Given the structure of this matrix</w:t>
      </w:r>
      <w:r w:rsidR="00AC53F0">
        <w:t xml:space="preserve"> </w:t>
      </w:r>
      <w:hyperlink w:anchor="REF2" w:history="1">
        <w:r w:rsidR="00AC53F0" w:rsidRPr="00AC53F0">
          <w:rPr>
            <w:rStyle w:val="Hyperlink"/>
            <w:b/>
            <w:bCs/>
            <w:color w:val="000000" w:themeColor="text1"/>
          </w:rPr>
          <w:t xml:space="preserve">[[2], </w:t>
        </w:r>
        <w:r w:rsidR="00AC53F0">
          <w:rPr>
            <w:rStyle w:val="Hyperlink"/>
            <w:b/>
            <w:bCs/>
            <w:color w:val="000000" w:themeColor="text1"/>
          </w:rPr>
          <w:t>Eq.20</w:t>
        </w:r>
        <w:r w:rsidR="00AC53F0" w:rsidRPr="00AC53F0">
          <w:rPr>
            <w:rStyle w:val="Hyperlink"/>
            <w:b/>
            <w:bCs/>
            <w:color w:val="000000" w:themeColor="text1"/>
          </w:rPr>
          <w:t>]]</w:t>
        </w:r>
      </w:hyperlink>
      <w:r w:rsidRPr="00AC75A7">
        <w:t>, the roots of the CPP are the eigenvalues of this companion matrix, which map the roots of the polynomial to the desired interval. Traditionally, the eigenvalue computation requires the use of techniques like the QZ decomposition, which has a time complexity of </w:t>
      </w:r>
      <m:oMath>
        <m:r>
          <w:rPr>
            <w:rFonts w:ascii="Cambria Math" w:hAnsi="Cambria Math"/>
          </w:rPr>
          <m:t>O(</m:t>
        </m:r>
        <m:sSup>
          <m:sSupPr>
            <m:ctrlPr>
              <w:rPr>
                <w:rFonts w:ascii="Cambria Math" w:hAnsi="Cambria Math"/>
                <w:i/>
              </w:rPr>
            </m:ctrlPr>
          </m:sSupPr>
          <m:e>
            <m:r>
              <w:rPr>
                <w:rFonts w:ascii="Cambria Math" w:hAnsi="Cambria Math"/>
              </w:rPr>
              <m:t>N</m:t>
            </m:r>
          </m:e>
          <m:sup>
            <m:r>
              <w:rPr>
                <w:rFonts w:ascii="Cambria Math" w:hAnsi="Cambria Math"/>
              </w:rPr>
              <m:t>3</m:t>
            </m:r>
          </m:sup>
        </m:sSup>
        <m:r>
          <w:rPr>
            <w:rFonts w:ascii="Cambria Math" w:hAnsi="Cambria Math"/>
          </w:rPr>
          <m:t>)</m:t>
        </m:r>
      </m:oMath>
      <w:r>
        <w:t xml:space="preserve"> </w:t>
      </w:r>
      <w:r w:rsidRPr="00AC75A7">
        <w:t xml:space="preserve"> where N is the matrix size</w:t>
      </w:r>
      <w:r w:rsidR="00A80040">
        <w:t xml:space="preserve"> </w:t>
      </w:r>
      <w:hyperlink w:anchor="REF2" w:history="1">
        <w:r w:rsidR="00A80040" w:rsidRPr="00AC53F0">
          <w:rPr>
            <w:rStyle w:val="Hyperlink"/>
            <w:b/>
            <w:bCs/>
            <w:color w:val="000000" w:themeColor="text1"/>
          </w:rPr>
          <w:t xml:space="preserve">[[2], </w:t>
        </w:r>
        <w:r w:rsidR="00A80040">
          <w:rPr>
            <w:rStyle w:val="Hyperlink"/>
            <w:b/>
            <w:bCs/>
            <w:color w:val="000000" w:themeColor="text1"/>
          </w:rPr>
          <w:t>Section 2.3.4</w:t>
        </w:r>
        <w:r w:rsidR="00A80040" w:rsidRPr="00AC53F0">
          <w:rPr>
            <w:rStyle w:val="Hyperlink"/>
            <w:b/>
            <w:bCs/>
            <w:color w:val="000000" w:themeColor="text1"/>
          </w:rPr>
          <w:t>]]</w:t>
        </w:r>
      </w:hyperlink>
      <w:r w:rsidR="00A80040">
        <w:t>.</w:t>
      </w:r>
      <w:r w:rsidR="00A80040" w:rsidRPr="00AC75A7">
        <w:t xml:space="preserve"> </w:t>
      </w:r>
      <w:r w:rsidRPr="00AC75A7">
        <w:t>As matrices grow in size, this becomes prohibitively expensive, particularly for onboard satellite systems with limited computational resources.</w:t>
      </w:r>
    </w:p>
    <w:p w14:paraId="57995803" w14:textId="77777777" w:rsidR="00CC66FF" w:rsidRDefault="00CC66FF" w:rsidP="002E1631">
      <w:pPr>
        <w:rPr>
          <w:rFonts w:asciiTheme="minorBidi" w:hAnsiTheme="minorBidi"/>
        </w:rPr>
      </w:pPr>
    </w:p>
    <w:p w14:paraId="5C4B9523" w14:textId="2C0096DE" w:rsidR="00CC66FF" w:rsidRPr="00CC66FF" w:rsidRDefault="00CC66FF" w:rsidP="005957DA">
      <w:pPr>
        <w:pStyle w:val="Heading4"/>
        <w:rPr>
          <w:b/>
          <w:bCs/>
        </w:rPr>
      </w:pPr>
      <w:r w:rsidRPr="00CC66FF">
        <w:rPr>
          <w:rFonts w:eastAsiaTheme="majorEastAsia"/>
        </w:rPr>
        <w:t>Structure of the Companion Matrix</w:t>
      </w:r>
    </w:p>
    <w:p w14:paraId="27369D24" w14:textId="7D76EB95" w:rsidR="00CC66FF" w:rsidRDefault="002C33F4" w:rsidP="005957DA">
      <w:pPr>
        <w:pStyle w:val="paragraphcontent"/>
      </w:pPr>
      <w:r w:rsidRPr="002C33F4">
        <w:t>In </w:t>
      </w:r>
      <w:r w:rsidRPr="002C33F4">
        <w:rPr>
          <w:b/>
          <w:bCs/>
        </w:rPr>
        <w:t>Section 2.3.3 </w:t>
      </w:r>
      <w:r w:rsidRPr="002C33F4">
        <w:t>of the paper</w:t>
      </w:r>
      <w:r w:rsidR="00B1150A">
        <w:t xml:space="preserve"> </w:t>
      </w:r>
      <w:hyperlink w:anchor="REF2" w:history="1">
        <w:r w:rsidR="00B1150A" w:rsidRPr="00767FDC">
          <w:rPr>
            <w:rStyle w:val="Hyperlink"/>
            <w:b/>
            <w:bCs/>
            <w:color w:val="000000" w:themeColor="text1"/>
            <w:u w:val="none"/>
          </w:rPr>
          <w:t>[2]</w:t>
        </w:r>
      </w:hyperlink>
      <w:r w:rsidR="00B1150A">
        <w:rPr>
          <w:b/>
          <w:bCs/>
        </w:rPr>
        <w:t xml:space="preserve"> </w:t>
      </w:r>
      <w:r w:rsidRPr="002C33F4">
        <w:t xml:space="preserve">the companion matrix is introduced to compute the roots of the CPP, which approximates the distance function between two orbiting objects. The matrix A, described in </w:t>
      </w:r>
      <w:hyperlink w:anchor="REF2" w:history="1">
        <w:r w:rsidR="00B41359" w:rsidRPr="00AC53F0">
          <w:rPr>
            <w:rStyle w:val="Hyperlink"/>
            <w:b/>
            <w:bCs/>
            <w:color w:val="000000" w:themeColor="text1"/>
          </w:rPr>
          <w:t xml:space="preserve">[[2], </w:t>
        </w:r>
        <w:r w:rsidR="00B41359">
          <w:rPr>
            <w:rStyle w:val="Hyperlink"/>
            <w:b/>
            <w:bCs/>
            <w:color w:val="000000" w:themeColor="text1"/>
          </w:rPr>
          <w:t>Eq.20</w:t>
        </w:r>
        <w:r w:rsidR="00B41359" w:rsidRPr="00AC53F0">
          <w:rPr>
            <w:rStyle w:val="Hyperlink"/>
            <w:b/>
            <w:bCs/>
            <w:color w:val="000000" w:themeColor="text1"/>
          </w:rPr>
          <w:t>]]</w:t>
        </w:r>
      </w:hyperlink>
      <w:r w:rsidR="00B41359" w:rsidRPr="00AC75A7">
        <w:t xml:space="preserve">, </w:t>
      </w:r>
      <w:r w:rsidRPr="002C33F4">
        <w:t>is defined as an N × N companion matrix where the entries are built from the CPP coefficients and structured using Kronecker delta functions:</w:t>
      </w:r>
    </w:p>
    <w:p w14:paraId="30F56E5A" w14:textId="77777777" w:rsidR="005957DA" w:rsidRDefault="005957DA" w:rsidP="005957DA">
      <w:pPr>
        <w:pStyle w:val="paragraphcontent"/>
      </w:pPr>
    </w:p>
    <w:p w14:paraId="0F324E89" w14:textId="67AA2684" w:rsidR="005957DA" w:rsidRDefault="005957DA" w:rsidP="00D511E1">
      <w:pPr>
        <w:pStyle w:val="Images"/>
        <w:jc w:val="left"/>
      </w:pPr>
      <w:r w:rsidRPr="002C33F4">
        <w:t>Kronecker delta functions</w:t>
      </w:r>
      <w:r>
        <w:t>[1]</w:t>
      </w:r>
    </w:p>
    <w:p w14:paraId="6F2D0EDC" w14:textId="0FC062F4" w:rsidR="002C33F4" w:rsidRDefault="002C33F4" w:rsidP="00D511E1">
      <w:pPr>
        <w:jc w:val="both"/>
        <w:rPr>
          <w:rFonts w:asciiTheme="minorBidi" w:hAnsiTheme="minorBidi"/>
        </w:rPr>
      </w:pPr>
      <w:r w:rsidRPr="002C33F4">
        <w:rPr>
          <w:rFonts w:asciiTheme="minorBidi" w:hAnsiTheme="minorBidi"/>
          <w:noProof/>
        </w:rPr>
        <w:drawing>
          <wp:inline distT="0" distB="0" distL="0" distR="0" wp14:anchorId="62A0D666" wp14:editId="44A99349">
            <wp:extent cx="5731510" cy="1374775"/>
            <wp:effectExtent l="0" t="0" r="0" b="0"/>
            <wp:docPr id="1059151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151855" name=""/>
                    <pic:cNvPicPr/>
                  </pic:nvPicPr>
                  <pic:blipFill>
                    <a:blip r:embed="rId132"/>
                    <a:stretch>
                      <a:fillRect/>
                    </a:stretch>
                  </pic:blipFill>
                  <pic:spPr>
                    <a:xfrm>
                      <a:off x="0" y="0"/>
                      <a:ext cx="5731510" cy="1374775"/>
                    </a:xfrm>
                    <a:prstGeom prst="rect">
                      <a:avLst/>
                    </a:prstGeom>
                  </pic:spPr>
                </pic:pic>
              </a:graphicData>
            </a:graphic>
          </wp:inline>
        </w:drawing>
      </w:r>
    </w:p>
    <w:p w14:paraId="6DAC6DDB" w14:textId="77777777" w:rsidR="00B41359" w:rsidRDefault="00B41359" w:rsidP="005957DA">
      <w:pPr>
        <w:pStyle w:val="paragraphcontent"/>
      </w:pPr>
    </w:p>
    <w:p w14:paraId="7EE9DF3D" w14:textId="2E9770FE" w:rsidR="002C33F4" w:rsidRPr="002C33F4" w:rsidRDefault="002C33F4" w:rsidP="005957DA">
      <w:pPr>
        <w:pStyle w:val="paragraphcontent"/>
      </w:pPr>
      <w:r w:rsidRPr="002C33F4">
        <w:t>Th</w:t>
      </w:r>
      <w:r>
        <w:t>e Companion</w:t>
      </w:r>
      <w:r w:rsidRPr="002C33F4">
        <w:t xml:space="preserve"> matrix A, as outlined in </w:t>
      </w:r>
      <w:hyperlink w:anchor="REF2" w:history="1">
        <w:r w:rsidR="00B41359" w:rsidRPr="00AC53F0">
          <w:rPr>
            <w:rStyle w:val="Hyperlink"/>
            <w:b/>
            <w:bCs/>
            <w:color w:val="000000" w:themeColor="text1"/>
          </w:rPr>
          <w:t xml:space="preserve">[[2], </w:t>
        </w:r>
        <w:r w:rsidR="00B41359">
          <w:rPr>
            <w:rStyle w:val="Hyperlink"/>
            <w:b/>
            <w:bCs/>
            <w:color w:val="000000" w:themeColor="text1"/>
          </w:rPr>
          <w:t>Eq.20</w:t>
        </w:r>
        <w:r w:rsidR="00B41359" w:rsidRPr="00AC53F0">
          <w:rPr>
            <w:rStyle w:val="Hyperlink"/>
            <w:b/>
            <w:bCs/>
            <w:color w:val="000000" w:themeColor="text1"/>
          </w:rPr>
          <w:t>]]</w:t>
        </w:r>
      </w:hyperlink>
      <w:r w:rsidR="00B41359" w:rsidRPr="00AC75A7">
        <w:t xml:space="preserve">, </w:t>
      </w:r>
      <w:r w:rsidRPr="002C33F4">
        <w:t>of the paper</w:t>
      </w:r>
      <w:r w:rsidR="00B41359">
        <w:t xml:space="preserve"> </w:t>
      </w:r>
      <w:hyperlink w:anchor="REF2" w:history="1">
        <w:r w:rsidR="00B41359" w:rsidRPr="00767FDC">
          <w:rPr>
            <w:rStyle w:val="Hyperlink"/>
            <w:b/>
            <w:bCs/>
            <w:color w:val="000000" w:themeColor="text1"/>
            <w:u w:val="none"/>
          </w:rPr>
          <w:t>[2]</w:t>
        </w:r>
      </w:hyperlink>
      <w:r w:rsidR="00B41359">
        <w:rPr>
          <w:b/>
          <w:bCs/>
        </w:rPr>
        <w:t xml:space="preserve"> </w:t>
      </w:r>
      <w:r w:rsidRPr="002C33F4">
        <w:t>has the following properties:</w:t>
      </w:r>
    </w:p>
    <w:p w14:paraId="6D261527" w14:textId="4C00DBB4" w:rsidR="002C33F4" w:rsidRDefault="002C33F4" w:rsidP="005957DA">
      <w:pPr>
        <w:pStyle w:val="paragraphcontent"/>
        <w:numPr>
          <w:ilvl w:val="0"/>
          <w:numId w:val="223"/>
        </w:numPr>
      </w:pPr>
      <w:r w:rsidRPr="002C33F4">
        <w:rPr>
          <w:b/>
          <w:bCs/>
        </w:rPr>
        <w:t>Sparse Structure</w:t>
      </w:r>
      <w:r w:rsidRPr="002C33F4">
        <w:t>: Most elements are zeros, except near the diagonals.</w:t>
      </w:r>
    </w:p>
    <w:p w14:paraId="556A8784" w14:textId="5C81D480" w:rsidR="00415F99" w:rsidRPr="002C33F4" w:rsidRDefault="00415F99" w:rsidP="005957DA">
      <w:pPr>
        <w:pStyle w:val="paragraphcontent"/>
        <w:ind w:left="720"/>
      </w:pPr>
      <w:r w:rsidRPr="00415F99">
        <w:lastRenderedPageBreak/>
        <w:t>The matrix has many zero entries, making it sparse. This can significantly reduce storage and computational overhead when leveraging sparse matrix algorithms.</w:t>
      </w:r>
    </w:p>
    <w:p w14:paraId="69066BE2" w14:textId="77777777" w:rsidR="002C33F4" w:rsidRDefault="002C33F4" w:rsidP="005957DA">
      <w:pPr>
        <w:pStyle w:val="paragraphcontent"/>
        <w:numPr>
          <w:ilvl w:val="0"/>
          <w:numId w:val="223"/>
        </w:numPr>
      </w:pPr>
      <w:r w:rsidRPr="002C33F4">
        <w:rPr>
          <w:b/>
          <w:bCs/>
        </w:rPr>
        <w:t>Tridiagonal Form</w:t>
      </w:r>
      <w:r w:rsidRPr="002C33F4">
        <w:t>: Non-zero elements primarily exist on the first subdiagonal and superdiagonal.</w:t>
      </w:r>
    </w:p>
    <w:p w14:paraId="7146CCC3" w14:textId="5543833E" w:rsidR="00415F99" w:rsidRPr="002C33F4" w:rsidRDefault="00415F99" w:rsidP="005957DA">
      <w:pPr>
        <w:pStyle w:val="paragraphcontent"/>
        <w:numPr>
          <w:ilvl w:val="0"/>
          <w:numId w:val="223"/>
        </w:numPr>
      </w:pPr>
      <w:r w:rsidRPr="00415F99">
        <w:rPr>
          <w:b/>
          <w:bCs/>
        </w:rPr>
        <w:t>Banded Matrix</w:t>
      </w:r>
      <w:r w:rsidRPr="00415F99">
        <w:t>: Most of the non-zero elements are located near the diagonal, specifically on the first subdiagonal and superdiagonal. This creates a </w:t>
      </w:r>
      <w:r w:rsidRPr="00415F99">
        <w:rPr>
          <w:b/>
          <w:bCs/>
        </w:rPr>
        <w:t>tridiagonal or near-tridiagonal structure</w:t>
      </w:r>
      <w:r w:rsidRPr="00415F99">
        <w:t> in the main part of the matrix.</w:t>
      </w:r>
    </w:p>
    <w:p w14:paraId="1200BE37" w14:textId="5F23BC2B" w:rsidR="00CC66FF" w:rsidRPr="002C33F4" w:rsidRDefault="002C33F4" w:rsidP="005957DA">
      <w:pPr>
        <w:pStyle w:val="paragraphcontent"/>
        <w:numPr>
          <w:ilvl w:val="0"/>
          <w:numId w:val="223"/>
        </w:numPr>
      </w:pPr>
      <w:r w:rsidRPr="002C33F4">
        <w:rPr>
          <w:b/>
          <w:bCs/>
        </w:rPr>
        <w:t>Hessenberg-like Form</w:t>
      </w:r>
      <w:r w:rsidRPr="002C33F4">
        <w:t>: The upper part of the matrix resembles a Hessenberg matrix, where all entries below the first subdiagonal are zeros except for some structured elements at the last row.</w:t>
      </w:r>
    </w:p>
    <w:p w14:paraId="49C64DF1" w14:textId="77777777" w:rsidR="005957DA" w:rsidRDefault="005957DA" w:rsidP="00415F99">
      <w:pPr>
        <w:rPr>
          <w:rFonts w:asciiTheme="minorBidi" w:hAnsiTheme="minorBidi"/>
        </w:rPr>
      </w:pPr>
    </w:p>
    <w:p w14:paraId="3A28D090" w14:textId="549D4B76" w:rsidR="00415F99" w:rsidRDefault="002B7DC3" w:rsidP="009448C8">
      <w:pPr>
        <w:pStyle w:val="Heading4"/>
        <w:rPr>
          <w:rFonts w:eastAsiaTheme="majorEastAsia"/>
        </w:rPr>
      </w:pPr>
      <w:r w:rsidRPr="002B7DC3">
        <w:rPr>
          <w:rFonts w:eastAsiaTheme="majorEastAsia"/>
        </w:rPr>
        <w:t>Algorithms for Eigenvalue Calculation</w:t>
      </w:r>
    </w:p>
    <w:p w14:paraId="488CF185" w14:textId="37628796" w:rsidR="002B7DC3" w:rsidRDefault="002B7DC3" w:rsidP="009448C8">
      <w:pPr>
        <w:pStyle w:val="paragraphcontent"/>
      </w:pPr>
      <w:r w:rsidRPr="002B7DC3">
        <w:t>To optimize the eigenvalue calculation, we reviewed several algorithms, focusing on their time and space complexities, as well as their applicability to sparse and tridiagonal matrices. We began by analyzing the standard methods, followed by more efficient algorithms that take advantage of the companion matrix's structure.</w:t>
      </w:r>
    </w:p>
    <w:p w14:paraId="2A057DA3" w14:textId="77777777" w:rsidR="002B7DC3" w:rsidRDefault="002B7DC3" w:rsidP="00415F99">
      <w:pPr>
        <w:rPr>
          <w:rFonts w:asciiTheme="minorBidi" w:eastAsiaTheme="majorEastAsia" w:hAnsiTheme="minorBidi" w:cstheme="majorBidi"/>
          <w:color w:val="2F5496" w:themeColor="accent1" w:themeShade="BF"/>
          <w:sz w:val="26"/>
          <w:szCs w:val="26"/>
        </w:rPr>
      </w:pPr>
    </w:p>
    <w:p w14:paraId="6D9C33D8" w14:textId="6C7DB6CC" w:rsidR="00415F99" w:rsidRDefault="002B7DC3" w:rsidP="009448C8">
      <w:pPr>
        <w:pStyle w:val="Heading5"/>
        <w:rPr>
          <w:rFonts w:eastAsiaTheme="majorEastAsia"/>
        </w:rPr>
      </w:pPr>
      <w:r w:rsidRPr="002B7DC3">
        <w:rPr>
          <w:rFonts w:eastAsiaTheme="majorEastAsia"/>
        </w:rPr>
        <w:t>Standard Eigenvalue Algorithms</w:t>
      </w:r>
      <w:r>
        <w:rPr>
          <w:rFonts w:eastAsiaTheme="majorEastAsia"/>
        </w:rPr>
        <w:t xml:space="preserve"> - </w:t>
      </w:r>
      <w:r w:rsidR="00415F99" w:rsidRPr="00415F99">
        <w:rPr>
          <w:rFonts w:eastAsiaTheme="majorEastAsia"/>
        </w:rPr>
        <w:t>QR Algorithm</w:t>
      </w:r>
    </w:p>
    <w:p w14:paraId="1F447470" w14:textId="4EC6DC0B" w:rsidR="00415F99" w:rsidRDefault="002B7DC3" w:rsidP="009448C8">
      <w:pPr>
        <w:pStyle w:val="paragraphcontent"/>
      </w:pPr>
      <w:r w:rsidRPr="002B7DC3">
        <w:t>The most basic algorithm used for eigenvalue calculation in dense matrices is the </w:t>
      </w:r>
      <w:r w:rsidRPr="002B7DC3">
        <w:rPr>
          <w:b/>
          <w:bCs/>
        </w:rPr>
        <w:t>QR algorithm</w:t>
      </w:r>
      <w:r w:rsidRPr="002B7DC3">
        <w:t>. This method involves decomposing a matrix into an orthogonal matrix (Q) and an upper triangular matrix (R), followed by iterative updates of the matrix until it converges to a diagonal form, where the diagonal elements are the eigenvalues.</w:t>
      </w:r>
    </w:p>
    <w:p w14:paraId="3577B3BA" w14:textId="77777777" w:rsidR="002B7DC3" w:rsidRPr="003B169D" w:rsidRDefault="002B7DC3" w:rsidP="003B169D">
      <w:pPr>
        <w:rPr>
          <w:rFonts w:asciiTheme="minorBidi" w:hAnsiTheme="minorBidi"/>
          <w:lang w:val="en-US"/>
        </w:rPr>
      </w:pPr>
    </w:p>
    <w:p w14:paraId="63CDF600" w14:textId="7B6EFB27" w:rsidR="00415F99" w:rsidRPr="009448C8" w:rsidRDefault="001913A2" w:rsidP="009448C8">
      <w:pPr>
        <w:pStyle w:val="paragraphcontent"/>
        <w:rPr>
          <w:b/>
          <w:bCs/>
        </w:rPr>
      </w:pPr>
      <w:r w:rsidRPr="009448C8">
        <w:rPr>
          <w:b/>
          <w:bCs/>
        </w:rPr>
        <w:t xml:space="preserve">QR Algorithm </w:t>
      </w:r>
      <w:r w:rsidR="00415F99" w:rsidRPr="009448C8">
        <w:rPr>
          <w:b/>
          <w:bCs/>
        </w:rPr>
        <w:t>Steps:</w:t>
      </w:r>
    </w:p>
    <w:p w14:paraId="6F633D28" w14:textId="0255F6B9" w:rsidR="00415F99" w:rsidRPr="00415F99" w:rsidRDefault="00415F99" w:rsidP="009448C8">
      <w:pPr>
        <w:pStyle w:val="paragraphcontent"/>
        <w:numPr>
          <w:ilvl w:val="0"/>
          <w:numId w:val="225"/>
        </w:numPr>
      </w:pPr>
      <w:r w:rsidRPr="00415F99">
        <w:t>Start with matrix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A</m:t>
        </m:r>
      </m:oMath>
      <w:r w:rsidRPr="00415F99">
        <w:t>.</w:t>
      </w:r>
    </w:p>
    <w:p w14:paraId="4D2E1B98" w14:textId="2F07D3CE" w:rsidR="00415F99" w:rsidRPr="00415F99" w:rsidRDefault="00415F99" w:rsidP="009448C8">
      <w:pPr>
        <w:pStyle w:val="paragraphcontent"/>
        <w:numPr>
          <w:ilvl w:val="0"/>
          <w:numId w:val="225"/>
        </w:numPr>
      </w:pPr>
      <w:r w:rsidRPr="00415F99">
        <w:t>Compute the QR decomposition: </w:t>
      </w:r>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k</m:t>
            </m:r>
          </m:sub>
        </m:sSub>
        <m:sSub>
          <m:sSubPr>
            <m:ctrlPr>
              <w:rPr>
                <w:rFonts w:ascii="Cambria Math" w:hAnsi="Cambria Math"/>
                <w:i/>
              </w:rPr>
            </m:ctrlPr>
          </m:sSubPr>
          <m:e>
            <m:r>
              <w:rPr>
                <w:rFonts w:ascii="Cambria Math" w:hAnsi="Cambria Math"/>
              </w:rPr>
              <m:t>R</m:t>
            </m:r>
          </m:e>
          <m:sub>
            <m:r>
              <w:rPr>
                <w:rFonts w:ascii="Cambria Math" w:hAnsi="Cambria Math"/>
              </w:rPr>
              <m:t>k</m:t>
            </m:r>
          </m:sub>
        </m:sSub>
      </m:oMath>
      <w:r w:rsidRPr="00415F99">
        <w:t xml:space="preserve"> ​.</w:t>
      </w:r>
    </w:p>
    <w:p w14:paraId="7CE57DFE" w14:textId="032EA72A" w:rsidR="00415F99" w:rsidRPr="00415F99" w:rsidRDefault="00415F99" w:rsidP="009448C8">
      <w:pPr>
        <w:pStyle w:val="paragraphcontent"/>
        <w:numPr>
          <w:ilvl w:val="0"/>
          <w:numId w:val="225"/>
        </w:numPr>
      </w:pPr>
      <w:r w:rsidRPr="00415F99">
        <w:t>Form the next matrix: </w:t>
      </w:r>
      <m:oMath>
        <m:sSub>
          <m:sSubPr>
            <m:ctrlPr>
              <w:rPr>
                <w:rFonts w:ascii="Cambria Math" w:hAnsi="Cambria Math"/>
                <w:i/>
              </w:rPr>
            </m:ctrlPr>
          </m:sSubPr>
          <m:e>
            <m:r>
              <w:rPr>
                <w:rFonts w:ascii="Cambria Math" w:hAnsi="Cambria Math"/>
              </w:rPr>
              <m:t>A</m:t>
            </m:r>
          </m:e>
          <m:sub>
            <m:r>
              <w:rPr>
                <w:rFonts w:ascii="Cambria Math" w:hAnsi="Cambria Math"/>
              </w:rPr>
              <m:t>k+1</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k</m:t>
                </m:r>
              </m:sub>
            </m:sSub>
            <m:r>
              <w:rPr>
                <w:rFonts w:ascii="Cambria Math" w:hAnsi="Cambria Math"/>
              </w:rPr>
              <m:t>Q</m:t>
            </m:r>
          </m:e>
          <m:sub>
            <m:r>
              <w:rPr>
                <w:rFonts w:ascii="Cambria Math" w:hAnsi="Cambria Math"/>
              </w:rPr>
              <m:t>k</m:t>
            </m:r>
          </m:sub>
        </m:sSub>
      </m:oMath>
      <w:r w:rsidRPr="00415F99">
        <w:t>​.</w:t>
      </w:r>
    </w:p>
    <w:p w14:paraId="263C68B3" w14:textId="78D1A144" w:rsidR="00BD722F" w:rsidRPr="001913A2" w:rsidRDefault="00415F99" w:rsidP="009448C8">
      <w:pPr>
        <w:pStyle w:val="paragraphcontent"/>
        <w:numPr>
          <w:ilvl w:val="0"/>
          <w:numId w:val="225"/>
        </w:numPr>
      </w:pPr>
      <w:r w:rsidRPr="00415F99">
        <w:t>Repeat until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00F620C1">
        <w:t xml:space="preserve"> </w:t>
      </w:r>
      <w:r w:rsidRPr="00415F99">
        <w:t>converges to an upper triangular matrix, whose diagonal elements are the eigenvalues.</w:t>
      </w:r>
    </w:p>
    <w:p w14:paraId="0EB4C419" w14:textId="77777777" w:rsidR="00BD722F" w:rsidRDefault="00BD722F" w:rsidP="009448C8">
      <w:pPr>
        <w:pStyle w:val="paragraphcontent"/>
      </w:pPr>
    </w:p>
    <w:p w14:paraId="6A579B03" w14:textId="39762240" w:rsidR="00BD722F" w:rsidRDefault="00BD722F" w:rsidP="009448C8">
      <w:pPr>
        <w:pStyle w:val="paragraphcontent"/>
      </w:pPr>
      <w:r w:rsidRPr="009448C8">
        <w:t>The following table describing the number of operations at the k-th step of the QR algorithm for a square matrix of size n:</w:t>
      </w:r>
    </w:p>
    <w:p w14:paraId="5598039D" w14:textId="77777777" w:rsidR="009448C8" w:rsidRPr="009448C8" w:rsidRDefault="009448C8" w:rsidP="009448C8">
      <w:pPr>
        <w:pStyle w:val="paragraphcontent"/>
      </w:pPr>
    </w:p>
    <w:tbl>
      <w:tblPr>
        <w:tblStyle w:val="TableGrid"/>
        <w:tblW w:w="0" w:type="auto"/>
        <w:tblLook w:val="04A0" w:firstRow="1" w:lastRow="0" w:firstColumn="1" w:lastColumn="0" w:noHBand="0" w:noVBand="1"/>
      </w:tblPr>
      <w:tblGrid>
        <w:gridCol w:w="4508"/>
        <w:gridCol w:w="4508"/>
      </w:tblGrid>
      <w:tr w:rsidR="001913A2" w14:paraId="34BBA605" w14:textId="77777777" w:rsidTr="001913A2">
        <w:tc>
          <w:tcPr>
            <w:tcW w:w="4508" w:type="dxa"/>
          </w:tcPr>
          <w:p w14:paraId="06E3B3AA" w14:textId="79A4C445" w:rsidR="001913A2" w:rsidRDefault="001913A2" w:rsidP="001913A2">
            <w:pPr>
              <w:rPr>
                <w:rFonts w:asciiTheme="minorBidi" w:hAnsiTheme="minorBidi"/>
              </w:rPr>
            </w:pPr>
            <w:r w:rsidRPr="001913A2">
              <w:rPr>
                <w:rFonts w:asciiTheme="minorBidi" w:hAnsiTheme="minorBidi"/>
              </w:rPr>
              <w:t>Operation</w:t>
            </w:r>
          </w:p>
        </w:tc>
        <w:tc>
          <w:tcPr>
            <w:tcW w:w="4508" w:type="dxa"/>
          </w:tcPr>
          <w:p w14:paraId="68703C06" w14:textId="6AFD9092" w:rsidR="001913A2" w:rsidRDefault="001913A2" w:rsidP="001913A2">
            <w:pPr>
              <w:rPr>
                <w:rFonts w:asciiTheme="minorBidi" w:hAnsiTheme="minorBidi"/>
              </w:rPr>
            </w:pPr>
            <w:r w:rsidRPr="001913A2">
              <w:rPr>
                <w:rFonts w:asciiTheme="minorBidi" w:hAnsiTheme="minorBidi"/>
              </w:rPr>
              <w:t>Number of Operations in the k-th Step</w:t>
            </w:r>
          </w:p>
        </w:tc>
      </w:tr>
      <w:tr w:rsidR="001913A2" w14:paraId="7FCA960E" w14:textId="77777777" w:rsidTr="001913A2">
        <w:tc>
          <w:tcPr>
            <w:tcW w:w="4508" w:type="dxa"/>
          </w:tcPr>
          <w:p w14:paraId="1DDCE09D" w14:textId="702D2071" w:rsidR="001913A2" w:rsidRDefault="001913A2" w:rsidP="001913A2">
            <w:pPr>
              <w:rPr>
                <w:rFonts w:asciiTheme="minorBidi" w:hAnsiTheme="minorBidi"/>
              </w:rPr>
            </w:pPr>
            <w:r w:rsidRPr="001913A2">
              <w:rPr>
                <w:rFonts w:asciiTheme="minorBidi" w:hAnsiTheme="minorBidi"/>
              </w:rPr>
              <w:t>Multiplications</w:t>
            </w:r>
          </w:p>
        </w:tc>
        <w:tc>
          <w:tcPr>
            <w:tcW w:w="4508" w:type="dxa"/>
          </w:tcPr>
          <w:p w14:paraId="3DA1B5DC" w14:textId="3393EE7E" w:rsidR="001913A2" w:rsidRDefault="001913A2" w:rsidP="00BD722F">
            <w:pPr>
              <w:rPr>
                <w:rFonts w:asciiTheme="minorBidi" w:hAnsiTheme="minorBidi"/>
              </w:rPr>
            </w:pPr>
            <m:oMath>
              <m:r>
                <w:rPr>
                  <w:rFonts w:ascii="Cambria Math" w:hAnsi="Cambria Math"/>
                </w:rPr>
                <m:t>4</m:t>
              </m:r>
              <m:sSup>
                <m:sSupPr>
                  <m:ctrlPr>
                    <w:rPr>
                      <w:rFonts w:ascii="Cambria Math" w:hAnsi="Cambria Math"/>
                      <w:i/>
                    </w:rPr>
                  </m:ctrlPr>
                </m:sSupPr>
                <m:e>
                  <m:d>
                    <m:dPr>
                      <m:ctrlPr>
                        <w:rPr>
                          <w:rFonts w:ascii="Cambria Math" w:hAnsi="Cambria Math"/>
                          <w:i/>
                        </w:rPr>
                      </m:ctrlPr>
                    </m:dPr>
                    <m:e>
                      <m:r>
                        <w:rPr>
                          <w:rFonts w:ascii="Cambria Math" w:hAnsi="Cambria Math"/>
                        </w:rPr>
                        <m:t>n-k</m:t>
                      </m:r>
                    </m:e>
                  </m:d>
                </m:e>
                <m:sup>
                  <m:r>
                    <w:rPr>
                      <w:rFonts w:ascii="Cambria Math" w:hAnsi="Cambria Math"/>
                    </w:rPr>
                    <m:t>2</m:t>
                  </m:r>
                </m:sup>
              </m:sSup>
            </m:oMath>
            <w:r w:rsidRPr="001913A2">
              <w:rPr>
                <w:rFonts w:asciiTheme="minorBidi" w:hAnsiTheme="minorBidi"/>
              </w:rPr>
              <w:t> </w:t>
            </w:r>
          </w:p>
        </w:tc>
      </w:tr>
      <w:tr w:rsidR="001913A2" w14:paraId="43A13A55" w14:textId="77777777" w:rsidTr="001913A2">
        <w:tc>
          <w:tcPr>
            <w:tcW w:w="4508" w:type="dxa"/>
          </w:tcPr>
          <w:p w14:paraId="19EB8ED3" w14:textId="65C7091F" w:rsidR="001913A2" w:rsidRDefault="001913A2" w:rsidP="001913A2">
            <w:pPr>
              <w:rPr>
                <w:rFonts w:asciiTheme="minorBidi" w:hAnsiTheme="minorBidi"/>
              </w:rPr>
            </w:pPr>
            <w:r w:rsidRPr="001913A2">
              <w:rPr>
                <w:rFonts w:asciiTheme="minorBidi" w:hAnsiTheme="minorBidi"/>
              </w:rPr>
              <w:t>Additions</w:t>
            </w:r>
          </w:p>
        </w:tc>
        <w:tc>
          <w:tcPr>
            <w:tcW w:w="4508" w:type="dxa"/>
          </w:tcPr>
          <w:p w14:paraId="7CD2F22A" w14:textId="79D881CF" w:rsidR="001913A2" w:rsidRDefault="001913A2" w:rsidP="00BD722F">
            <w:pPr>
              <w:rPr>
                <w:rFonts w:asciiTheme="minorBidi" w:hAnsiTheme="minorBidi"/>
              </w:rPr>
            </w:pPr>
            <m:oMath>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n-k</m:t>
                      </m:r>
                    </m:e>
                  </m:d>
                </m:e>
                <m:sup>
                  <m:r>
                    <w:rPr>
                      <w:rFonts w:ascii="Cambria Math" w:hAnsi="Cambria Math"/>
                    </w:rPr>
                    <m:t>2</m:t>
                  </m:r>
                </m:sup>
              </m:sSup>
            </m:oMath>
            <w:r w:rsidRPr="001913A2">
              <w:rPr>
                <w:rFonts w:asciiTheme="minorBidi" w:hAnsiTheme="minorBidi"/>
              </w:rPr>
              <w:t> </w:t>
            </w:r>
          </w:p>
        </w:tc>
      </w:tr>
      <w:tr w:rsidR="001913A2" w14:paraId="08B9D417" w14:textId="77777777" w:rsidTr="001913A2">
        <w:tc>
          <w:tcPr>
            <w:tcW w:w="4508" w:type="dxa"/>
          </w:tcPr>
          <w:p w14:paraId="1B479923" w14:textId="3C303417" w:rsidR="001913A2" w:rsidRDefault="001913A2" w:rsidP="001913A2">
            <w:pPr>
              <w:rPr>
                <w:rFonts w:asciiTheme="minorBidi" w:hAnsiTheme="minorBidi"/>
              </w:rPr>
            </w:pPr>
            <w:r w:rsidRPr="001913A2">
              <w:rPr>
                <w:rFonts w:asciiTheme="minorBidi" w:hAnsiTheme="minorBidi"/>
              </w:rPr>
              <w:t>Orthogonalization</w:t>
            </w:r>
          </w:p>
        </w:tc>
        <w:tc>
          <w:tcPr>
            <w:tcW w:w="4508" w:type="dxa"/>
          </w:tcPr>
          <w:p w14:paraId="24CA876B" w14:textId="465C855C" w:rsidR="001913A2" w:rsidRDefault="001913A2" w:rsidP="001913A2">
            <w:pPr>
              <w:rPr>
                <w:rFonts w:asciiTheme="minorBidi" w:hAnsiTheme="minorBidi"/>
              </w:rPr>
            </w:pPr>
            <m:oMath>
              <m:r>
                <w:rPr>
                  <w:rFonts w:ascii="Cambria Math" w:hAnsi="Cambria Math"/>
                </w:rPr>
                <m:t>n-k</m:t>
              </m:r>
            </m:oMath>
            <w:r w:rsidRPr="001913A2">
              <w:rPr>
                <w:rFonts w:asciiTheme="minorBidi" w:hAnsiTheme="minorBidi"/>
              </w:rPr>
              <w:t> operations for vector norms and adjustments</w:t>
            </w:r>
          </w:p>
        </w:tc>
      </w:tr>
      <w:tr w:rsidR="001913A2" w14:paraId="5093EACF" w14:textId="77777777" w:rsidTr="001913A2">
        <w:tc>
          <w:tcPr>
            <w:tcW w:w="4508" w:type="dxa"/>
          </w:tcPr>
          <w:p w14:paraId="5C0A1D04" w14:textId="5BDAE4C8" w:rsidR="001913A2" w:rsidRDefault="001913A2" w:rsidP="001913A2">
            <w:pPr>
              <w:rPr>
                <w:rFonts w:asciiTheme="minorBidi" w:hAnsiTheme="minorBidi"/>
              </w:rPr>
            </w:pPr>
            <w:r w:rsidRPr="001913A2">
              <w:rPr>
                <w:rFonts w:asciiTheme="minorBidi" w:hAnsiTheme="minorBidi"/>
              </w:rPr>
              <w:t>QR Decompositions</w:t>
            </w:r>
          </w:p>
        </w:tc>
        <w:tc>
          <w:tcPr>
            <w:tcW w:w="4508" w:type="dxa"/>
          </w:tcPr>
          <w:p w14:paraId="0B08182B" w14:textId="3328671E" w:rsidR="001913A2" w:rsidRDefault="001913A2" w:rsidP="001913A2">
            <w:pPr>
              <w:rPr>
                <w:rFonts w:asciiTheme="minorBidi" w:hAnsiTheme="minorBidi"/>
              </w:rPr>
            </w:pPr>
            <w:r w:rsidRPr="001913A2">
              <w:rPr>
                <w:rFonts w:asciiTheme="minorBidi" w:hAnsiTheme="minorBidi"/>
              </w:rPr>
              <w:t>Typically</w:t>
            </w:r>
            <w:r>
              <w:rPr>
                <w:rFonts w:asciiTheme="minorBidi" w:hAnsiTheme="minorBidi"/>
              </w:rPr>
              <w:t xml:space="preserve"> i</w:t>
            </w:r>
            <w:r w:rsidRPr="001913A2">
              <w:rPr>
                <w:rFonts w:asciiTheme="minorBidi" w:hAnsiTheme="minorBidi"/>
              </w:rPr>
              <w:t>nvolves </w:t>
            </w:r>
            <m:oMath>
              <m:sSup>
                <m:sSupPr>
                  <m:ctrlPr>
                    <w:rPr>
                      <w:rFonts w:ascii="Cambria Math" w:hAnsi="Cambria Math"/>
                      <w:i/>
                    </w:rPr>
                  </m:ctrlPr>
                </m:sSupPr>
                <m:e>
                  <m:d>
                    <m:dPr>
                      <m:ctrlPr>
                        <w:rPr>
                          <w:rFonts w:ascii="Cambria Math" w:hAnsi="Cambria Math"/>
                          <w:i/>
                        </w:rPr>
                      </m:ctrlPr>
                    </m:dPr>
                    <m:e>
                      <m:r>
                        <w:rPr>
                          <w:rFonts w:ascii="Cambria Math" w:hAnsi="Cambria Math"/>
                        </w:rPr>
                        <m:t>n-k</m:t>
                      </m:r>
                    </m:e>
                  </m:d>
                </m:e>
                <m:sup>
                  <m:r>
                    <w:rPr>
                      <w:rFonts w:ascii="Cambria Math" w:hAnsi="Cambria Math"/>
                    </w:rPr>
                    <m:t>3</m:t>
                  </m:r>
                </m:sup>
              </m:sSup>
            </m:oMath>
            <w:r w:rsidRPr="001913A2">
              <w:rPr>
                <w:rFonts w:asciiTheme="minorBidi" w:hAnsiTheme="minorBidi"/>
              </w:rPr>
              <w:t> operations</w:t>
            </w:r>
          </w:p>
        </w:tc>
      </w:tr>
    </w:tbl>
    <w:p w14:paraId="2258886A" w14:textId="77777777" w:rsidR="001913A2" w:rsidRDefault="001913A2" w:rsidP="00BD722F">
      <w:pPr>
        <w:rPr>
          <w:rFonts w:asciiTheme="minorBidi" w:hAnsiTheme="minorBidi"/>
        </w:rPr>
      </w:pPr>
    </w:p>
    <w:p w14:paraId="5A13894C" w14:textId="3ED13879" w:rsidR="001913A2" w:rsidRDefault="001913A2" w:rsidP="009448C8">
      <w:pPr>
        <w:pStyle w:val="paragraphcontent"/>
      </w:pPr>
      <w:r w:rsidRPr="001913A2">
        <w:t>In the QR algorithm, the operations count can vary significantly depending on the specific implementation details, such as whether Householder transformations</w:t>
      </w:r>
      <w:r w:rsidR="009A7967">
        <w:rPr>
          <w:rFonts w:hint="cs"/>
          <w:rtl/>
        </w:rPr>
        <w:t xml:space="preserve"> </w:t>
      </w:r>
      <w:r w:rsidRPr="001913A2">
        <w:t>or Givens rotations are used for the QR factorization, and the efficiency of these methods when applied to matrices of diminishing size as k increases. The orthogonalization process typically involves vector normalization and subtraction, which can involve a significant number of multiplicative operations and additions per step.</w:t>
      </w:r>
    </w:p>
    <w:p w14:paraId="57ADA73F" w14:textId="77777777" w:rsidR="00BD722F" w:rsidRDefault="00BD722F" w:rsidP="00BD722F">
      <w:pPr>
        <w:rPr>
          <w:rFonts w:asciiTheme="minorBidi" w:hAnsiTheme="minorBidi"/>
        </w:rPr>
      </w:pPr>
    </w:p>
    <w:p w14:paraId="697D89FA" w14:textId="1D37D9B6" w:rsidR="001913A2" w:rsidRDefault="001913A2" w:rsidP="009448C8">
      <w:pPr>
        <w:pStyle w:val="paragraphcontent"/>
      </w:pPr>
      <w:r>
        <w:lastRenderedPageBreak/>
        <w:t>For Example t</w:t>
      </w:r>
      <w:r w:rsidRPr="001913A2">
        <w:t>he following table gives the number of operations in the </w:t>
      </w:r>
      <w:r w:rsidRPr="001913A2">
        <w:rPr>
          <w:i/>
          <w:iCs/>
        </w:rPr>
        <w:t>k</w:t>
      </w:r>
      <w:r w:rsidRPr="001913A2">
        <w:t>-th step of the QR-decomposition by the Householder transformation, assuming a square matrix with size </w:t>
      </w:r>
      <w:r w:rsidRPr="001913A2">
        <w:rPr>
          <w:i/>
          <w:iCs/>
        </w:rPr>
        <w:t>n</w:t>
      </w:r>
      <w:r w:rsidRPr="001913A2">
        <w:t>.</w:t>
      </w:r>
    </w:p>
    <w:p w14:paraId="7E454581" w14:textId="77777777" w:rsidR="009A7967" w:rsidRDefault="009A7967" w:rsidP="001913A2">
      <w:pPr>
        <w:rPr>
          <w:rFonts w:asciiTheme="minorBidi" w:hAnsiTheme="minorBidi"/>
        </w:rPr>
      </w:pPr>
    </w:p>
    <w:tbl>
      <w:tblPr>
        <w:tblStyle w:val="TableGrid"/>
        <w:tblW w:w="0" w:type="auto"/>
        <w:tblLook w:val="04A0" w:firstRow="1" w:lastRow="0" w:firstColumn="1" w:lastColumn="0" w:noHBand="0" w:noVBand="1"/>
      </w:tblPr>
      <w:tblGrid>
        <w:gridCol w:w="4508"/>
        <w:gridCol w:w="4508"/>
      </w:tblGrid>
      <w:tr w:rsidR="001913A2" w14:paraId="195CA135" w14:textId="77777777" w:rsidTr="00BE124E">
        <w:tc>
          <w:tcPr>
            <w:tcW w:w="4508" w:type="dxa"/>
          </w:tcPr>
          <w:p w14:paraId="1BAF3828" w14:textId="77777777" w:rsidR="001913A2" w:rsidRDefault="001913A2" w:rsidP="00BE124E">
            <w:pPr>
              <w:rPr>
                <w:rFonts w:asciiTheme="minorBidi" w:hAnsiTheme="minorBidi"/>
              </w:rPr>
            </w:pPr>
            <w:r w:rsidRPr="001913A2">
              <w:rPr>
                <w:rFonts w:asciiTheme="minorBidi" w:hAnsiTheme="minorBidi"/>
              </w:rPr>
              <w:t>Operation</w:t>
            </w:r>
          </w:p>
        </w:tc>
        <w:tc>
          <w:tcPr>
            <w:tcW w:w="4508" w:type="dxa"/>
          </w:tcPr>
          <w:p w14:paraId="2C0A11E1" w14:textId="77777777" w:rsidR="001913A2" w:rsidRDefault="001913A2" w:rsidP="00BE124E">
            <w:pPr>
              <w:rPr>
                <w:rFonts w:asciiTheme="minorBidi" w:hAnsiTheme="minorBidi"/>
              </w:rPr>
            </w:pPr>
            <w:r w:rsidRPr="001913A2">
              <w:rPr>
                <w:rFonts w:asciiTheme="minorBidi" w:hAnsiTheme="minorBidi"/>
              </w:rPr>
              <w:t>Number of Operations in the k-th Step</w:t>
            </w:r>
          </w:p>
        </w:tc>
      </w:tr>
      <w:tr w:rsidR="001913A2" w14:paraId="4101C502" w14:textId="77777777" w:rsidTr="00BE124E">
        <w:tc>
          <w:tcPr>
            <w:tcW w:w="4508" w:type="dxa"/>
          </w:tcPr>
          <w:p w14:paraId="11A13823" w14:textId="77777777" w:rsidR="001913A2" w:rsidRDefault="001913A2" w:rsidP="00BE124E">
            <w:pPr>
              <w:rPr>
                <w:rFonts w:asciiTheme="minorBidi" w:hAnsiTheme="minorBidi"/>
              </w:rPr>
            </w:pPr>
            <w:r w:rsidRPr="001913A2">
              <w:rPr>
                <w:rFonts w:asciiTheme="minorBidi" w:hAnsiTheme="minorBidi"/>
              </w:rPr>
              <w:t>Multiplications</w:t>
            </w:r>
          </w:p>
        </w:tc>
        <w:tc>
          <w:tcPr>
            <w:tcW w:w="4508" w:type="dxa"/>
          </w:tcPr>
          <w:p w14:paraId="70F34DEF" w14:textId="7E392353" w:rsidR="001913A2" w:rsidRDefault="001913A2" w:rsidP="00BE124E">
            <w:pPr>
              <w:rPr>
                <w:rFonts w:asciiTheme="minorBidi" w:hAnsiTheme="minorBidi"/>
              </w:rPr>
            </w:pPr>
            <m:oMath>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n-k+1</m:t>
                      </m:r>
                    </m:e>
                  </m:d>
                </m:e>
                <m:sup>
                  <m:r>
                    <w:rPr>
                      <w:rFonts w:ascii="Cambria Math" w:hAnsi="Cambria Math"/>
                    </w:rPr>
                    <m:t>2</m:t>
                  </m:r>
                </m:sup>
              </m:sSup>
            </m:oMath>
            <w:r w:rsidRPr="001913A2">
              <w:rPr>
                <w:rFonts w:asciiTheme="minorBidi" w:hAnsiTheme="minorBidi"/>
              </w:rPr>
              <w:t> </w:t>
            </w:r>
          </w:p>
        </w:tc>
      </w:tr>
      <w:tr w:rsidR="001913A2" w14:paraId="7BD7A826" w14:textId="77777777" w:rsidTr="00BE124E">
        <w:tc>
          <w:tcPr>
            <w:tcW w:w="4508" w:type="dxa"/>
          </w:tcPr>
          <w:p w14:paraId="7BEFA8E0" w14:textId="77777777" w:rsidR="001913A2" w:rsidRDefault="001913A2" w:rsidP="00BE124E">
            <w:pPr>
              <w:rPr>
                <w:rFonts w:asciiTheme="minorBidi" w:hAnsiTheme="minorBidi"/>
              </w:rPr>
            </w:pPr>
            <w:r w:rsidRPr="001913A2">
              <w:rPr>
                <w:rFonts w:asciiTheme="minorBidi" w:hAnsiTheme="minorBidi"/>
              </w:rPr>
              <w:t>Additions</w:t>
            </w:r>
          </w:p>
        </w:tc>
        <w:tc>
          <w:tcPr>
            <w:tcW w:w="4508" w:type="dxa"/>
          </w:tcPr>
          <w:p w14:paraId="342EA0B2" w14:textId="5E2E6104" w:rsidR="001913A2" w:rsidRDefault="00000000" w:rsidP="00BE124E">
            <w:pPr>
              <w:rPr>
                <w:rFonts w:asciiTheme="minorBidi" w:hAnsiTheme="minorBidi"/>
              </w:rPr>
            </w:pPr>
            <m:oMath>
              <m:sSup>
                <m:sSupPr>
                  <m:ctrlPr>
                    <w:rPr>
                      <w:rFonts w:ascii="Cambria Math" w:hAnsi="Cambria Math"/>
                      <w:i/>
                    </w:rPr>
                  </m:ctrlPr>
                </m:sSupPr>
                <m:e>
                  <m:d>
                    <m:dPr>
                      <m:ctrlPr>
                        <w:rPr>
                          <w:rFonts w:ascii="Cambria Math" w:hAnsi="Cambria Math"/>
                          <w:i/>
                        </w:rPr>
                      </m:ctrlPr>
                    </m:dPr>
                    <m:e>
                      <m:r>
                        <w:rPr>
                          <w:rFonts w:ascii="Cambria Math" w:hAnsi="Cambria Math"/>
                        </w:rPr>
                        <m:t>n-k+1</m:t>
                      </m:r>
                    </m:e>
                  </m:d>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n-k+1</m:t>
                  </m:r>
                </m:e>
              </m:d>
              <m:d>
                <m:dPr>
                  <m:ctrlPr>
                    <w:rPr>
                      <w:rFonts w:ascii="Cambria Math" w:hAnsi="Cambria Math"/>
                      <w:i/>
                    </w:rPr>
                  </m:ctrlPr>
                </m:dPr>
                <m:e>
                  <m:r>
                    <w:rPr>
                      <w:rFonts w:ascii="Cambria Math" w:hAnsi="Cambria Math"/>
                    </w:rPr>
                    <m:t>n-k</m:t>
                  </m:r>
                </m:e>
              </m:d>
              <m:r>
                <w:rPr>
                  <w:rFonts w:ascii="Cambria Math" w:hAnsi="Cambria Math"/>
                </w:rPr>
                <m:t>+2</m:t>
              </m:r>
            </m:oMath>
            <w:r w:rsidR="001913A2" w:rsidRPr="001913A2">
              <w:rPr>
                <w:rFonts w:asciiTheme="minorBidi" w:hAnsiTheme="minorBidi"/>
              </w:rPr>
              <w:t> </w:t>
            </w:r>
          </w:p>
        </w:tc>
      </w:tr>
      <w:tr w:rsidR="001913A2" w14:paraId="4C5A2895" w14:textId="77777777" w:rsidTr="00BE124E">
        <w:tc>
          <w:tcPr>
            <w:tcW w:w="4508" w:type="dxa"/>
          </w:tcPr>
          <w:p w14:paraId="1B5AB1B1" w14:textId="2CBF502E" w:rsidR="001913A2" w:rsidRDefault="001913A2" w:rsidP="00BE124E">
            <w:pPr>
              <w:rPr>
                <w:rFonts w:asciiTheme="minorBidi" w:hAnsiTheme="minorBidi"/>
              </w:rPr>
            </w:pPr>
            <w:r>
              <w:rPr>
                <w:rFonts w:asciiTheme="minorBidi" w:hAnsiTheme="minorBidi"/>
              </w:rPr>
              <w:t>Divisions</w:t>
            </w:r>
          </w:p>
        </w:tc>
        <w:tc>
          <w:tcPr>
            <w:tcW w:w="4508" w:type="dxa"/>
          </w:tcPr>
          <w:p w14:paraId="015F9EC2" w14:textId="3E09F18A" w:rsidR="001913A2" w:rsidRDefault="001913A2" w:rsidP="00BE124E">
            <w:pPr>
              <w:rPr>
                <w:rFonts w:asciiTheme="minorBidi" w:hAnsiTheme="minorBidi"/>
              </w:rPr>
            </w:pPr>
            <w:r>
              <w:rPr>
                <w:rFonts w:asciiTheme="minorBidi" w:hAnsiTheme="minorBidi"/>
              </w:rPr>
              <w:t>1</w:t>
            </w:r>
          </w:p>
        </w:tc>
      </w:tr>
      <w:tr w:rsidR="001913A2" w14:paraId="5DB06A74" w14:textId="77777777" w:rsidTr="00BE124E">
        <w:tc>
          <w:tcPr>
            <w:tcW w:w="4508" w:type="dxa"/>
          </w:tcPr>
          <w:p w14:paraId="39D3A722" w14:textId="6DF593F0" w:rsidR="001913A2" w:rsidRDefault="001913A2" w:rsidP="00BE124E">
            <w:pPr>
              <w:rPr>
                <w:rFonts w:asciiTheme="minorBidi" w:hAnsiTheme="minorBidi"/>
              </w:rPr>
            </w:pPr>
            <w:r>
              <w:rPr>
                <w:rFonts w:asciiTheme="minorBidi" w:hAnsiTheme="minorBidi"/>
              </w:rPr>
              <w:t>Square root</w:t>
            </w:r>
          </w:p>
        </w:tc>
        <w:tc>
          <w:tcPr>
            <w:tcW w:w="4508" w:type="dxa"/>
          </w:tcPr>
          <w:p w14:paraId="07BFA1D7" w14:textId="10DB7498" w:rsidR="001913A2" w:rsidRDefault="001913A2" w:rsidP="00BE124E">
            <w:pPr>
              <w:rPr>
                <w:rFonts w:asciiTheme="minorBidi" w:hAnsiTheme="minorBidi"/>
              </w:rPr>
            </w:pPr>
            <w:r>
              <w:rPr>
                <w:rFonts w:asciiTheme="minorBidi" w:hAnsiTheme="minorBidi"/>
              </w:rPr>
              <w:t>1</w:t>
            </w:r>
          </w:p>
        </w:tc>
      </w:tr>
    </w:tbl>
    <w:p w14:paraId="002EBA56" w14:textId="77777777" w:rsidR="001913A2" w:rsidRDefault="001913A2" w:rsidP="001913A2">
      <w:pPr>
        <w:rPr>
          <w:rFonts w:asciiTheme="minorBidi" w:hAnsiTheme="minorBidi"/>
        </w:rPr>
      </w:pPr>
    </w:p>
    <w:p w14:paraId="2C469DF4" w14:textId="20E7C7D6" w:rsidR="001913A2" w:rsidRDefault="001913A2" w:rsidP="009448C8">
      <w:pPr>
        <w:pStyle w:val="paragraphcontent"/>
      </w:pPr>
      <w:r w:rsidRPr="001913A2">
        <w:t>Summing these numbers over the </w:t>
      </w:r>
      <w:r w:rsidRPr="001913A2">
        <w:rPr>
          <w:i/>
          <w:iCs/>
        </w:rPr>
        <w:t>n</w:t>
      </w:r>
      <w:r w:rsidRPr="001913A2">
        <w:t> − 1 steps (for a square matrix of size </w:t>
      </w:r>
      <w:r w:rsidRPr="001913A2">
        <w:rPr>
          <w:i/>
          <w:iCs/>
        </w:rPr>
        <w:t>n</w:t>
      </w:r>
      <w:r w:rsidRPr="001913A2">
        <w:t>), the complexity of the algorithm (in terms of floating point multiplications) is given by</w:t>
      </w:r>
    </w:p>
    <w:p w14:paraId="30D16BC9" w14:textId="2AE178FC" w:rsidR="001913A2" w:rsidRDefault="00000000" w:rsidP="009448C8">
      <w:pPr>
        <w:pStyle w:val="paragraphcontent"/>
      </w:pPr>
      <m:oMath>
        <m:sSup>
          <m:sSupPr>
            <m:ctrlPr>
              <w:rPr>
                <w:rFonts w:ascii="Cambria Math" w:hAnsi="Cambria Math"/>
                <w:i/>
              </w:rPr>
            </m:ctrlPr>
          </m:sSupPr>
          <m:e>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n</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n-2=O(</m:t>
        </m:r>
        <m:sSup>
          <m:sSupPr>
            <m:ctrlPr>
              <w:rPr>
                <w:rFonts w:ascii="Cambria Math" w:hAnsi="Cambria Math"/>
                <w:i/>
              </w:rPr>
            </m:ctrlPr>
          </m:sSupPr>
          <m:e>
            <m:r>
              <w:rPr>
                <w:rFonts w:ascii="Cambria Math" w:hAnsi="Cambria Math"/>
              </w:rPr>
              <m:t>n</m:t>
            </m:r>
          </m:e>
          <m:sup>
            <m:r>
              <w:rPr>
                <w:rFonts w:ascii="Cambria Math" w:hAnsi="Cambria Math"/>
              </w:rPr>
              <m:t>3</m:t>
            </m:r>
          </m:sup>
        </m:sSup>
        <m:r>
          <w:rPr>
            <w:rFonts w:ascii="Cambria Math" w:hAnsi="Cambria Math"/>
          </w:rPr>
          <m:t>)</m:t>
        </m:r>
      </m:oMath>
      <w:r w:rsidR="001913A2" w:rsidRPr="001913A2">
        <w:t> </w:t>
      </w:r>
    </w:p>
    <w:p w14:paraId="247DD5E7" w14:textId="77777777" w:rsidR="001913A2" w:rsidRDefault="001913A2" w:rsidP="001913A2">
      <w:pPr>
        <w:rPr>
          <w:rFonts w:asciiTheme="minorBidi" w:hAnsiTheme="minorBidi"/>
        </w:rPr>
      </w:pPr>
    </w:p>
    <w:p w14:paraId="71F751DD" w14:textId="33E46B72" w:rsidR="00415F99" w:rsidRDefault="00415F99" w:rsidP="009448C8">
      <w:pPr>
        <w:pStyle w:val="paragraphcontent"/>
      </w:pPr>
      <w:r w:rsidRPr="009448C8">
        <w:rPr>
          <w:b/>
          <w:bCs/>
        </w:rPr>
        <w:t>Time Complexity:</w:t>
      </w:r>
      <w:r w:rsidRPr="00415F99">
        <w:t> </w:t>
      </w:r>
      <m:oMath>
        <m:r>
          <w:rPr>
            <w:rFonts w:ascii="Cambria Math" w:hAnsi="Cambria Math"/>
          </w:rPr>
          <m:t>O(</m:t>
        </m:r>
        <m:sSup>
          <m:sSupPr>
            <m:ctrlPr>
              <w:rPr>
                <w:rFonts w:ascii="Cambria Math" w:hAnsi="Cambria Math"/>
                <w:i/>
              </w:rPr>
            </m:ctrlPr>
          </m:sSupPr>
          <m:e>
            <m:r>
              <w:rPr>
                <w:rFonts w:ascii="Cambria Math" w:hAnsi="Cambria Math"/>
              </w:rPr>
              <m:t>N</m:t>
            </m:r>
          </m:e>
          <m:sup>
            <m:r>
              <w:rPr>
                <w:rFonts w:ascii="Cambria Math" w:hAnsi="Cambria Math"/>
              </w:rPr>
              <m:t>3</m:t>
            </m:r>
          </m:sup>
        </m:sSup>
        <m:r>
          <w:rPr>
            <w:rFonts w:ascii="Cambria Math" w:hAnsi="Cambria Math"/>
          </w:rPr>
          <m:t>)</m:t>
        </m:r>
      </m:oMath>
      <w:r w:rsidRPr="00415F99">
        <w:t>.</w:t>
      </w:r>
    </w:p>
    <w:p w14:paraId="5569BF7B" w14:textId="4196A3BD" w:rsidR="00415F99" w:rsidRPr="00415F99" w:rsidRDefault="00415F99" w:rsidP="009448C8">
      <w:pPr>
        <w:pStyle w:val="paragraphcontent"/>
      </w:pPr>
      <w:r w:rsidRPr="00415F99">
        <w:t>While the QR algorithm is robust, its cubic time complexity makes it inefficient for large matrices, especially when applied to the companion matrix in CATCH.</w:t>
      </w:r>
    </w:p>
    <w:p w14:paraId="05D20ED8" w14:textId="77777777" w:rsidR="007542F2" w:rsidRDefault="007542F2" w:rsidP="002E1631">
      <w:pPr>
        <w:rPr>
          <w:rFonts w:asciiTheme="minorBidi" w:hAnsiTheme="minorBidi"/>
        </w:rPr>
      </w:pPr>
    </w:p>
    <w:p w14:paraId="692D2451" w14:textId="77777777" w:rsidR="00AC64BC" w:rsidRPr="00AC64BC" w:rsidRDefault="00AC64BC" w:rsidP="00AC64BC">
      <w:pPr>
        <w:pStyle w:val="Heading4"/>
      </w:pPr>
      <w:r w:rsidRPr="00AC64BC">
        <w:t>Ongoing Optimization Efforts</w:t>
      </w:r>
    </w:p>
    <w:p w14:paraId="4D6C2919" w14:textId="77777777" w:rsidR="003D226D" w:rsidRPr="003D226D" w:rsidRDefault="003D226D" w:rsidP="003D226D">
      <w:pPr>
        <w:rPr>
          <w:rFonts w:asciiTheme="minorBidi" w:hAnsiTheme="minorBidi" w:cstheme="minorBidi"/>
          <w:color w:val="000000" w:themeColor="text1"/>
        </w:rPr>
      </w:pPr>
      <w:r w:rsidRPr="003D226D">
        <w:rPr>
          <w:rFonts w:asciiTheme="minorBidi" w:hAnsiTheme="minorBidi" w:cstheme="minorBidi"/>
          <w:color w:val="000000" w:themeColor="text1"/>
        </w:rPr>
        <w:t>While our research is still in development, we have found that to achieve more efficient time complexity to the CATCH algorithm is both realistic and entirely achievable. This optimization promises to significantly enhance the algorithm's performance, particularly when handling larger datasets, without sacrificing accuracy or computational efficiency.</w:t>
      </w:r>
    </w:p>
    <w:p w14:paraId="497180FE" w14:textId="77777777" w:rsidR="003D226D" w:rsidRPr="003D226D" w:rsidRDefault="003D226D" w:rsidP="003D226D">
      <w:pPr>
        <w:rPr>
          <w:rFonts w:asciiTheme="minorBidi" w:hAnsiTheme="minorBidi" w:cstheme="minorBidi"/>
          <w:color w:val="000000" w:themeColor="text1"/>
        </w:rPr>
      </w:pPr>
      <w:r w:rsidRPr="003D226D">
        <w:rPr>
          <w:rFonts w:asciiTheme="minorBidi" w:hAnsiTheme="minorBidi" w:cstheme="minorBidi"/>
          <w:color w:val="000000" w:themeColor="text1"/>
        </w:rPr>
        <w:t>During our investigation, we discovered several key properties of the companion matrix, which are central to the eigenvalue calculations that form the core of the CATCH algorithm. The matrix exhibits a sparse and tridiagonal structure, where the non-zero elements are confined to a limited, constant number of values, primarily located near the diagonal. These characteristics make the matrix well-suited for specialized algorithms that exploit sparsity and tridiagonal.</w:t>
      </w:r>
    </w:p>
    <w:p w14:paraId="226E731B" w14:textId="77777777" w:rsidR="003D226D" w:rsidRPr="003D226D" w:rsidRDefault="003D226D" w:rsidP="003D226D">
      <w:pPr>
        <w:rPr>
          <w:rFonts w:asciiTheme="minorBidi" w:hAnsiTheme="minorBidi" w:cstheme="minorBidi"/>
          <w:color w:val="000000" w:themeColor="text1"/>
        </w:rPr>
      </w:pPr>
      <w:r w:rsidRPr="003D226D">
        <w:rPr>
          <w:rFonts w:asciiTheme="minorBidi" w:hAnsiTheme="minorBidi" w:cstheme="minorBidi"/>
          <w:color w:val="000000" w:themeColor="text1"/>
        </w:rPr>
        <w:t>Ongoing Investigation:</w:t>
      </w:r>
    </w:p>
    <w:p w14:paraId="417A3B6F" w14:textId="02429CB1" w:rsidR="001B7BCC" w:rsidRDefault="003D226D" w:rsidP="003D226D">
      <w:pPr>
        <w:rPr>
          <w:rFonts w:asciiTheme="minorBidi" w:hAnsiTheme="minorBidi"/>
        </w:rPr>
      </w:pPr>
      <w:r w:rsidRPr="003D226D">
        <w:rPr>
          <w:rFonts w:asciiTheme="minorBidi" w:hAnsiTheme="minorBidi" w:cstheme="minorBidi"/>
          <w:color w:val="000000" w:themeColor="text1"/>
        </w:rPr>
        <w:t>Although we have not yet obtained definitive proofs for the optimization, we continue to experiment with different approaches, focusing on reducing the number of operations while maintaining the accuracy of the eigenvalue calculations. Once we succeed, this optimization will mark a significant leap forward for the CATCH algorithm, enabling it to process large-scale data efficiently while ensuring precise results. This will be particularly impactful for real-time satellite conjunction assessments, where speed and accuracy are paramount.</w:t>
      </w:r>
    </w:p>
    <w:p w14:paraId="01B5708E" w14:textId="77777777" w:rsidR="001B7BCC" w:rsidRDefault="001B7BCC" w:rsidP="002E1631">
      <w:pPr>
        <w:rPr>
          <w:rFonts w:asciiTheme="minorBidi" w:hAnsiTheme="minorBidi"/>
        </w:rPr>
      </w:pPr>
    </w:p>
    <w:p w14:paraId="1BD7BDCF" w14:textId="77777777" w:rsidR="001B7BCC" w:rsidRDefault="001B7BCC" w:rsidP="002E1631">
      <w:pPr>
        <w:rPr>
          <w:rFonts w:asciiTheme="minorBidi" w:hAnsiTheme="minorBidi"/>
        </w:rPr>
      </w:pPr>
    </w:p>
    <w:p w14:paraId="765D4814" w14:textId="77777777" w:rsidR="00C000BF" w:rsidRDefault="00C000BF" w:rsidP="002E1631">
      <w:pPr>
        <w:rPr>
          <w:rFonts w:asciiTheme="minorBidi" w:hAnsiTheme="minorBidi"/>
        </w:rPr>
      </w:pPr>
    </w:p>
    <w:p w14:paraId="559B4A5A" w14:textId="77777777" w:rsidR="00C000BF" w:rsidRDefault="00C000BF" w:rsidP="002E1631">
      <w:pPr>
        <w:rPr>
          <w:rFonts w:asciiTheme="minorBidi" w:hAnsiTheme="minorBidi"/>
        </w:rPr>
      </w:pPr>
    </w:p>
    <w:p w14:paraId="67649CC3" w14:textId="77777777" w:rsidR="00C000BF" w:rsidRDefault="00C000BF" w:rsidP="002E1631">
      <w:pPr>
        <w:rPr>
          <w:rFonts w:asciiTheme="minorBidi" w:hAnsiTheme="minorBidi"/>
        </w:rPr>
      </w:pPr>
    </w:p>
    <w:p w14:paraId="02A578B0" w14:textId="77777777" w:rsidR="00C000BF" w:rsidRDefault="00C000BF" w:rsidP="002E1631">
      <w:pPr>
        <w:rPr>
          <w:rFonts w:asciiTheme="minorBidi" w:hAnsiTheme="minorBidi"/>
        </w:rPr>
      </w:pPr>
    </w:p>
    <w:p w14:paraId="7FC9F780" w14:textId="77777777" w:rsidR="00C000BF" w:rsidRDefault="00C000BF" w:rsidP="002E1631">
      <w:pPr>
        <w:rPr>
          <w:rFonts w:asciiTheme="minorBidi" w:hAnsiTheme="minorBidi"/>
        </w:rPr>
      </w:pPr>
    </w:p>
    <w:p w14:paraId="4F2DA101" w14:textId="77777777" w:rsidR="00C000BF" w:rsidRDefault="00C000BF" w:rsidP="002E1631">
      <w:pPr>
        <w:rPr>
          <w:rFonts w:asciiTheme="minorBidi" w:hAnsiTheme="minorBidi"/>
        </w:rPr>
      </w:pPr>
    </w:p>
    <w:p w14:paraId="6642DB04" w14:textId="77777777" w:rsidR="00C000BF" w:rsidRDefault="00C000BF" w:rsidP="002E1631">
      <w:pPr>
        <w:rPr>
          <w:rFonts w:asciiTheme="minorBidi" w:hAnsiTheme="minorBidi"/>
        </w:rPr>
      </w:pPr>
    </w:p>
    <w:p w14:paraId="14D7A164" w14:textId="4765969C" w:rsidR="00B80B7D" w:rsidRPr="009448C8" w:rsidRDefault="00B80B7D" w:rsidP="009448C8">
      <w:pPr>
        <w:pStyle w:val="Heading2"/>
      </w:pPr>
      <w:bookmarkStart w:id="110" w:name="_Product"/>
      <w:bookmarkStart w:id="111" w:name="_Toc138148886"/>
      <w:bookmarkStart w:id="112" w:name="_Toc138160242"/>
      <w:bookmarkStart w:id="113" w:name="_Toc138411553"/>
      <w:bookmarkStart w:id="114" w:name="_Toc177553626"/>
      <w:bookmarkEnd w:id="110"/>
      <w:r w:rsidRPr="009448C8">
        <w:lastRenderedPageBreak/>
        <w:t>Product</w:t>
      </w:r>
      <w:bookmarkEnd w:id="111"/>
      <w:bookmarkEnd w:id="112"/>
      <w:bookmarkEnd w:id="113"/>
      <w:bookmarkEnd w:id="114"/>
    </w:p>
    <w:p w14:paraId="2F57374C" w14:textId="407C0ACB" w:rsidR="00B80B7D" w:rsidRDefault="00B80B7D" w:rsidP="009448C8">
      <w:pPr>
        <w:pStyle w:val="Heading3"/>
      </w:pPr>
      <w:bookmarkStart w:id="115" w:name="_Finding_the_real"/>
      <w:bookmarkStart w:id="116" w:name="_Toc138016868"/>
      <w:bookmarkStart w:id="117" w:name="_Toc138059401"/>
      <w:bookmarkStart w:id="118" w:name="_Toc138148887"/>
      <w:bookmarkStart w:id="119" w:name="_Toc138160243"/>
      <w:bookmarkStart w:id="120" w:name="_Toc138411554"/>
      <w:bookmarkStart w:id="121" w:name="_Toc177553627"/>
      <w:bookmarkEnd w:id="115"/>
      <w:r>
        <w:t>Finding the real minimal distance using SGP4</w:t>
      </w:r>
      <w:bookmarkEnd w:id="116"/>
      <w:bookmarkEnd w:id="117"/>
      <w:bookmarkEnd w:id="118"/>
      <w:bookmarkEnd w:id="119"/>
      <w:bookmarkEnd w:id="120"/>
      <w:bookmarkEnd w:id="121"/>
    </w:p>
    <w:p w14:paraId="3FF11A67" w14:textId="53908C4E" w:rsidR="00B80B7D" w:rsidRDefault="00B80B7D" w:rsidP="009448C8">
      <w:pPr>
        <w:pStyle w:val="paragraphcontent"/>
      </w:pPr>
      <w:r>
        <w:t>We need to use SGP4</w:t>
      </w:r>
      <w:hyperlink w:anchor="REF5" w:history="1">
        <w:r w:rsidR="001C5997" w:rsidRPr="001C5997">
          <w:rPr>
            <w:rStyle w:val="Hyperlink"/>
            <w:b/>
            <w:bCs/>
            <w:color w:val="000000" w:themeColor="text1"/>
            <w:u w:val="none"/>
          </w:rPr>
          <w:t>[5]</w:t>
        </w:r>
      </w:hyperlink>
      <w:r w:rsidR="00D97121">
        <w:t xml:space="preserve"> </w:t>
      </w:r>
      <w:r>
        <w:t>for 2 tasks, the first is creating input data for ANCAS</w:t>
      </w:r>
      <w:r w:rsidR="002A0C65">
        <w:t xml:space="preserve"> </w:t>
      </w:r>
      <w:hyperlink w:anchor="REF1" w:history="1">
        <w:r w:rsidR="002A0C65" w:rsidRPr="002A0C65">
          <w:rPr>
            <w:rStyle w:val="Hyperlink"/>
            <w:b/>
            <w:bCs/>
            <w:color w:val="000000" w:themeColor="text1"/>
            <w:u w:val="none"/>
          </w:rPr>
          <w:t>[1]</w:t>
        </w:r>
      </w:hyperlink>
      <w:r w:rsidRPr="002A0C65">
        <w:t xml:space="preserve"> </w:t>
      </w:r>
      <w:r>
        <w:t>and CATCH</w:t>
      </w:r>
      <w:r w:rsidR="002A0C65">
        <w:t xml:space="preserve"> </w:t>
      </w:r>
      <w:hyperlink w:anchor="REF2" w:history="1">
        <w:r w:rsidR="002A0C65">
          <w:rPr>
            <w:rStyle w:val="Hyperlink"/>
            <w:b/>
            <w:bCs/>
            <w:color w:val="000000" w:themeColor="text1"/>
            <w:u w:val="none"/>
          </w:rPr>
          <w:t>[2]</w:t>
        </w:r>
      </w:hyperlink>
      <w:r>
        <w:t xml:space="preserve"> the same way an actual satellite will do, and the second is to find the real TCA and respective distance in order to evaluate the algorithms result and the size of the error. In order to find the TCA we need to run SGP4 over the time interval we want to test with small time steps. We needed to find optimal time step for good result and the fastest way to find it. We used SGP4 features to do so.</w:t>
      </w:r>
    </w:p>
    <w:p w14:paraId="60D49152" w14:textId="77777777" w:rsidR="009448C8" w:rsidRDefault="009448C8" w:rsidP="009448C8">
      <w:pPr>
        <w:pStyle w:val="paragraphcontent"/>
      </w:pPr>
    </w:p>
    <w:p w14:paraId="1F8EB950" w14:textId="0DA493EA" w:rsidR="00B80B7D" w:rsidRPr="00D67763" w:rsidRDefault="00B80B7D" w:rsidP="00D511E1">
      <w:pPr>
        <w:pStyle w:val="Diagrams"/>
      </w:pPr>
      <w:r w:rsidRPr="00D67763">
        <w:t>SGP4 use case</w:t>
      </w:r>
    </w:p>
    <w:p w14:paraId="4167E803" w14:textId="77777777" w:rsidR="00B80B7D" w:rsidRDefault="00B80B7D" w:rsidP="009448C8">
      <w:pPr>
        <w:ind w:left="720"/>
        <w:jc w:val="center"/>
      </w:pPr>
      <w:r>
        <w:rPr>
          <w:noProof/>
        </w:rPr>
        <w:drawing>
          <wp:inline distT="0" distB="0" distL="0" distR="0" wp14:anchorId="613A1D79" wp14:editId="0D899BCD">
            <wp:extent cx="3677839" cy="3060000"/>
            <wp:effectExtent l="19050" t="19050" r="18415" b="26670"/>
            <wp:docPr id="975700189" name="Picture 975700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677839" cy="3060000"/>
                    </a:xfrm>
                    <a:prstGeom prst="rect">
                      <a:avLst/>
                    </a:prstGeom>
                    <a:noFill/>
                    <a:ln>
                      <a:solidFill>
                        <a:schemeClr val="tx1"/>
                      </a:solidFill>
                    </a:ln>
                  </pic:spPr>
                </pic:pic>
              </a:graphicData>
            </a:graphic>
          </wp:inline>
        </w:drawing>
      </w:r>
    </w:p>
    <w:p w14:paraId="4A3C8C89" w14:textId="2E8133B1" w:rsidR="00B80B7D" w:rsidRDefault="00B80B7D" w:rsidP="009448C8">
      <w:pPr>
        <w:pStyle w:val="paragraphcontent"/>
      </w:pPr>
      <w:r>
        <w:t>We can use the SGP4 array function, by giving the function array of time points as input we will get array of results faster than calling the function on a single point at a time. Because we are working with a large number of points, finding the TCA in a 2 weeks interval and calling SGP4 with a really small time step</w:t>
      </w:r>
      <w:r w:rsidR="001C5997">
        <w:t xml:space="preserve"> </w:t>
      </w:r>
      <w:r>
        <w:t>(less than a second) we needed to make sure we don’t cause our software to crash because of a memory problem while trying to work with large arrays, we also wanted our algorithm to find the most accurate solution, without the need to try for many different time steps ourself. in order to do so we created a simple algorithm.</w:t>
      </w:r>
    </w:p>
    <w:p w14:paraId="0FE84E9F" w14:textId="77777777" w:rsidR="00B80B7D" w:rsidRPr="009448C8" w:rsidRDefault="00B80B7D" w:rsidP="009448C8">
      <w:pPr>
        <w:pStyle w:val="paragraphcontent"/>
        <w:ind w:left="720"/>
        <w:rPr>
          <w:u w:val="single"/>
          <w:rtl/>
          <w:lang w:val="en-US"/>
        </w:rPr>
      </w:pPr>
      <w:r w:rsidRPr="009448C8">
        <w:rPr>
          <w:u w:val="single"/>
        </w:rPr>
        <w:t>Algorithm description:</w:t>
      </w:r>
    </w:p>
    <w:p w14:paraId="5E1CDDFC" w14:textId="77777777" w:rsidR="00B80B7D" w:rsidRPr="00AF702A" w:rsidRDefault="00B80B7D" w:rsidP="009448C8">
      <w:pPr>
        <w:pStyle w:val="paragraphcontent"/>
        <w:ind w:left="720"/>
      </w:pPr>
      <w:r w:rsidRPr="00AF702A">
        <w:t>For each iteration we'll do the following:</w:t>
      </w:r>
    </w:p>
    <w:p w14:paraId="147CFD8B" w14:textId="77777777" w:rsidR="00B80B7D" w:rsidRPr="00AF702A" w:rsidRDefault="00B80B7D" w:rsidP="009448C8">
      <w:pPr>
        <w:pStyle w:val="paragraphcontent"/>
        <w:ind w:left="720"/>
      </w:pPr>
      <w:r w:rsidRPr="00AF702A">
        <w:t>1.</w:t>
      </w:r>
      <w:r w:rsidRPr="00AF702A">
        <w:tab/>
        <w:t>Calculate times with a given step-size</w:t>
      </w:r>
    </w:p>
    <w:p w14:paraId="1A176DAD" w14:textId="77777777" w:rsidR="00B80B7D" w:rsidRPr="00AF702A" w:rsidRDefault="00B80B7D" w:rsidP="009448C8">
      <w:pPr>
        <w:pStyle w:val="paragraphcontent"/>
        <w:ind w:left="720"/>
      </w:pPr>
      <w:r w:rsidRPr="00AF702A">
        <w:t>2.</w:t>
      </w:r>
      <w:r w:rsidRPr="00AF702A">
        <w:tab/>
        <w:t xml:space="preserve">Translate the time point to Julian </w:t>
      </w:r>
      <w:r>
        <w:t>day date</w:t>
      </w:r>
      <w:r w:rsidRPr="00AF702A">
        <w:t xml:space="preserve"> format required by SGP4</w:t>
      </w:r>
    </w:p>
    <w:p w14:paraId="0FD757D3" w14:textId="77777777" w:rsidR="00B80B7D" w:rsidRPr="00AF702A" w:rsidRDefault="00B80B7D" w:rsidP="00444870">
      <w:pPr>
        <w:pStyle w:val="paragraphcontent"/>
        <w:ind w:left="720"/>
      </w:pPr>
      <w:r w:rsidRPr="00AF702A">
        <w:t>3.</w:t>
      </w:r>
      <w:r w:rsidRPr="00AF702A">
        <w:tab/>
        <w:t>Call SGP4 on array of object_1 and object_2 and get location vectors of the objects</w:t>
      </w:r>
    </w:p>
    <w:p w14:paraId="5350E230" w14:textId="77777777" w:rsidR="00B80B7D" w:rsidRPr="00AF702A" w:rsidRDefault="00B80B7D" w:rsidP="009448C8">
      <w:pPr>
        <w:pStyle w:val="paragraphcontent"/>
        <w:ind w:left="720"/>
      </w:pPr>
      <w:r w:rsidRPr="00AF702A">
        <w:t>4.</w:t>
      </w:r>
      <w:r w:rsidRPr="00AF702A">
        <w:tab/>
        <w:t>For each time point, we'll calculate the relative distance between the objects</w:t>
      </w:r>
    </w:p>
    <w:p w14:paraId="61022F8A" w14:textId="77777777" w:rsidR="00B80B7D" w:rsidRPr="00AF702A" w:rsidRDefault="00B80B7D" w:rsidP="009448C8">
      <w:pPr>
        <w:pStyle w:val="paragraphcontent"/>
        <w:ind w:left="720"/>
      </w:pPr>
      <w:r w:rsidRPr="00AF702A">
        <w:t>5.</w:t>
      </w:r>
      <w:r w:rsidRPr="00AF702A">
        <w:tab/>
        <w:t>If a new minimal distance is received, save the distance and the time it happened, and save the vectors in a file.</w:t>
      </w:r>
    </w:p>
    <w:p w14:paraId="2BE6B4C0" w14:textId="77777777" w:rsidR="00B80B7D" w:rsidRPr="00AF702A" w:rsidRDefault="00B80B7D" w:rsidP="009448C8">
      <w:pPr>
        <w:pStyle w:val="paragraphcontent"/>
        <w:ind w:left="720"/>
      </w:pPr>
      <w:r w:rsidRPr="00AF702A">
        <w:t>6.</w:t>
      </w:r>
      <w:r w:rsidRPr="00AF702A">
        <w:tab/>
        <w:t>If minimal step-size is reached, or the minimum we received is no better than the previous 2, get out of the loop. Else, reduce the step-size and repeat 1 to 6.</w:t>
      </w:r>
    </w:p>
    <w:p w14:paraId="4CB0E7A4" w14:textId="77777777" w:rsidR="00B80B7D" w:rsidRPr="00AF702A" w:rsidRDefault="00B80B7D" w:rsidP="009448C8">
      <w:pPr>
        <w:pStyle w:val="paragraphcontent"/>
        <w:ind w:left="720"/>
      </w:pPr>
      <w:r w:rsidRPr="00AF702A">
        <w:lastRenderedPageBreak/>
        <w:t>Improvement for the Algorithm:</w:t>
      </w:r>
    </w:p>
    <w:p w14:paraId="39B359C4" w14:textId="77777777" w:rsidR="00B80B7D" w:rsidRPr="00AF702A" w:rsidRDefault="00B80B7D" w:rsidP="009448C8">
      <w:pPr>
        <w:pStyle w:val="paragraphcontent"/>
        <w:ind w:left="720"/>
      </w:pPr>
      <w:r w:rsidRPr="00AF702A">
        <w:t>Working with large size of data can make errors, such as memory errors, it is easy to deal with if we limit the number of time-point we measure to blocks with fixed size.</w:t>
      </w:r>
    </w:p>
    <w:p w14:paraId="30879037" w14:textId="77777777" w:rsidR="00B80B7D" w:rsidRPr="00AF702A" w:rsidRDefault="00B80B7D" w:rsidP="009448C8">
      <w:pPr>
        <w:pStyle w:val="paragraphcontent"/>
        <w:ind w:left="720"/>
      </w:pPr>
      <w:r w:rsidRPr="00AF702A">
        <w:t>A.</w:t>
      </w:r>
      <w:r w:rsidRPr="00AF702A">
        <w:tab/>
        <w:t>Calculate times with a given step-size</w:t>
      </w:r>
    </w:p>
    <w:p w14:paraId="5BB469EB" w14:textId="77777777" w:rsidR="00B80B7D" w:rsidRPr="00AF702A" w:rsidRDefault="00B80B7D" w:rsidP="009448C8">
      <w:pPr>
        <w:pStyle w:val="paragraphcontent"/>
        <w:ind w:left="720"/>
      </w:pPr>
      <w:r w:rsidRPr="00AF702A">
        <w:t>B.</w:t>
      </w:r>
      <w:r w:rsidRPr="00AF702A">
        <w:tab/>
        <w:t>divide the times received into blocks</w:t>
      </w:r>
    </w:p>
    <w:p w14:paraId="33503157" w14:textId="77777777" w:rsidR="00B80B7D" w:rsidRPr="00AF702A" w:rsidRDefault="00B80B7D" w:rsidP="009448C8">
      <w:pPr>
        <w:pStyle w:val="paragraphcontent"/>
        <w:ind w:left="720"/>
      </w:pPr>
      <w:r w:rsidRPr="00AF702A">
        <w:t>C.</w:t>
      </w:r>
      <w:r w:rsidRPr="00AF702A">
        <w:tab/>
        <w:t>for each block do steps 3 to 5 in the previous algorithm</w:t>
      </w:r>
    </w:p>
    <w:p w14:paraId="2681AFB2" w14:textId="77777777" w:rsidR="00B80B7D" w:rsidRDefault="00B80B7D" w:rsidP="009448C8">
      <w:pPr>
        <w:pStyle w:val="paragraphcontent"/>
        <w:ind w:left="720"/>
      </w:pPr>
      <w:r w:rsidRPr="00AF702A">
        <w:t>D.</w:t>
      </w:r>
      <w:r w:rsidRPr="00AF702A">
        <w:tab/>
        <w:t>If minimal step-size is reached, or the minimum we received is no better than the previous 2, get out of the loop. Else, reduce the step-size and repeat A to D.</w:t>
      </w:r>
    </w:p>
    <w:p w14:paraId="2782D09C" w14:textId="77777777" w:rsidR="009448C8" w:rsidRPr="00AF702A" w:rsidRDefault="009448C8" w:rsidP="009448C8">
      <w:pPr>
        <w:pStyle w:val="paragraphcontent"/>
        <w:ind w:left="720"/>
      </w:pPr>
    </w:p>
    <w:p w14:paraId="583E1861" w14:textId="520DCCA7" w:rsidR="00B80B7D" w:rsidRDefault="00B80B7D" w:rsidP="00D511E1">
      <w:pPr>
        <w:pStyle w:val="Algorithms"/>
      </w:pPr>
      <w:r>
        <mc:AlternateContent>
          <mc:Choice Requires="wps">
            <w:drawing>
              <wp:anchor distT="45720" distB="45720" distL="114300" distR="114300" simplePos="0" relativeHeight="251670534" behindDoc="0" locked="0" layoutInCell="1" allowOverlap="1" wp14:anchorId="732AD013" wp14:editId="4C7D697B">
                <wp:simplePos x="0" y="0"/>
                <wp:positionH relativeFrom="column">
                  <wp:posOffset>191069</wp:posOffset>
                </wp:positionH>
                <wp:positionV relativeFrom="paragraph">
                  <wp:posOffset>235083</wp:posOffset>
                </wp:positionV>
                <wp:extent cx="5888990" cy="3725545"/>
                <wp:effectExtent l="0" t="0" r="16510" b="27305"/>
                <wp:wrapSquare wrapText="bothSides"/>
                <wp:docPr id="1442241175" name="Text Box 1442241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8990" cy="3725545"/>
                        </a:xfrm>
                        <a:prstGeom prst="rect">
                          <a:avLst/>
                        </a:prstGeom>
                        <a:solidFill>
                          <a:srgbClr val="FFFFFF"/>
                        </a:solidFill>
                        <a:ln w="9525">
                          <a:solidFill>
                            <a:srgbClr val="000000"/>
                          </a:solidFill>
                          <a:miter lim="800000"/>
                          <a:headEnd/>
                          <a:tailEnd/>
                        </a:ln>
                      </wps:spPr>
                      <wps:txbx>
                        <w:txbxContent>
                          <w:p w14:paraId="5208C9BF" w14:textId="77777777" w:rsidR="00B80B7D" w:rsidRPr="00F05BB2" w:rsidRDefault="00B80B7D" w:rsidP="00B80B7D">
                            <w:pPr>
                              <w:pStyle w:val="NoSpacing"/>
                            </w:pPr>
                            <w:r w:rsidRPr="00F05BB2">
                              <w:t>Pseudo code:</w:t>
                            </w:r>
                          </w:p>
                          <w:p w14:paraId="363086FE" w14:textId="77777777" w:rsidR="00B80B7D" w:rsidRPr="00F05BB2" w:rsidRDefault="00B80B7D" w:rsidP="00B80B7D">
                            <w:pPr>
                              <w:pStyle w:val="NoSpacing"/>
                            </w:pPr>
                            <w:r w:rsidRPr="00F05BB2">
                              <w:t xml:space="preserve">Input: tle1, tle2, </w:t>
                            </w:r>
                            <w:proofErr w:type="spellStart"/>
                            <w:r w:rsidRPr="00F05BB2">
                              <w:t>t_end</w:t>
                            </w:r>
                            <w:proofErr w:type="spellEnd"/>
                            <w:r w:rsidRPr="00F05BB2">
                              <w:t xml:space="preserve">, </w:t>
                            </w:r>
                            <w:proofErr w:type="spellStart"/>
                            <w:r w:rsidRPr="00F05BB2">
                              <w:t>st_min</w:t>
                            </w:r>
                            <w:proofErr w:type="spellEnd"/>
                            <w:r w:rsidRPr="00F05BB2">
                              <w:t xml:space="preserve">, </w:t>
                            </w:r>
                            <w:proofErr w:type="spellStart"/>
                            <w:r w:rsidRPr="00F05BB2">
                              <w:t>p_max</w:t>
                            </w:r>
                            <w:proofErr w:type="spellEnd"/>
                            <w:r w:rsidRPr="00F05BB2">
                              <w:t xml:space="preserve">, factor, </w:t>
                            </w:r>
                            <w:proofErr w:type="spellStart"/>
                            <w:r w:rsidRPr="00F05BB2">
                              <w:t>init_step_size</w:t>
                            </w:r>
                            <w:proofErr w:type="spellEnd"/>
                            <w:r w:rsidRPr="00F05BB2">
                              <w:t>, name</w:t>
                            </w:r>
                          </w:p>
                          <w:p w14:paraId="7EB7999C" w14:textId="77777777" w:rsidR="00B80B7D" w:rsidRDefault="00B80B7D" w:rsidP="00B80B7D">
                            <w:pPr>
                              <w:pStyle w:val="NoSpacing"/>
                            </w:pPr>
                          </w:p>
                          <w:p w14:paraId="648CDF9E" w14:textId="77777777" w:rsidR="00B80B7D" w:rsidRDefault="00B80B7D" w:rsidP="00B80B7D">
                            <w:pPr>
                              <w:pStyle w:val="NoSpacing"/>
                              <w:numPr>
                                <w:ilvl w:val="0"/>
                                <w:numId w:val="14"/>
                              </w:numPr>
                            </w:pPr>
                            <w:r w:rsidRPr="00F05BB2">
                              <w:t xml:space="preserve">Initialize </w:t>
                            </w:r>
                            <w:proofErr w:type="spellStart"/>
                            <w:r w:rsidRPr="00F05BB2">
                              <w:t>min_distance</w:t>
                            </w:r>
                            <w:proofErr w:type="spellEnd"/>
                            <w:r w:rsidRPr="00F05BB2">
                              <w:t xml:space="preserve">, </w:t>
                            </w:r>
                            <w:proofErr w:type="spellStart"/>
                            <w:r w:rsidRPr="00F05BB2">
                              <w:t>step_size</w:t>
                            </w:r>
                            <w:proofErr w:type="spellEnd"/>
                            <w:r w:rsidRPr="00F05BB2">
                              <w:t xml:space="preserve">, </w:t>
                            </w:r>
                            <w:proofErr w:type="spellStart"/>
                            <w:r w:rsidRPr="00F05BB2">
                              <w:t>min_time</w:t>
                            </w:r>
                            <w:proofErr w:type="spellEnd"/>
                          </w:p>
                          <w:p w14:paraId="0B6BAA76" w14:textId="77777777" w:rsidR="00B80B7D" w:rsidRDefault="00B80B7D" w:rsidP="00B80B7D">
                            <w:pPr>
                              <w:pStyle w:val="NoSpacing"/>
                              <w:numPr>
                                <w:ilvl w:val="0"/>
                                <w:numId w:val="14"/>
                              </w:numPr>
                            </w:pPr>
                            <w:r w:rsidRPr="00F05BB2">
                              <w:t xml:space="preserve"> Loop:</w:t>
                            </w:r>
                          </w:p>
                          <w:p w14:paraId="3C772039" w14:textId="77777777" w:rsidR="00B80B7D" w:rsidRDefault="00B80B7D" w:rsidP="00B80B7D">
                            <w:pPr>
                              <w:pStyle w:val="NoSpacing"/>
                              <w:numPr>
                                <w:ilvl w:val="0"/>
                                <w:numId w:val="15"/>
                              </w:numPr>
                            </w:pPr>
                            <w:r w:rsidRPr="00F05BB2">
                              <w:t>Set counter to 2</w:t>
                            </w:r>
                          </w:p>
                          <w:p w14:paraId="411BFCC1" w14:textId="77777777" w:rsidR="00B80B7D" w:rsidRDefault="00B80B7D" w:rsidP="00B80B7D">
                            <w:pPr>
                              <w:pStyle w:val="NoSpacing"/>
                              <w:numPr>
                                <w:ilvl w:val="0"/>
                                <w:numId w:val="15"/>
                              </w:numPr>
                            </w:pPr>
                            <w:r w:rsidRPr="000905B5">
                              <w:t>Calculate number of points and blocks</w:t>
                            </w:r>
                          </w:p>
                          <w:p w14:paraId="69BC4DFB" w14:textId="77777777" w:rsidR="00B80B7D" w:rsidRDefault="00B80B7D" w:rsidP="00B80B7D">
                            <w:pPr>
                              <w:pStyle w:val="NoSpacing"/>
                              <w:numPr>
                                <w:ilvl w:val="0"/>
                                <w:numId w:val="15"/>
                              </w:numPr>
                            </w:pPr>
                            <w:r w:rsidRPr="000905B5">
                              <w:t>For each block:</w:t>
                            </w:r>
                          </w:p>
                          <w:p w14:paraId="7808762A" w14:textId="77777777" w:rsidR="00B80B7D" w:rsidRDefault="00B80B7D" w:rsidP="00B80B7D">
                            <w:pPr>
                              <w:pStyle w:val="NoSpacing"/>
                              <w:numPr>
                                <w:ilvl w:val="1"/>
                                <w:numId w:val="15"/>
                              </w:numPr>
                            </w:pPr>
                            <w:r w:rsidRPr="000905B5">
                              <w:t>Generate time points</w:t>
                            </w:r>
                          </w:p>
                          <w:p w14:paraId="77AA1D3E" w14:textId="77777777" w:rsidR="00B80B7D" w:rsidRDefault="00B80B7D" w:rsidP="00B80B7D">
                            <w:pPr>
                              <w:pStyle w:val="NoSpacing"/>
                              <w:numPr>
                                <w:ilvl w:val="1"/>
                                <w:numId w:val="15"/>
                              </w:numPr>
                            </w:pPr>
                            <w:r w:rsidRPr="000905B5">
                              <w:t xml:space="preserve">Calculate </w:t>
                            </w:r>
                            <w:proofErr w:type="spellStart"/>
                            <w:r w:rsidRPr="000905B5">
                              <w:t>jd</w:t>
                            </w:r>
                            <w:proofErr w:type="spellEnd"/>
                            <w:r w:rsidRPr="000905B5">
                              <w:t xml:space="preserve">, </w:t>
                            </w:r>
                            <w:proofErr w:type="spellStart"/>
                            <w:r w:rsidRPr="000905B5">
                              <w:t>fr</w:t>
                            </w:r>
                            <w:proofErr w:type="spellEnd"/>
                          </w:p>
                          <w:p w14:paraId="5430DA9E" w14:textId="77777777" w:rsidR="00B80B7D" w:rsidRDefault="00B80B7D" w:rsidP="00B80B7D">
                            <w:pPr>
                              <w:pStyle w:val="NoSpacing"/>
                              <w:numPr>
                                <w:ilvl w:val="1"/>
                                <w:numId w:val="15"/>
                              </w:numPr>
                            </w:pPr>
                            <w:r w:rsidRPr="000905B5">
                              <w:t>Initialize satellite objects sat1, sat2</w:t>
                            </w:r>
                          </w:p>
                          <w:p w14:paraId="713FCC6B" w14:textId="77777777" w:rsidR="00B80B7D" w:rsidRDefault="00B80B7D" w:rsidP="00B80B7D">
                            <w:pPr>
                              <w:pStyle w:val="NoSpacing"/>
                              <w:numPr>
                                <w:ilvl w:val="1"/>
                                <w:numId w:val="15"/>
                              </w:numPr>
                            </w:pPr>
                            <w:r w:rsidRPr="000905B5">
                              <w:t xml:space="preserve">Assign </w:t>
                            </w:r>
                            <w:proofErr w:type="spellStart"/>
                            <w:r w:rsidRPr="000905B5">
                              <w:t>jd</w:t>
                            </w:r>
                            <w:proofErr w:type="spellEnd"/>
                            <w:r w:rsidRPr="000905B5">
                              <w:t xml:space="preserve">, </w:t>
                            </w:r>
                            <w:proofErr w:type="spellStart"/>
                            <w:r w:rsidRPr="000905B5">
                              <w:t>fr</w:t>
                            </w:r>
                            <w:proofErr w:type="spellEnd"/>
                            <w:r w:rsidRPr="000905B5">
                              <w:t xml:space="preserve"> to sat1 and sat2</w:t>
                            </w:r>
                          </w:p>
                          <w:p w14:paraId="379209BA" w14:textId="77777777" w:rsidR="00B80B7D" w:rsidRDefault="00B80B7D" w:rsidP="00B80B7D">
                            <w:pPr>
                              <w:pStyle w:val="NoSpacing"/>
                              <w:numPr>
                                <w:ilvl w:val="1"/>
                                <w:numId w:val="15"/>
                              </w:numPr>
                            </w:pPr>
                            <w:r w:rsidRPr="000905B5">
                              <w:t>Calculate r1, r2 for sat1 and sat2</w:t>
                            </w:r>
                          </w:p>
                          <w:p w14:paraId="788BEAC6" w14:textId="77777777" w:rsidR="00B80B7D" w:rsidRDefault="00B80B7D" w:rsidP="00B80B7D">
                            <w:pPr>
                              <w:pStyle w:val="NoSpacing"/>
                              <w:numPr>
                                <w:ilvl w:val="1"/>
                                <w:numId w:val="15"/>
                              </w:numPr>
                            </w:pPr>
                            <w:r w:rsidRPr="000905B5">
                              <w:t>Calculate distance between the objects</w:t>
                            </w:r>
                          </w:p>
                          <w:p w14:paraId="2ABAB5B4" w14:textId="77777777" w:rsidR="00B80B7D" w:rsidRDefault="00B80B7D" w:rsidP="00B80B7D">
                            <w:pPr>
                              <w:pStyle w:val="NoSpacing"/>
                              <w:numPr>
                                <w:ilvl w:val="1"/>
                                <w:numId w:val="15"/>
                              </w:numPr>
                            </w:pPr>
                            <w:r w:rsidRPr="000905B5">
                              <w:t>Save location vectors and times to a file</w:t>
                            </w:r>
                          </w:p>
                          <w:p w14:paraId="57D972F6" w14:textId="77777777" w:rsidR="00B80B7D" w:rsidRDefault="00B80B7D" w:rsidP="00B80B7D">
                            <w:pPr>
                              <w:pStyle w:val="NoSpacing"/>
                              <w:numPr>
                                <w:ilvl w:val="1"/>
                                <w:numId w:val="15"/>
                              </w:numPr>
                            </w:pPr>
                            <w:r w:rsidRPr="000905B5">
                              <w:t>Find the minimum distance between the objects in the current block</w:t>
                            </w:r>
                          </w:p>
                          <w:p w14:paraId="4C1C2687" w14:textId="77777777" w:rsidR="00B80B7D" w:rsidRDefault="00B80B7D" w:rsidP="00B80B7D">
                            <w:pPr>
                              <w:pStyle w:val="NoSpacing"/>
                              <w:numPr>
                                <w:ilvl w:val="1"/>
                                <w:numId w:val="15"/>
                              </w:numPr>
                            </w:pPr>
                            <w:r w:rsidRPr="000905B5">
                              <w:t xml:space="preserve">If a new minimum distance is found, update </w:t>
                            </w:r>
                            <w:proofErr w:type="spellStart"/>
                            <w:r w:rsidRPr="000905B5">
                              <w:t>min_distance</w:t>
                            </w:r>
                            <w:proofErr w:type="spellEnd"/>
                            <w:r w:rsidRPr="000905B5">
                              <w:t xml:space="preserve"> and </w:t>
                            </w:r>
                            <w:proofErr w:type="spellStart"/>
                            <w:r w:rsidRPr="000905B5">
                              <w:t>min_time</w:t>
                            </w:r>
                            <w:proofErr w:type="spellEnd"/>
                          </w:p>
                          <w:p w14:paraId="6EFED6BE" w14:textId="77777777" w:rsidR="00B80B7D" w:rsidRPr="000905B5" w:rsidRDefault="00B80B7D" w:rsidP="00B80B7D">
                            <w:pPr>
                              <w:pStyle w:val="NoSpacing"/>
                              <w:numPr>
                                <w:ilvl w:val="0"/>
                                <w:numId w:val="15"/>
                              </w:numPr>
                            </w:pPr>
                            <w:r w:rsidRPr="000905B5">
                              <w:t>If no new minimum is found in any block, decrement the counter</w:t>
                            </w:r>
                          </w:p>
                          <w:p w14:paraId="41811EB9" w14:textId="77777777" w:rsidR="00B80B7D" w:rsidRPr="00F05BB2" w:rsidRDefault="00B80B7D" w:rsidP="00B80B7D">
                            <w:pPr>
                              <w:pStyle w:val="NoSpacing"/>
                            </w:pPr>
                            <w:r w:rsidRPr="00F05BB2">
                              <w:t xml:space="preserve">    </w:t>
                            </w:r>
                            <w:r>
                              <w:tab/>
                            </w:r>
                            <w:r w:rsidRPr="00F05BB2">
                              <w:t>while (step</w:t>
                            </w:r>
                            <w:r>
                              <w:t xml:space="preserve"> </w:t>
                            </w:r>
                            <w:r w:rsidRPr="00F05BB2">
                              <w:t xml:space="preserve">size is greater than </w:t>
                            </w:r>
                            <w:proofErr w:type="spellStart"/>
                            <w:r w:rsidRPr="00F05BB2">
                              <w:t>st_min</w:t>
                            </w:r>
                            <w:proofErr w:type="spellEnd"/>
                            <w:r w:rsidRPr="00F05BB2">
                              <w:t xml:space="preserve"> and counter </w:t>
                            </w:r>
                            <w:proofErr w:type="gramStart"/>
                            <w:r w:rsidRPr="00F05BB2">
                              <w:t>is</w:t>
                            </w:r>
                            <w:proofErr w:type="gramEnd"/>
                            <w:r w:rsidRPr="00F05BB2">
                              <w:t xml:space="preserve"> greater than 0)</w:t>
                            </w:r>
                          </w:p>
                          <w:p w14:paraId="11848809" w14:textId="77777777" w:rsidR="00B80B7D" w:rsidRPr="004E677F" w:rsidRDefault="00B80B7D" w:rsidP="00B80B7D">
                            <w:pPr>
                              <w:pStyle w:val="NoSpacing"/>
                            </w:pPr>
                            <w:r>
                              <w:t xml:space="preserve">       </w:t>
                            </w:r>
                            <w:r w:rsidRPr="00F05BB2">
                              <w:t xml:space="preserve">3. Return </w:t>
                            </w:r>
                            <w:proofErr w:type="spellStart"/>
                            <w:r w:rsidRPr="00F05BB2">
                              <w:t>min_distance</w:t>
                            </w:r>
                            <w:proofErr w:type="spellEnd"/>
                            <w:r w:rsidRPr="00F05BB2">
                              <w:t xml:space="preserve"> and </w:t>
                            </w:r>
                            <w:proofErr w:type="spellStart"/>
                            <w:r>
                              <w:t>min_time</w:t>
                            </w:r>
                            <w:proofErr w:type="spellEnd"/>
                          </w:p>
                          <w:p w14:paraId="2463792B" w14:textId="77777777" w:rsidR="00B80B7D" w:rsidRDefault="00B80B7D" w:rsidP="00B80B7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2AD013" id="Text Box 1442241175" o:spid="_x0000_s1030" type="#_x0000_t202" style="position:absolute;left:0;text-align:left;margin-left:15.05pt;margin-top:18.5pt;width:463.7pt;height:293.35pt;z-index:25167053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">
                <v:textbox>
                  <w:txbxContent>
                    <w:p w14:paraId="5208C9BF" w14:textId="77777777" w:rsidR="00B80B7D" w:rsidRPr="00F05BB2" w:rsidRDefault="00B80B7D" w:rsidP="00B80B7D">
                      <w:pPr>
                        <w:pStyle w:val="NoSpacing"/>
                      </w:pPr>
                      <w:r w:rsidRPr="00F05BB2">
                        <w:t>Pseudo code:</w:t>
                      </w:r>
                    </w:p>
                    <w:p w14:paraId="363086FE" w14:textId="77777777" w:rsidR="00B80B7D" w:rsidRPr="00F05BB2" w:rsidRDefault="00B80B7D" w:rsidP="00B80B7D">
                      <w:pPr>
                        <w:pStyle w:val="NoSpacing"/>
                      </w:pPr>
                      <w:r w:rsidRPr="00F05BB2">
                        <w:t xml:space="preserve">Input: tle1, tle2, </w:t>
                      </w:r>
                      <w:proofErr w:type="spellStart"/>
                      <w:r w:rsidRPr="00F05BB2">
                        <w:t>t_end</w:t>
                      </w:r>
                      <w:proofErr w:type="spellEnd"/>
                      <w:r w:rsidRPr="00F05BB2">
                        <w:t xml:space="preserve">, </w:t>
                      </w:r>
                      <w:proofErr w:type="spellStart"/>
                      <w:r w:rsidRPr="00F05BB2">
                        <w:t>st_min</w:t>
                      </w:r>
                      <w:proofErr w:type="spellEnd"/>
                      <w:r w:rsidRPr="00F05BB2">
                        <w:t xml:space="preserve">, </w:t>
                      </w:r>
                      <w:proofErr w:type="spellStart"/>
                      <w:r w:rsidRPr="00F05BB2">
                        <w:t>p_max</w:t>
                      </w:r>
                      <w:proofErr w:type="spellEnd"/>
                      <w:r w:rsidRPr="00F05BB2">
                        <w:t xml:space="preserve">, factor, </w:t>
                      </w:r>
                      <w:proofErr w:type="spellStart"/>
                      <w:r w:rsidRPr="00F05BB2">
                        <w:t>init_step_size</w:t>
                      </w:r>
                      <w:proofErr w:type="spellEnd"/>
                      <w:r w:rsidRPr="00F05BB2">
                        <w:t>, name</w:t>
                      </w:r>
                    </w:p>
                    <w:p w14:paraId="7EB7999C" w14:textId="77777777" w:rsidR="00B80B7D" w:rsidRDefault="00B80B7D" w:rsidP="00B80B7D">
                      <w:pPr>
                        <w:pStyle w:val="NoSpacing"/>
                      </w:pPr>
                    </w:p>
                    <w:p w14:paraId="648CDF9E" w14:textId="77777777" w:rsidR="00B80B7D" w:rsidRDefault="00B80B7D" w:rsidP="00B80B7D">
                      <w:pPr>
                        <w:pStyle w:val="NoSpacing"/>
                        <w:numPr>
                          <w:ilvl w:val="0"/>
                          <w:numId w:val="14"/>
                        </w:numPr>
                      </w:pPr>
                      <w:r w:rsidRPr="00F05BB2">
                        <w:t xml:space="preserve">Initialize </w:t>
                      </w:r>
                      <w:proofErr w:type="spellStart"/>
                      <w:r w:rsidRPr="00F05BB2">
                        <w:t>min_distance</w:t>
                      </w:r>
                      <w:proofErr w:type="spellEnd"/>
                      <w:r w:rsidRPr="00F05BB2">
                        <w:t xml:space="preserve">, </w:t>
                      </w:r>
                      <w:proofErr w:type="spellStart"/>
                      <w:r w:rsidRPr="00F05BB2">
                        <w:t>step_size</w:t>
                      </w:r>
                      <w:proofErr w:type="spellEnd"/>
                      <w:r w:rsidRPr="00F05BB2">
                        <w:t xml:space="preserve">, </w:t>
                      </w:r>
                      <w:proofErr w:type="spellStart"/>
                      <w:r w:rsidRPr="00F05BB2">
                        <w:t>min_time</w:t>
                      </w:r>
                      <w:proofErr w:type="spellEnd"/>
                    </w:p>
                    <w:p w14:paraId="0B6BAA76" w14:textId="77777777" w:rsidR="00B80B7D" w:rsidRDefault="00B80B7D" w:rsidP="00B80B7D">
                      <w:pPr>
                        <w:pStyle w:val="NoSpacing"/>
                        <w:numPr>
                          <w:ilvl w:val="0"/>
                          <w:numId w:val="14"/>
                        </w:numPr>
                      </w:pPr>
                      <w:r w:rsidRPr="00F05BB2">
                        <w:t xml:space="preserve"> Loop:</w:t>
                      </w:r>
                    </w:p>
                    <w:p w14:paraId="3C772039" w14:textId="77777777" w:rsidR="00B80B7D" w:rsidRDefault="00B80B7D" w:rsidP="00B80B7D">
                      <w:pPr>
                        <w:pStyle w:val="NoSpacing"/>
                        <w:numPr>
                          <w:ilvl w:val="0"/>
                          <w:numId w:val="15"/>
                        </w:numPr>
                      </w:pPr>
                      <w:r w:rsidRPr="00F05BB2">
                        <w:t>Set counter to 2</w:t>
                      </w:r>
                    </w:p>
                    <w:p w14:paraId="411BFCC1" w14:textId="77777777" w:rsidR="00B80B7D" w:rsidRDefault="00B80B7D" w:rsidP="00B80B7D">
                      <w:pPr>
                        <w:pStyle w:val="NoSpacing"/>
                        <w:numPr>
                          <w:ilvl w:val="0"/>
                          <w:numId w:val="15"/>
                        </w:numPr>
                      </w:pPr>
                      <w:r w:rsidRPr="000905B5">
                        <w:t>Calculate number of points and blocks</w:t>
                      </w:r>
                    </w:p>
                    <w:p w14:paraId="69BC4DFB" w14:textId="77777777" w:rsidR="00B80B7D" w:rsidRDefault="00B80B7D" w:rsidP="00B80B7D">
                      <w:pPr>
                        <w:pStyle w:val="NoSpacing"/>
                        <w:numPr>
                          <w:ilvl w:val="0"/>
                          <w:numId w:val="15"/>
                        </w:numPr>
                      </w:pPr>
                      <w:r w:rsidRPr="000905B5">
                        <w:t>For each block:</w:t>
                      </w:r>
                    </w:p>
                    <w:p w14:paraId="7808762A" w14:textId="77777777" w:rsidR="00B80B7D" w:rsidRDefault="00B80B7D" w:rsidP="00B80B7D">
                      <w:pPr>
                        <w:pStyle w:val="NoSpacing"/>
                        <w:numPr>
                          <w:ilvl w:val="1"/>
                          <w:numId w:val="15"/>
                        </w:numPr>
                      </w:pPr>
                      <w:r w:rsidRPr="000905B5">
                        <w:t>Generate time points</w:t>
                      </w:r>
                    </w:p>
                    <w:p w14:paraId="77AA1D3E" w14:textId="77777777" w:rsidR="00B80B7D" w:rsidRDefault="00B80B7D" w:rsidP="00B80B7D">
                      <w:pPr>
                        <w:pStyle w:val="NoSpacing"/>
                        <w:numPr>
                          <w:ilvl w:val="1"/>
                          <w:numId w:val="15"/>
                        </w:numPr>
                      </w:pPr>
                      <w:r w:rsidRPr="000905B5">
                        <w:t xml:space="preserve">Calculate </w:t>
                      </w:r>
                      <w:proofErr w:type="spellStart"/>
                      <w:r w:rsidRPr="000905B5">
                        <w:t>jd</w:t>
                      </w:r>
                      <w:proofErr w:type="spellEnd"/>
                      <w:r w:rsidRPr="000905B5">
                        <w:t xml:space="preserve">, </w:t>
                      </w:r>
                      <w:proofErr w:type="spellStart"/>
                      <w:r w:rsidRPr="000905B5">
                        <w:t>fr</w:t>
                      </w:r>
                      <w:proofErr w:type="spellEnd"/>
                    </w:p>
                    <w:p w14:paraId="5430DA9E" w14:textId="77777777" w:rsidR="00B80B7D" w:rsidRDefault="00B80B7D" w:rsidP="00B80B7D">
                      <w:pPr>
                        <w:pStyle w:val="NoSpacing"/>
                        <w:numPr>
                          <w:ilvl w:val="1"/>
                          <w:numId w:val="15"/>
                        </w:numPr>
                      </w:pPr>
                      <w:r w:rsidRPr="000905B5">
                        <w:t>Initialize satellite objects sat1, sat2</w:t>
                      </w:r>
                    </w:p>
                    <w:p w14:paraId="713FCC6B" w14:textId="77777777" w:rsidR="00B80B7D" w:rsidRDefault="00B80B7D" w:rsidP="00B80B7D">
                      <w:pPr>
                        <w:pStyle w:val="NoSpacing"/>
                        <w:numPr>
                          <w:ilvl w:val="1"/>
                          <w:numId w:val="15"/>
                        </w:numPr>
                      </w:pPr>
                      <w:r w:rsidRPr="000905B5">
                        <w:t xml:space="preserve">Assign </w:t>
                      </w:r>
                      <w:proofErr w:type="spellStart"/>
                      <w:r w:rsidRPr="000905B5">
                        <w:t>jd</w:t>
                      </w:r>
                      <w:proofErr w:type="spellEnd"/>
                      <w:r w:rsidRPr="000905B5">
                        <w:t xml:space="preserve">, </w:t>
                      </w:r>
                      <w:proofErr w:type="spellStart"/>
                      <w:r w:rsidRPr="000905B5">
                        <w:t>fr</w:t>
                      </w:r>
                      <w:proofErr w:type="spellEnd"/>
                      <w:r w:rsidRPr="000905B5">
                        <w:t xml:space="preserve"> to sat1 and sat2</w:t>
                      </w:r>
                    </w:p>
                    <w:p w14:paraId="379209BA" w14:textId="77777777" w:rsidR="00B80B7D" w:rsidRDefault="00B80B7D" w:rsidP="00B80B7D">
                      <w:pPr>
                        <w:pStyle w:val="NoSpacing"/>
                        <w:numPr>
                          <w:ilvl w:val="1"/>
                          <w:numId w:val="15"/>
                        </w:numPr>
                      </w:pPr>
                      <w:r w:rsidRPr="000905B5">
                        <w:t>Calculate r1, r2 for sat1 and sat2</w:t>
                      </w:r>
                    </w:p>
                    <w:p w14:paraId="788BEAC6" w14:textId="77777777" w:rsidR="00B80B7D" w:rsidRDefault="00B80B7D" w:rsidP="00B80B7D">
                      <w:pPr>
                        <w:pStyle w:val="NoSpacing"/>
                        <w:numPr>
                          <w:ilvl w:val="1"/>
                          <w:numId w:val="15"/>
                        </w:numPr>
                      </w:pPr>
                      <w:r w:rsidRPr="000905B5">
                        <w:t>Calculate distance between the objects</w:t>
                      </w:r>
                    </w:p>
                    <w:p w14:paraId="2ABAB5B4" w14:textId="77777777" w:rsidR="00B80B7D" w:rsidRDefault="00B80B7D" w:rsidP="00B80B7D">
                      <w:pPr>
                        <w:pStyle w:val="NoSpacing"/>
                        <w:numPr>
                          <w:ilvl w:val="1"/>
                          <w:numId w:val="15"/>
                        </w:numPr>
                      </w:pPr>
                      <w:r w:rsidRPr="000905B5">
                        <w:t>Save location vectors and times to a file</w:t>
                      </w:r>
                    </w:p>
                    <w:p w14:paraId="57D972F6" w14:textId="77777777" w:rsidR="00B80B7D" w:rsidRDefault="00B80B7D" w:rsidP="00B80B7D">
                      <w:pPr>
                        <w:pStyle w:val="NoSpacing"/>
                        <w:numPr>
                          <w:ilvl w:val="1"/>
                          <w:numId w:val="15"/>
                        </w:numPr>
                      </w:pPr>
                      <w:r w:rsidRPr="000905B5">
                        <w:t>Find the minimum distance between the objects in the current block</w:t>
                      </w:r>
                    </w:p>
                    <w:p w14:paraId="4C1C2687" w14:textId="77777777" w:rsidR="00B80B7D" w:rsidRDefault="00B80B7D" w:rsidP="00B80B7D">
                      <w:pPr>
                        <w:pStyle w:val="NoSpacing"/>
                        <w:numPr>
                          <w:ilvl w:val="1"/>
                          <w:numId w:val="15"/>
                        </w:numPr>
                      </w:pPr>
                      <w:r w:rsidRPr="000905B5">
                        <w:t xml:space="preserve">If a new minimum distance is found, update </w:t>
                      </w:r>
                      <w:proofErr w:type="spellStart"/>
                      <w:r w:rsidRPr="000905B5">
                        <w:t>min_distance</w:t>
                      </w:r>
                      <w:proofErr w:type="spellEnd"/>
                      <w:r w:rsidRPr="000905B5">
                        <w:t xml:space="preserve"> and </w:t>
                      </w:r>
                      <w:proofErr w:type="spellStart"/>
                      <w:r w:rsidRPr="000905B5">
                        <w:t>min_time</w:t>
                      </w:r>
                      <w:proofErr w:type="spellEnd"/>
                    </w:p>
                    <w:p w14:paraId="6EFED6BE" w14:textId="77777777" w:rsidR="00B80B7D" w:rsidRPr="000905B5" w:rsidRDefault="00B80B7D" w:rsidP="00B80B7D">
                      <w:pPr>
                        <w:pStyle w:val="NoSpacing"/>
                        <w:numPr>
                          <w:ilvl w:val="0"/>
                          <w:numId w:val="15"/>
                        </w:numPr>
                      </w:pPr>
                      <w:r w:rsidRPr="000905B5">
                        <w:t>If no new minimum is found in any block, decrement the counter</w:t>
                      </w:r>
                    </w:p>
                    <w:p w14:paraId="41811EB9" w14:textId="77777777" w:rsidR="00B80B7D" w:rsidRPr="00F05BB2" w:rsidRDefault="00B80B7D" w:rsidP="00B80B7D">
                      <w:pPr>
                        <w:pStyle w:val="NoSpacing"/>
                      </w:pPr>
                      <w:r w:rsidRPr="00F05BB2">
                        <w:t xml:space="preserve">    </w:t>
                      </w:r>
                      <w:r>
                        <w:tab/>
                      </w:r>
                      <w:r w:rsidRPr="00F05BB2">
                        <w:t>while (step</w:t>
                      </w:r>
                      <w:r>
                        <w:t xml:space="preserve"> </w:t>
                      </w:r>
                      <w:r w:rsidRPr="00F05BB2">
                        <w:t xml:space="preserve">size is greater than </w:t>
                      </w:r>
                      <w:proofErr w:type="spellStart"/>
                      <w:r w:rsidRPr="00F05BB2">
                        <w:t>st_min</w:t>
                      </w:r>
                      <w:proofErr w:type="spellEnd"/>
                      <w:r w:rsidRPr="00F05BB2">
                        <w:t xml:space="preserve"> and counter </w:t>
                      </w:r>
                      <w:proofErr w:type="gramStart"/>
                      <w:r w:rsidRPr="00F05BB2">
                        <w:t>is</w:t>
                      </w:r>
                      <w:proofErr w:type="gramEnd"/>
                      <w:r w:rsidRPr="00F05BB2">
                        <w:t xml:space="preserve"> greater than 0)</w:t>
                      </w:r>
                    </w:p>
                    <w:p w14:paraId="11848809" w14:textId="77777777" w:rsidR="00B80B7D" w:rsidRPr="004E677F" w:rsidRDefault="00B80B7D" w:rsidP="00B80B7D">
                      <w:pPr>
                        <w:pStyle w:val="NoSpacing"/>
                      </w:pPr>
                      <w:r>
                        <w:t xml:space="preserve">       </w:t>
                      </w:r>
                      <w:r w:rsidRPr="00F05BB2">
                        <w:t xml:space="preserve">3. Return </w:t>
                      </w:r>
                      <w:proofErr w:type="spellStart"/>
                      <w:r w:rsidRPr="00F05BB2">
                        <w:t>min_distance</w:t>
                      </w:r>
                      <w:proofErr w:type="spellEnd"/>
                      <w:r w:rsidRPr="00F05BB2">
                        <w:t xml:space="preserve"> and </w:t>
                      </w:r>
                      <w:proofErr w:type="spellStart"/>
                      <w:r>
                        <w:t>min_time</w:t>
                      </w:r>
                      <w:proofErr w:type="spellEnd"/>
                    </w:p>
                    <w:p w14:paraId="2463792B" w14:textId="77777777" w:rsidR="00B80B7D" w:rsidRDefault="00B80B7D" w:rsidP="00B80B7D"/>
                  </w:txbxContent>
                </v:textbox>
                <w10:wrap type="square"/>
              </v:shape>
            </w:pict>
          </mc:Fallback>
        </mc:AlternateContent>
      </w:r>
      <w:r w:rsidR="009448C8">
        <w:t>F</w:t>
      </w:r>
      <w:r>
        <w:t>inding the TCA using SGP4</w:t>
      </w:r>
    </w:p>
    <w:p w14:paraId="3B269401" w14:textId="77777777" w:rsidR="00B80B7D" w:rsidRPr="00F20520" w:rsidRDefault="00B80B7D" w:rsidP="002E1631">
      <w:pPr>
        <w:rPr>
          <w:rFonts w:asciiTheme="minorBidi" w:hAnsiTheme="minorBidi"/>
        </w:rPr>
      </w:pPr>
    </w:p>
    <w:p w14:paraId="563FAD01" w14:textId="77777777" w:rsidR="00767FDC" w:rsidRDefault="00767FDC" w:rsidP="00C014F4">
      <w:pPr>
        <w:rPr>
          <w:rFonts w:asciiTheme="minorBidi" w:hAnsiTheme="minorBidi" w:cstheme="minorBidi"/>
          <w:color w:val="000000" w:themeColor="text1"/>
        </w:rPr>
      </w:pPr>
    </w:p>
    <w:p w14:paraId="279272F7" w14:textId="77777777" w:rsidR="00CC6442" w:rsidRDefault="00CC6442" w:rsidP="00C014F4">
      <w:pPr>
        <w:rPr>
          <w:rFonts w:asciiTheme="minorBidi" w:hAnsiTheme="minorBidi" w:cstheme="minorBidi"/>
          <w:color w:val="000000" w:themeColor="text1"/>
        </w:rPr>
      </w:pPr>
    </w:p>
    <w:p w14:paraId="1C892373" w14:textId="77777777" w:rsidR="00CC6442" w:rsidRDefault="00CC6442" w:rsidP="00C014F4">
      <w:pPr>
        <w:rPr>
          <w:rFonts w:asciiTheme="minorBidi" w:hAnsiTheme="minorBidi" w:cstheme="minorBidi"/>
          <w:color w:val="000000" w:themeColor="text1"/>
        </w:rPr>
      </w:pPr>
    </w:p>
    <w:p w14:paraId="41860FC2" w14:textId="77777777" w:rsidR="00CC6442" w:rsidRDefault="00CC6442" w:rsidP="00C014F4">
      <w:pPr>
        <w:rPr>
          <w:rFonts w:asciiTheme="minorBidi" w:hAnsiTheme="minorBidi" w:cstheme="minorBidi"/>
          <w:color w:val="000000" w:themeColor="text1"/>
        </w:rPr>
      </w:pPr>
    </w:p>
    <w:p w14:paraId="4E09BF99" w14:textId="77777777" w:rsidR="00CC6442" w:rsidRDefault="00CC6442" w:rsidP="00C014F4">
      <w:pPr>
        <w:rPr>
          <w:rFonts w:asciiTheme="minorBidi" w:hAnsiTheme="minorBidi" w:cstheme="minorBidi"/>
          <w:color w:val="000000" w:themeColor="text1"/>
        </w:rPr>
      </w:pPr>
    </w:p>
    <w:p w14:paraId="4092346C" w14:textId="77777777" w:rsidR="00CC6442" w:rsidRDefault="00CC6442" w:rsidP="00C014F4">
      <w:pPr>
        <w:rPr>
          <w:rFonts w:eastAsiaTheme="minorHAnsi"/>
        </w:rPr>
      </w:pPr>
    </w:p>
    <w:p w14:paraId="2E2307EC" w14:textId="77777777" w:rsidR="00767FDC" w:rsidRDefault="00767FDC" w:rsidP="00C014F4">
      <w:pPr>
        <w:rPr>
          <w:rFonts w:eastAsiaTheme="minorHAnsi"/>
        </w:rPr>
      </w:pPr>
    </w:p>
    <w:p w14:paraId="6F06FAE7" w14:textId="77777777" w:rsidR="00767FDC" w:rsidRDefault="00767FDC" w:rsidP="00C014F4">
      <w:pPr>
        <w:rPr>
          <w:rFonts w:eastAsiaTheme="minorHAnsi"/>
        </w:rPr>
      </w:pPr>
    </w:p>
    <w:p w14:paraId="664B6218" w14:textId="77777777" w:rsidR="00767FDC" w:rsidRDefault="00767FDC" w:rsidP="00C014F4">
      <w:pPr>
        <w:rPr>
          <w:rFonts w:eastAsiaTheme="minorHAnsi"/>
        </w:rPr>
      </w:pPr>
    </w:p>
    <w:p w14:paraId="7815D5AB" w14:textId="77777777" w:rsidR="00767FDC" w:rsidRDefault="00767FDC" w:rsidP="00C014F4">
      <w:pPr>
        <w:rPr>
          <w:rFonts w:eastAsiaTheme="minorHAnsi"/>
        </w:rPr>
      </w:pPr>
    </w:p>
    <w:p w14:paraId="068B9BCD" w14:textId="77777777" w:rsidR="00767FDC" w:rsidRDefault="00767FDC" w:rsidP="00C014F4">
      <w:pPr>
        <w:rPr>
          <w:rFonts w:eastAsiaTheme="minorHAnsi"/>
        </w:rPr>
      </w:pPr>
    </w:p>
    <w:p w14:paraId="438EE8D9" w14:textId="77777777" w:rsidR="00767FDC" w:rsidRDefault="00767FDC" w:rsidP="00C014F4">
      <w:pPr>
        <w:rPr>
          <w:rFonts w:eastAsiaTheme="minorHAnsi"/>
        </w:rPr>
      </w:pPr>
    </w:p>
    <w:p w14:paraId="5CFA902B" w14:textId="77777777" w:rsidR="00767FDC" w:rsidRDefault="00767FDC" w:rsidP="00C014F4">
      <w:pPr>
        <w:rPr>
          <w:rFonts w:eastAsiaTheme="minorHAnsi"/>
          <w:rtl/>
        </w:rPr>
      </w:pPr>
    </w:p>
    <w:p w14:paraId="71857927" w14:textId="77777777" w:rsidR="00AE0980" w:rsidRPr="009448C8" w:rsidRDefault="00AE0980" w:rsidP="009448C8">
      <w:pPr>
        <w:pStyle w:val="Heading3"/>
      </w:pPr>
      <w:bookmarkStart w:id="122" w:name="_Toc177553628"/>
      <w:r w:rsidRPr="009448C8">
        <w:lastRenderedPageBreak/>
        <w:t>The System</w:t>
      </w:r>
      <w:bookmarkEnd w:id="122"/>
    </w:p>
    <w:p w14:paraId="3F8C031C" w14:textId="273620DC" w:rsidR="0056047A" w:rsidRDefault="00E04C65" w:rsidP="009448C8">
      <w:pPr>
        <w:pStyle w:val="paragraphcontent"/>
      </w:pPr>
      <w:r w:rsidRPr="00E04C65">
        <w:t>In order to test the algorithms on the TS-7553 OBC</w:t>
      </w:r>
      <w:r w:rsidR="00DA2F19">
        <w:t xml:space="preserve"> </w:t>
      </w:r>
      <w:hyperlink w:anchor="REF25" w:history="1">
        <w:r w:rsidR="00DA2F19" w:rsidRPr="00DA2F19">
          <w:rPr>
            <w:rStyle w:val="Hyperlink"/>
            <w:b/>
            <w:bCs/>
            <w:color w:val="000000" w:themeColor="text1"/>
            <w:u w:val="none"/>
          </w:rPr>
          <w:t>[24]</w:t>
        </w:r>
      </w:hyperlink>
      <w:r w:rsidR="003E29A3" w:rsidRPr="00DA2F19">
        <w:t xml:space="preserve"> </w:t>
      </w:r>
      <w:r w:rsidRPr="00DA2F19">
        <w:t xml:space="preserve"> </w:t>
      </w:r>
      <w:r w:rsidRPr="00E04C65">
        <w:t xml:space="preserve">we needed to create a system fitting to run such tests, for each test we need to start by creating the data set for the test, the data set is composed of 3 parts, we need data in the points of time for ANCAS, CATCH and lastly, we want to find out what the actual TCA is to compare the algorithms results to. In order to find out the actual TCA we need to run the propagator with small time steps using the algorithm we described previously </w:t>
      </w:r>
      <w:r w:rsidR="00F62972" w:rsidRPr="008E4AF2">
        <w:rPr>
          <w:b/>
          <w:bCs/>
        </w:rPr>
        <w:t>[</w:t>
      </w:r>
      <w:hyperlink w:anchor="_Finding_the_real" w:history="1">
        <w:r w:rsidR="00F62972" w:rsidRPr="008E4AF2">
          <w:rPr>
            <w:rStyle w:val="Hyperlink"/>
            <w:b/>
            <w:bCs/>
          </w:rPr>
          <w:t>4.2.1.</w:t>
        </w:r>
      </w:hyperlink>
      <w:r w:rsidR="00F62972" w:rsidRPr="008E4AF2">
        <w:rPr>
          <w:b/>
          <w:bCs/>
        </w:rPr>
        <w:t>]</w:t>
      </w:r>
      <w:r w:rsidR="00F62972">
        <w:t xml:space="preserve">. </w:t>
      </w:r>
      <w:r w:rsidRPr="00E04C65">
        <w:t>The algorithm we described is not a good fit for the satellite on-board computer because it required a lot of memory and is computationally expensive, because of that, creating the data will be done on our own personal computer, and the testing equipment will be composed of 2 parts, the Test Station, our own computer, creating the data for each test and handling the test result. The second part is the</w:t>
      </w:r>
      <w:r w:rsidR="00E53AB9">
        <w:t xml:space="preserve"> </w:t>
      </w:r>
      <w:r w:rsidRPr="00E04C65">
        <w:t xml:space="preserve">Tested OBC, connected via </w:t>
      </w:r>
      <w:r w:rsidRPr="00E04C65">
        <w:rPr>
          <w:b/>
          <w:bCs/>
        </w:rPr>
        <w:t>LAN using physical Ethernet cables</w:t>
      </w:r>
      <w:r w:rsidRPr="00E04C65">
        <w:t xml:space="preserve"> receiving the data from the </w:t>
      </w:r>
      <w:r w:rsidR="00D97121">
        <w:t>T</w:t>
      </w:r>
      <w:r w:rsidRPr="00E04C65">
        <w:t>est station, running the algorithms, checking the run time and memory used, and sending the result back to the test station.</w:t>
      </w:r>
    </w:p>
    <w:p w14:paraId="7878A2A1" w14:textId="77777777" w:rsidR="009448C8" w:rsidRPr="0056047A" w:rsidRDefault="009448C8" w:rsidP="009448C8">
      <w:pPr>
        <w:pStyle w:val="paragraphcontent"/>
      </w:pPr>
    </w:p>
    <w:p w14:paraId="3063D454" w14:textId="582DB61B" w:rsidR="00CC52C2" w:rsidRPr="009302F4" w:rsidRDefault="00AE0980" w:rsidP="00D511E1">
      <w:pPr>
        <w:pStyle w:val="Diagrams"/>
        <w:rPr>
          <w:lang w:val="en-US"/>
        </w:rPr>
      </w:pPr>
      <w:r>
        <w:t>System</w:t>
      </w:r>
      <w:r w:rsidRPr="00FA1B6A">
        <w:t xml:space="preserve"> </w:t>
      </w:r>
      <w:r>
        <w:t>Use case diagram from the User point of view</w:t>
      </w:r>
    </w:p>
    <w:p w14:paraId="139C29BF" w14:textId="77777777" w:rsidR="00CC52C2" w:rsidRDefault="00CC52C2" w:rsidP="00AE0980">
      <w:pPr>
        <w:ind w:left="720"/>
        <w:jc w:val="center"/>
        <w:rPr>
          <w:color w:val="FF0000"/>
        </w:rPr>
      </w:pPr>
    </w:p>
    <w:p w14:paraId="2E2F1D67" w14:textId="391CFF9C" w:rsidR="003E29A3" w:rsidRPr="000027AF" w:rsidRDefault="00F243BD" w:rsidP="003E29A3">
      <w:pPr>
        <w:ind w:left="720"/>
        <w:jc w:val="center"/>
        <w:rPr>
          <w:color w:val="FF0000"/>
          <w:lang w:val="en-US"/>
        </w:rPr>
      </w:pPr>
      <w:r w:rsidRPr="00F243BD">
        <w:rPr>
          <w:noProof/>
          <w:color w:val="FF0000"/>
        </w:rPr>
        <w:drawing>
          <wp:inline distT="0" distB="0" distL="0" distR="0" wp14:anchorId="27F2E6EC" wp14:editId="3DF225D4">
            <wp:extent cx="5252624" cy="3651115"/>
            <wp:effectExtent l="0" t="0" r="5715" b="0"/>
            <wp:docPr id="506038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038223" name=""/>
                    <pic:cNvPicPr/>
                  </pic:nvPicPr>
                  <pic:blipFill>
                    <a:blip r:embed="rId134"/>
                    <a:stretch>
                      <a:fillRect/>
                    </a:stretch>
                  </pic:blipFill>
                  <pic:spPr>
                    <a:xfrm>
                      <a:off x="0" y="0"/>
                      <a:ext cx="5365053" cy="3729265"/>
                    </a:xfrm>
                    <a:prstGeom prst="rect">
                      <a:avLst/>
                    </a:prstGeom>
                  </pic:spPr>
                </pic:pic>
              </a:graphicData>
            </a:graphic>
          </wp:inline>
        </w:drawing>
      </w:r>
    </w:p>
    <w:p w14:paraId="6F7B6AAC" w14:textId="77777777" w:rsidR="00634983" w:rsidRDefault="00634983" w:rsidP="003E29A3">
      <w:pPr>
        <w:ind w:left="720"/>
        <w:jc w:val="center"/>
        <w:rPr>
          <w:color w:val="FF0000"/>
        </w:rPr>
      </w:pPr>
    </w:p>
    <w:p w14:paraId="7142C24A" w14:textId="77777777" w:rsidR="00634983" w:rsidRDefault="00634983" w:rsidP="003E29A3">
      <w:pPr>
        <w:ind w:left="720"/>
        <w:jc w:val="center"/>
        <w:rPr>
          <w:color w:val="FF0000"/>
        </w:rPr>
      </w:pPr>
    </w:p>
    <w:p w14:paraId="7A4F1134" w14:textId="77777777" w:rsidR="00634983" w:rsidRDefault="00634983" w:rsidP="003E29A3">
      <w:pPr>
        <w:ind w:left="720"/>
        <w:jc w:val="center"/>
        <w:rPr>
          <w:color w:val="FF0000"/>
        </w:rPr>
      </w:pPr>
    </w:p>
    <w:p w14:paraId="1BBE00C9" w14:textId="77777777" w:rsidR="00634983" w:rsidRDefault="00634983" w:rsidP="003E29A3">
      <w:pPr>
        <w:ind w:left="720"/>
        <w:jc w:val="center"/>
        <w:rPr>
          <w:color w:val="FF0000"/>
        </w:rPr>
      </w:pPr>
    </w:p>
    <w:p w14:paraId="645E346B" w14:textId="77777777" w:rsidR="00634983" w:rsidRDefault="00634983" w:rsidP="003E29A3">
      <w:pPr>
        <w:ind w:left="720"/>
        <w:jc w:val="center"/>
        <w:rPr>
          <w:color w:val="FF0000"/>
        </w:rPr>
      </w:pPr>
    </w:p>
    <w:p w14:paraId="65BAD835" w14:textId="77777777" w:rsidR="00634983" w:rsidRDefault="00634983" w:rsidP="003E29A3">
      <w:pPr>
        <w:ind w:left="720"/>
        <w:jc w:val="center"/>
        <w:rPr>
          <w:color w:val="FF0000"/>
        </w:rPr>
      </w:pPr>
    </w:p>
    <w:p w14:paraId="04FF3273" w14:textId="77777777" w:rsidR="00634983" w:rsidRDefault="00634983" w:rsidP="003E29A3">
      <w:pPr>
        <w:ind w:left="720"/>
        <w:jc w:val="center"/>
        <w:rPr>
          <w:color w:val="FF0000"/>
        </w:rPr>
      </w:pPr>
    </w:p>
    <w:p w14:paraId="08B004AD" w14:textId="77777777" w:rsidR="00634983" w:rsidRDefault="00634983" w:rsidP="003E29A3">
      <w:pPr>
        <w:ind w:left="720"/>
        <w:jc w:val="center"/>
        <w:rPr>
          <w:color w:val="FF0000"/>
        </w:rPr>
      </w:pPr>
    </w:p>
    <w:p w14:paraId="76D19142" w14:textId="77777777" w:rsidR="00634983" w:rsidRDefault="00634983" w:rsidP="003E29A3">
      <w:pPr>
        <w:ind w:left="720"/>
        <w:jc w:val="center"/>
        <w:rPr>
          <w:color w:val="FF0000"/>
        </w:rPr>
      </w:pPr>
    </w:p>
    <w:p w14:paraId="65650BED" w14:textId="77777777" w:rsidR="00816E6D" w:rsidRDefault="00816E6D" w:rsidP="003E29A3">
      <w:pPr>
        <w:ind w:left="720"/>
        <w:jc w:val="center"/>
        <w:rPr>
          <w:color w:val="FF0000"/>
        </w:rPr>
      </w:pPr>
    </w:p>
    <w:p w14:paraId="102AAA98" w14:textId="77777777" w:rsidR="00634983" w:rsidRDefault="00634983" w:rsidP="003E29A3">
      <w:pPr>
        <w:ind w:left="720"/>
        <w:jc w:val="center"/>
        <w:rPr>
          <w:color w:val="FF0000"/>
          <w:rtl/>
        </w:rPr>
      </w:pPr>
    </w:p>
    <w:p w14:paraId="6434AEA3" w14:textId="1C7CBA92" w:rsidR="005E0BC2" w:rsidRDefault="005E0BC2" w:rsidP="005E0BC2">
      <w:pPr>
        <w:pStyle w:val="Heading4"/>
        <w:rPr>
          <w:rtl/>
        </w:rPr>
      </w:pPr>
      <w:r w:rsidRPr="005E0BC2">
        <w:t>Communication Protocol and Channels</w:t>
      </w:r>
    </w:p>
    <w:p w14:paraId="546F1B3D" w14:textId="53348FCD" w:rsidR="005E0BC2" w:rsidRDefault="005E0BC2" w:rsidP="005E0BC2">
      <w:pPr>
        <w:pStyle w:val="paragraphcontent"/>
      </w:pPr>
      <w:r w:rsidRPr="005E0BC2">
        <w:t>In this section, we describe the communication methods and protocols used for data transmission between the Test Station and the Tested OBC. The purpose of the communication channel is to ensure accurate, real-time data exchange during the testing of satellite collision detection algorithms. Based on our project's requirements and hardware capabilities, we explored different communication methods and selected Ethernet as the primary communication protocol due to its reliability, speed, and low-latency properties.</w:t>
      </w:r>
    </w:p>
    <w:p w14:paraId="0C6E26EA" w14:textId="77777777" w:rsidR="001B7BCC" w:rsidRDefault="001B7BCC" w:rsidP="005E0BC2">
      <w:pPr>
        <w:pStyle w:val="paragraphcontent"/>
      </w:pPr>
    </w:p>
    <w:p w14:paraId="7E0BE597" w14:textId="060078E8" w:rsidR="005E0BC2" w:rsidRDefault="005E0BC2" w:rsidP="005E0BC2">
      <w:pPr>
        <w:pStyle w:val="Heading5"/>
      </w:pPr>
      <w:r w:rsidRPr="005E0BC2">
        <w:t>The Communication Protocol</w:t>
      </w:r>
    </w:p>
    <w:p w14:paraId="5FB238D3" w14:textId="0B613AAC" w:rsidR="005E0BC2" w:rsidRDefault="005E0BC2" w:rsidP="005E0BC2">
      <w:pPr>
        <w:pStyle w:val="paragraphcontent"/>
      </w:pPr>
      <w:r w:rsidRPr="005E0BC2">
        <w:t>For the purpose of conducting tests on the Tested OBC and receiving results, two types of messages are exchanged between the Test Station and the Tested OBC via the Ethernet protocol:</w:t>
      </w:r>
    </w:p>
    <w:p w14:paraId="13C51609" w14:textId="77777777" w:rsidR="004940F2" w:rsidRDefault="004940F2" w:rsidP="005E0BC2">
      <w:pPr>
        <w:pStyle w:val="paragraphcontent"/>
      </w:pPr>
    </w:p>
    <w:p w14:paraId="2F4C303B" w14:textId="77777777" w:rsidR="00634983" w:rsidRDefault="005E0BC2" w:rsidP="005E0BC2">
      <w:pPr>
        <w:pStyle w:val="paragraphcontent"/>
        <w:numPr>
          <w:ilvl w:val="0"/>
          <w:numId w:val="226"/>
        </w:numPr>
        <w:rPr>
          <w:b/>
          <w:bCs/>
        </w:rPr>
      </w:pPr>
      <w:r w:rsidRPr="005E0BC2">
        <w:rPr>
          <w:b/>
          <w:bCs/>
        </w:rPr>
        <w:t>Message from the Test Station to the Tested OBC:</w:t>
      </w:r>
    </w:p>
    <w:p w14:paraId="25942ADC" w14:textId="74BDC56F" w:rsidR="005E0BC2" w:rsidRPr="005E0BC2" w:rsidRDefault="005E0BC2" w:rsidP="00634983">
      <w:pPr>
        <w:pStyle w:val="paragraphcontent"/>
        <w:ind w:left="720"/>
        <w:rPr>
          <w:b/>
          <w:bCs/>
        </w:rPr>
      </w:pPr>
      <w:r w:rsidRPr="005E0BC2">
        <w:t>This message contains the test data necessary for the algorithm to run on the Tested OBC. It includes:</w:t>
      </w:r>
    </w:p>
    <w:p w14:paraId="403CFC89" w14:textId="2FF9343E" w:rsidR="005E0BC2" w:rsidRPr="005E0BC2" w:rsidRDefault="005E0BC2" w:rsidP="00634983">
      <w:pPr>
        <w:pStyle w:val="paragraphcontent"/>
        <w:numPr>
          <w:ilvl w:val="0"/>
          <w:numId w:val="227"/>
        </w:numPr>
      </w:pPr>
      <w:r w:rsidRPr="005E0BC2">
        <w:t>The </w:t>
      </w:r>
      <w:r w:rsidRPr="005E0BC2">
        <w:rPr>
          <w:b/>
          <w:bCs/>
        </w:rPr>
        <w:t>test recipe</w:t>
      </w:r>
      <w:r w:rsidRPr="005E0BC2">
        <w:t>: specifying which algorithm to run (CATCH</w:t>
      </w:r>
      <w:r w:rsidR="004D2D81">
        <w:t xml:space="preserve"> </w:t>
      </w:r>
      <w:hyperlink w:anchor="REF2" w:history="1">
        <w:r w:rsidR="004D2D81" w:rsidRPr="004D2D81">
          <w:rPr>
            <w:rStyle w:val="Hyperlink"/>
            <w:b/>
            <w:bCs/>
            <w:color w:val="000000" w:themeColor="text1"/>
            <w:u w:val="none"/>
          </w:rPr>
          <w:t>[2]</w:t>
        </w:r>
      </w:hyperlink>
      <w:r w:rsidR="004D2D81">
        <w:t xml:space="preserve"> </w:t>
      </w:r>
      <w:r w:rsidRPr="005E0BC2">
        <w:t>, ANCAS</w:t>
      </w:r>
      <w:r w:rsidR="004D2D81">
        <w:t xml:space="preserve"> </w:t>
      </w:r>
      <w:hyperlink w:anchor="REF1" w:history="1">
        <w:r w:rsidR="004D2D81">
          <w:rPr>
            <w:rStyle w:val="Hyperlink"/>
            <w:b/>
            <w:bCs/>
            <w:color w:val="000000" w:themeColor="text1"/>
            <w:u w:val="none"/>
          </w:rPr>
          <w:t>[1]</w:t>
        </w:r>
      </w:hyperlink>
      <w:r w:rsidRPr="005E0BC2">
        <w:t>, or SBO-ANCAS</w:t>
      </w:r>
      <w:r w:rsidR="004D2D81">
        <w:t xml:space="preserve"> </w:t>
      </w:r>
      <w:hyperlink w:anchor="REF3" w:history="1">
        <w:r w:rsidR="004D2D81">
          <w:rPr>
            <w:rStyle w:val="Hyperlink"/>
            <w:b/>
            <w:bCs/>
            <w:color w:val="000000" w:themeColor="text1"/>
            <w:u w:val="none"/>
          </w:rPr>
          <w:t>[3]</w:t>
        </w:r>
      </w:hyperlink>
      <w:r w:rsidRPr="005E0BC2">
        <w:t>), and any additional algorithm-specific parameters (e.g., the polynomial degree, tolerance levels, etc.).</w:t>
      </w:r>
    </w:p>
    <w:p w14:paraId="7EB0D999" w14:textId="77777777" w:rsidR="005E0BC2" w:rsidRPr="005E0BC2" w:rsidRDefault="005E0BC2" w:rsidP="00634983">
      <w:pPr>
        <w:pStyle w:val="paragraphcontent"/>
        <w:numPr>
          <w:ilvl w:val="0"/>
          <w:numId w:val="227"/>
        </w:numPr>
      </w:pPr>
      <w:r w:rsidRPr="005E0BC2">
        <w:t>The </w:t>
      </w:r>
      <w:r w:rsidRPr="005E0BC2">
        <w:rPr>
          <w:b/>
          <w:bCs/>
        </w:rPr>
        <w:t>test data</w:t>
      </w:r>
      <w:r w:rsidRPr="005E0BC2">
        <w:t>: consisting of an array of time points, position vectors, and velocity vectors for two objects in orbit.</w:t>
      </w:r>
    </w:p>
    <w:p w14:paraId="787AB6DD" w14:textId="16C62C02" w:rsidR="004940F2" w:rsidRDefault="005E0BC2" w:rsidP="004940F2">
      <w:pPr>
        <w:pStyle w:val="paragraphcontent"/>
        <w:ind w:left="360"/>
      </w:pPr>
      <w:r w:rsidRPr="005E0BC2">
        <w:t>Once the Tested OBC receives this message, it proceeds to execute the appropriate algorithm based on the provided data.</w:t>
      </w:r>
    </w:p>
    <w:p w14:paraId="5FE533F1" w14:textId="77777777" w:rsidR="004940F2" w:rsidRPr="005E0BC2" w:rsidRDefault="004940F2" w:rsidP="004940F2">
      <w:pPr>
        <w:pStyle w:val="paragraphcontent"/>
        <w:ind w:left="360"/>
      </w:pPr>
    </w:p>
    <w:p w14:paraId="3E1ED7A0" w14:textId="2B0A432C" w:rsidR="005E0BC2" w:rsidRPr="005E0BC2" w:rsidRDefault="005E0BC2" w:rsidP="00634983">
      <w:pPr>
        <w:pStyle w:val="paragraphcontent"/>
        <w:numPr>
          <w:ilvl w:val="0"/>
          <w:numId w:val="226"/>
        </w:numPr>
      </w:pPr>
      <w:r w:rsidRPr="005E0BC2">
        <w:rPr>
          <w:b/>
          <w:bCs/>
        </w:rPr>
        <w:t>Message from the Tested OBC to the Test Station</w:t>
      </w:r>
      <w:r w:rsidRPr="005E0BC2">
        <w:t>:</w:t>
      </w:r>
    </w:p>
    <w:p w14:paraId="4042F961" w14:textId="77777777" w:rsidR="005E0BC2" w:rsidRPr="005E0BC2" w:rsidRDefault="005E0BC2" w:rsidP="00634983">
      <w:pPr>
        <w:pStyle w:val="paragraphcontent"/>
        <w:ind w:left="720"/>
      </w:pPr>
      <w:r w:rsidRPr="005E0BC2">
        <w:t>After executing the algorithm, the Tested OBC sends a message back to the Test Station. This message contains:</w:t>
      </w:r>
    </w:p>
    <w:p w14:paraId="6465D96D" w14:textId="5B55598D" w:rsidR="005E0BC2" w:rsidRPr="005E0BC2" w:rsidRDefault="005E0BC2" w:rsidP="00634983">
      <w:pPr>
        <w:pStyle w:val="paragraphcontent"/>
        <w:numPr>
          <w:ilvl w:val="0"/>
          <w:numId w:val="228"/>
        </w:numPr>
      </w:pPr>
      <w:r w:rsidRPr="005E0BC2">
        <w:t>The </w:t>
      </w:r>
      <w:r w:rsidRPr="005E0BC2">
        <w:rPr>
          <w:b/>
          <w:bCs/>
        </w:rPr>
        <w:t>calculated results</w:t>
      </w:r>
      <w:r w:rsidRPr="005E0BC2">
        <w:t>: including the TCA and the minimum distance between the two objects.</w:t>
      </w:r>
    </w:p>
    <w:p w14:paraId="3253069C" w14:textId="77777777" w:rsidR="005E0BC2" w:rsidRDefault="005E0BC2" w:rsidP="00634983">
      <w:pPr>
        <w:pStyle w:val="paragraphcontent"/>
        <w:numPr>
          <w:ilvl w:val="0"/>
          <w:numId w:val="228"/>
        </w:numPr>
      </w:pPr>
      <w:r w:rsidRPr="005E0BC2">
        <w:rPr>
          <w:b/>
          <w:bCs/>
        </w:rPr>
        <w:t>Performance metrics</w:t>
      </w:r>
      <w:r w:rsidRPr="005E0BC2">
        <w:t>: such as the total runtime for the algorithm, memory usage, and detailed breakdowns of the time taken for individual operations (e.g., polynomial fitting, root-finding, etc.).</w:t>
      </w:r>
    </w:p>
    <w:p w14:paraId="143ED12F" w14:textId="77777777" w:rsidR="004940F2" w:rsidRPr="005E0BC2" w:rsidRDefault="004940F2" w:rsidP="004940F2">
      <w:pPr>
        <w:pStyle w:val="paragraphcontent"/>
        <w:ind w:left="720"/>
      </w:pPr>
    </w:p>
    <w:p w14:paraId="36316A9C" w14:textId="77777777" w:rsidR="005E0BC2" w:rsidRDefault="005E0BC2" w:rsidP="005E0BC2">
      <w:pPr>
        <w:pStyle w:val="paragraphcontent"/>
      </w:pPr>
      <w:r w:rsidRPr="005E0BC2">
        <w:t>These two types of messages ensure a structured and efficient data exchange between the Test Station and the Tested OBC, enabling seamless execution of tests and performance evaluation.</w:t>
      </w:r>
    </w:p>
    <w:p w14:paraId="2CBD56D4" w14:textId="77777777" w:rsidR="004D2D81" w:rsidRDefault="004D2D81" w:rsidP="005E0BC2">
      <w:pPr>
        <w:pStyle w:val="paragraphcontent"/>
      </w:pPr>
    </w:p>
    <w:p w14:paraId="5FC4019E" w14:textId="77777777" w:rsidR="004D2D81" w:rsidRDefault="004D2D81" w:rsidP="005E0BC2">
      <w:pPr>
        <w:pStyle w:val="paragraphcontent"/>
      </w:pPr>
    </w:p>
    <w:p w14:paraId="099C179A" w14:textId="77777777" w:rsidR="004D2D81" w:rsidRDefault="004D2D81" w:rsidP="005E0BC2">
      <w:pPr>
        <w:pStyle w:val="paragraphcontent"/>
      </w:pPr>
    </w:p>
    <w:p w14:paraId="37496541" w14:textId="77777777" w:rsidR="004D2D81" w:rsidRDefault="004D2D81" w:rsidP="005E0BC2">
      <w:pPr>
        <w:pStyle w:val="paragraphcontent"/>
      </w:pPr>
    </w:p>
    <w:p w14:paraId="3D87377D" w14:textId="77777777" w:rsidR="004D2D81" w:rsidRDefault="004D2D81" w:rsidP="005E0BC2">
      <w:pPr>
        <w:pStyle w:val="paragraphcontent"/>
      </w:pPr>
    </w:p>
    <w:p w14:paraId="51503A79" w14:textId="77777777" w:rsidR="004D2D81" w:rsidRDefault="004D2D81" w:rsidP="005E0BC2">
      <w:pPr>
        <w:pStyle w:val="paragraphcontent"/>
      </w:pPr>
    </w:p>
    <w:p w14:paraId="69164A6A" w14:textId="77777777" w:rsidR="004D2D81" w:rsidRDefault="004D2D81" w:rsidP="005E0BC2">
      <w:pPr>
        <w:pStyle w:val="paragraphcontent"/>
      </w:pPr>
    </w:p>
    <w:p w14:paraId="69CD5D60" w14:textId="77777777" w:rsidR="004D2D81" w:rsidRDefault="004D2D81" w:rsidP="005E0BC2">
      <w:pPr>
        <w:pStyle w:val="paragraphcontent"/>
      </w:pPr>
    </w:p>
    <w:p w14:paraId="154BA795" w14:textId="77777777" w:rsidR="004D2D81" w:rsidRDefault="004D2D81" w:rsidP="005E0BC2">
      <w:pPr>
        <w:pStyle w:val="paragraphcontent"/>
      </w:pPr>
    </w:p>
    <w:p w14:paraId="3D659CCB" w14:textId="77777777" w:rsidR="004D2D81" w:rsidRDefault="004D2D81" w:rsidP="005E0BC2">
      <w:pPr>
        <w:pStyle w:val="paragraphcontent"/>
      </w:pPr>
    </w:p>
    <w:p w14:paraId="03C4D0E4" w14:textId="77777777" w:rsidR="004D2D81" w:rsidRDefault="004D2D81" w:rsidP="005E0BC2">
      <w:pPr>
        <w:pStyle w:val="paragraphcontent"/>
      </w:pPr>
    </w:p>
    <w:p w14:paraId="2298C543" w14:textId="18C95AA6" w:rsidR="004D2D81" w:rsidRDefault="004D2D81" w:rsidP="005B0A8F">
      <w:pPr>
        <w:pStyle w:val="paragraphcontent"/>
        <w:rPr>
          <w:b/>
          <w:bCs/>
          <w:u w:val="single"/>
        </w:rPr>
      </w:pPr>
      <w:r w:rsidRPr="004D2D81">
        <w:rPr>
          <w:b/>
          <w:bCs/>
          <w:u w:val="single"/>
        </w:rPr>
        <w:t>Test Station to Tested OBC – Test Request Message</w:t>
      </w:r>
    </w:p>
    <w:p w14:paraId="41DD6E38" w14:textId="53033671" w:rsidR="004D2D81" w:rsidRPr="004D2D81" w:rsidRDefault="004D2D81" w:rsidP="00D511E1">
      <w:pPr>
        <w:pStyle w:val="Tables"/>
        <w:jc w:val="left"/>
      </w:pPr>
      <w:r w:rsidRPr="004D2D81">
        <w:t>Test Request Message Description</w:t>
      </w:r>
    </w:p>
    <w:tbl>
      <w:tblPr>
        <w:tblStyle w:val="TableGrid"/>
        <w:tblpPr w:leftFromText="180" w:rightFromText="180" w:vertAnchor="text" w:horzAnchor="margin" w:tblpXSpec="center" w:tblpY="254"/>
        <w:tblW w:w="11086" w:type="dxa"/>
        <w:tblLook w:val="04A0" w:firstRow="1" w:lastRow="0" w:firstColumn="1" w:lastColumn="0" w:noHBand="0" w:noVBand="1"/>
      </w:tblPr>
      <w:tblGrid>
        <w:gridCol w:w="860"/>
        <w:gridCol w:w="1231"/>
        <w:gridCol w:w="1385"/>
        <w:gridCol w:w="6259"/>
        <w:gridCol w:w="1351"/>
      </w:tblGrid>
      <w:tr w:rsidR="004D2D81" w14:paraId="5C45AC35" w14:textId="77777777" w:rsidTr="00250193">
        <w:trPr>
          <w:trHeight w:val="270"/>
        </w:trPr>
        <w:tc>
          <w:tcPr>
            <w:tcW w:w="863" w:type="dxa"/>
          </w:tcPr>
          <w:p w14:paraId="08227F9B" w14:textId="77777777" w:rsidR="004D2D81" w:rsidRDefault="004D2D81" w:rsidP="004D2D81">
            <w:pPr>
              <w:pStyle w:val="paragraphcontent"/>
            </w:pPr>
            <w:r>
              <w:t>Bytes</w:t>
            </w:r>
          </w:p>
        </w:tc>
        <w:tc>
          <w:tcPr>
            <w:tcW w:w="1113" w:type="dxa"/>
          </w:tcPr>
          <w:p w14:paraId="2E860240" w14:textId="77777777" w:rsidR="004D2D81" w:rsidRDefault="004D2D81" w:rsidP="004D2D81">
            <w:pPr>
              <w:pStyle w:val="paragraphcontent"/>
            </w:pPr>
            <w:r>
              <w:t>Type</w:t>
            </w:r>
          </w:p>
        </w:tc>
        <w:tc>
          <w:tcPr>
            <w:tcW w:w="1407" w:type="dxa"/>
          </w:tcPr>
          <w:p w14:paraId="661119C7" w14:textId="77777777" w:rsidR="004D2D81" w:rsidRDefault="004D2D81" w:rsidP="004D2D81">
            <w:pPr>
              <w:pStyle w:val="paragraphcontent"/>
            </w:pPr>
            <w:r>
              <w:t>Field Name</w:t>
            </w:r>
          </w:p>
        </w:tc>
        <w:tc>
          <w:tcPr>
            <w:tcW w:w="6555" w:type="dxa"/>
          </w:tcPr>
          <w:p w14:paraId="3916E0E7" w14:textId="77777777" w:rsidR="004D2D81" w:rsidRDefault="004D2D81" w:rsidP="004D2D81">
            <w:pPr>
              <w:pStyle w:val="paragraphcontent"/>
            </w:pPr>
            <w:r>
              <w:t>Field Description</w:t>
            </w:r>
          </w:p>
        </w:tc>
        <w:tc>
          <w:tcPr>
            <w:tcW w:w="1148" w:type="dxa"/>
          </w:tcPr>
          <w:p w14:paraId="3DBED031" w14:textId="77777777" w:rsidR="004D2D81" w:rsidRDefault="004D2D81" w:rsidP="004D2D81">
            <w:pPr>
              <w:pStyle w:val="paragraphcontent"/>
            </w:pPr>
            <w:r>
              <w:t>Expected Values</w:t>
            </w:r>
          </w:p>
        </w:tc>
      </w:tr>
      <w:tr w:rsidR="004D2D81" w14:paraId="2849D54A" w14:textId="77777777" w:rsidTr="00250193">
        <w:trPr>
          <w:trHeight w:val="1070"/>
        </w:trPr>
        <w:tc>
          <w:tcPr>
            <w:tcW w:w="863" w:type="dxa"/>
          </w:tcPr>
          <w:p w14:paraId="77EC673C" w14:textId="77777777" w:rsidR="004D2D81" w:rsidRDefault="004D2D81" w:rsidP="004D2D81">
            <w:pPr>
              <w:pStyle w:val="paragraphcontent"/>
            </w:pPr>
            <w:r>
              <w:t>0-1</w:t>
            </w:r>
          </w:p>
        </w:tc>
        <w:tc>
          <w:tcPr>
            <w:tcW w:w="1113" w:type="dxa"/>
          </w:tcPr>
          <w:p w14:paraId="43415DE9" w14:textId="77777777" w:rsidR="004D2D81" w:rsidRDefault="004D2D81" w:rsidP="004D2D81">
            <w:pPr>
              <w:pStyle w:val="paragraphcontent"/>
            </w:pPr>
            <w:r>
              <w:t xml:space="preserve">Unsigned Short </w:t>
            </w:r>
          </w:p>
        </w:tc>
        <w:tc>
          <w:tcPr>
            <w:tcW w:w="1407" w:type="dxa"/>
          </w:tcPr>
          <w:p w14:paraId="3DBC89E3" w14:textId="77777777" w:rsidR="004D2D81" w:rsidRDefault="004D2D81" w:rsidP="004D2D81">
            <w:pPr>
              <w:pStyle w:val="paragraphcontent"/>
            </w:pPr>
            <w:r>
              <w:t>Opcode</w:t>
            </w:r>
          </w:p>
        </w:tc>
        <w:tc>
          <w:tcPr>
            <w:tcW w:w="6555" w:type="dxa"/>
          </w:tcPr>
          <w:p w14:paraId="0502A5EE" w14:textId="77777777" w:rsidR="004D2D81" w:rsidRDefault="004D2D81" w:rsidP="004D2D81">
            <w:pPr>
              <w:pStyle w:val="paragraphcontent"/>
            </w:pPr>
            <w:r>
              <w:t xml:space="preserve">Unique identifier for the message, used for sync and opcode, identifying the message start and type. </w:t>
            </w:r>
          </w:p>
        </w:tc>
        <w:tc>
          <w:tcPr>
            <w:tcW w:w="1148" w:type="dxa"/>
          </w:tcPr>
          <w:p w14:paraId="51A4547B" w14:textId="77777777" w:rsidR="004D2D81" w:rsidRDefault="004D2D81" w:rsidP="004D2D81">
            <w:pPr>
              <w:pStyle w:val="paragraphcontent"/>
            </w:pPr>
            <w:r>
              <w:t>0x1234</w:t>
            </w:r>
          </w:p>
        </w:tc>
      </w:tr>
      <w:tr w:rsidR="004D2D81" w14:paraId="5B4EB367" w14:textId="77777777" w:rsidTr="00250193">
        <w:trPr>
          <w:trHeight w:val="540"/>
        </w:trPr>
        <w:tc>
          <w:tcPr>
            <w:tcW w:w="863" w:type="dxa"/>
          </w:tcPr>
          <w:p w14:paraId="33885339" w14:textId="77777777" w:rsidR="004D2D81" w:rsidRDefault="004D2D81" w:rsidP="004D2D81">
            <w:pPr>
              <w:pStyle w:val="paragraphcontent"/>
            </w:pPr>
            <w:r>
              <w:t>2-5</w:t>
            </w:r>
          </w:p>
        </w:tc>
        <w:tc>
          <w:tcPr>
            <w:tcW w:w="1113" w:type="dxa"/>
          </w:tcPr>
          <w:p w14:paraId="0FED754C" w14:textId="77777777" w:rsidR="004D2D81" w:rsidRDefault="004D2D81" w:rsidP="004D2D81">
            <w:pPr>
              <w:pStyle w:val="paragraphcontent"/>
            </w:pPr>
            <w:r>
              <w:t>Unsigned Int</w:t>
            </w:r>
          </w:p>
        </w:tc>
        <w:tc>
          <w:tcPr>
            <w:tcW w:w="1407" w:type="dxa"/>
          </w:tcPr>
          <w:p w14:paraId="23B991F1" w14:textId="77777777" w:rsidR="004D2D81" w:rsidRDefault="004D2D81" w:rsidP="004D2D81">
            <w:pPr>
              <w:pStyle w:val="paragraphcontent"/>
            </w:pPr>
            <w:r>
              <w:t>Data Length</w:t>
            </w:r>
          </w:p>
        </w:tc>
        <w:tc>
          <w:tcPr>
            <w:tcW w:w="6555" w:type="dxa"/>
          </w:tcPr>
          <w:p w14:paraId="2120A045" w14:textId="77777777" w:rsidR="004D2D81" w:rsidRDefault="004D2D81" w:rsidP="004D2D81">
            <w:pPr>
              <w:pStyle w:val="paragraphcontent"/>
            </w:pPr>
            <w:r>
              <w:t>The size of the test data, can be different in every message.</w:t>
            </w:r>
          </w:p>
        </w:tc>
        <w:tc>
          <w:tcPr>
            <w:tcW w:w="1148" w:type="dxa"/>
          </w:tcPr>
          <w:p w14:paraId="7BB1491C" w14:textId="77777777" w:rsidR="004D2D81" w:rsidRPr="002C739E" w:rsidRDefault="004D2D81" w:rsidP="004D2D81">
            <w:pPr>
              <w:pStyle w:val="paragraphcontent"/>
              <w:rPr>
                <w:rFonts w:ascii="Cambria Math" w:hAnsi="Cambria Math"/>
                <w:i/>
              </w:rPr>
            </w:pPr>
            <m:oMathPara>
              <m:oMath>
                <m:r>
                  <w:rPr>
                    <w:rFonts w:ascii="Cambria Math" w:hAnsi="Cambria Math"/>
                    <w:sz w:val="18"/>
                    <w:szCs w:val="18"/>
                  </w:rPr>
                  <m:t>[0,</m:t>
                </m:r>
                <m:sSup>
                  <m:sSupPr>
                    <m:ctrlPr>
                      <w:rPr>
                        <w:rFonts w:ascii="Cambria Math" w:hAnsi="Cambria Math"/>
                        <w:i/>
                        <w:sz w:val="18"/>
                        <w:szCs w:val="18"/>
                      </w:rPr>
                    </m:ctrlPr>
                  </m:sSupPr>
                  <m:e>
                    <m:r>
                      <w:rPr>
                        <w:rFonts w:ascii="Cambria Math" w:hAnsi="Cambria Math"/>
                        <w:sz w:val="18"/>
                        <w:szCs w:val="18"/>
                      </w:rPr>
                      <m:t>2</m:t>
                    </m:r>
                  </m:e>
                  <m:sup>
                    <m:r>
                      <w:rPr>
                        <w:rFonts w:ascii="Cambria Math" w:hAnsi="Cambria Math"/>
                        <w:sz w:val="18"/>
                        <w:szCs w:val="18"/>
                      </w:rPr>
                      <m:t>32</m:t>
                    </m:r>
                  </m:sup>
                </m:sSup>
                <m:r>
                  <w:rPr>
                    <w:rFonts w:ascii="Cambria Math" w:hAnsi="Cambria Math"/>
                    <w:sz w:val="18"/>
                    <w:szCs w:val="18"/>
                  </w:rPr>
                  <m:t>-1]</m:t>
                </m:r>
              </m:oMath>
            </m:oMathPara>
          </w:p>
        </w:tc>
      </w:tr>
      <w:tr w:rsidR="004D2D81" w14:paraId="572108DD" w14:textId="77777777" w:rsidTr="00250193">
        <w:trPr>
          <w:trHeight w:val="540"/>
        </w:trPr>
        <w:tc>
          <w:tcPr>
            <w:tcW w:w="863" w:type="dxa"/>
          </w:tcPr>
          <w:p w14:paraId="75455666" w14:textId="77777777" w:rsidR="004D2D81" w:rsidRDefault="004D2D81" w:rsidP="004D2D81">
            <w:pPr>
              <w:pStyle w:val="paragraphcontent"/>
            </w:pPr>
            <w:r>
              <w:t>6-9</w:t>
            </w:r>
          </w:p>
        </w:tc>
        <w:tc>
          <w:tcPr>
            <w:tcW w:w="1113" w:type="dxa"/>
          </w:tcPr>
          <w:p w14:paraId="00107B0C" w14:textId="77777777" w:rsidR="004D2D81" w:rsidRDefault="004D2D81" w:rsidP="004D2D81">
            <w:pPr>
              <w:pStyle w:val="paragraphcontent"/>
            </w:pPr>
            <w:r>
              <w:t>Unsigned Int</w:t>
            </w:r>
          </w:p>
        </w:tc>
        <w:tc>
          <w:tcPr>
            <w:tcW w:w="1407" w:type="dxa"/>
          </w:tcPr>
          <w:p w14:paraId="134D35BB" w14:textId="77777777" w:rsidR="004D2D81" w:rsidRDefault="004D2D81" w:rsidP="004D2D81">
            <w:pPr>
              <w:pStyle w:val="paragraphcontent"/>
            </w:pPr>
            <w:r>
              <w:t>CRC</w:t>
            </w:r>
          </w:p>
        </w:tc>
        <w:tc>
          <w:tcPr>
            <w:tcW w:w="6555" w:type="dxa"/>
          </w:tcPr>
          <w:p w14:paraId="14130D85" w14:textId="77777777" w:rsidR="004D2D81" w:rsidRDefault="004D2D81" w:rsidP="004D2D81">
            <w:pPr>
              <w:pStyle w:val="paragraphcontent"/>
            </w:pPr>
            <w:r>
              <w:t>4 Bytes CRC, to identify errors in the message without relying on the communication type.</w:t>
            </w:r>
          </w:p>
        </w:tc>
        <w:tc>
          <w:tcPr>
            <w:tcW w:w="1148" w:type="dxa"/>
          </w:tcPr>
          <w:p w14:paraId="39FA6C7F" w14:textId="77777777" w:rsidR="004D2D81" w:rsidRDefault="004D2D81" w:rsidP="004D2D81">
            <w:pPr>
              <w:pStyle w:val="paragraphcontent"/>
            </w:pPr>
            <w:r>
              <w:t>Calculated on the message</w:t>
            </w:r>
          </w:p>
        </w:tc>
      </w:tr>
      <w:tr w:rsidR="004D2D81" w14:paraId="191C096B" w14:textId="77777777" w:rsidTr="00250193">
        <w:trPr>
          <w:trHeight w:val="530"/>
        </w:trPr>
        <w:tc>
          <w:tcPr>
            <w:tcW w:w="863" w:type="dxa"/>
          </w:tcPr>
          <w:p w14:paraId="295DEDEA" w14:textId="77777777" w:rsidR="004D2D81" w:rsidRDefault="004D2D81" w:rsidP="004D2D81">
            <w:pPr>
              <w:pStyle w:val="paragraphcontent"/>
            </w:pPr>
            <w:r>
              <w:t>10-209</w:t>
            </w:r>
          </w:p>
        </w:tc>
        <w:tc>
          <w:tcPr>
            <w:tcW w:w="1113" w:type="dxa"/>
          </w:tcPr>
          <w:p w14:paraId="137CE581" w14:textId="77777777" w:rsidR="004D2D81" w:rsidRDefault="004D2D81" w:rsidP="004D2D81">
            <w:pPr>
              <w:pStyle w:val="paragraphcontent"/>
            </w:pPr>
            <w:r>
              <w:t>Struct</w:t>
            </w:r>
          </w:p>
        </w:tc>
        <w:tc>
          <w:tcPr>
            <w:tcW w:w="1407" w:type="dxa"/>
          </w:tcPr>
          <w:p w14:paraId="397D41E2" w14:textId="77777777" w:rsidR="004D2D81" w:rsidRDefault="004D2D81" w:rsidP="004D2D81">
            <w:pPr>
              <w:pStyle w:val="paragraphcontent"/>
            </w:pPr>
            <w:r>
              <w:t>Test Recipe</w:t>
            </w:r>
          </w:p>
        </w:tc>
        <w:tc>
          <w:tcPr>
            <w:tcW w:w="6555" w:type="dxa"/>
          </w:tcPr>
          <w:p w14:paraId="15554189" w14:textId="53DBF17B" w:rsidR="001D5019" w:rsidRDefault="004D2D81" w:rsidP="001D5019">
            <w:pPr>
              <w:pStyle w:val="paragraphcontent"/>
            </w:pPr>
            <w:r>
              <w:t>Struct containing all the required options for running the test, including the polynomial degree, number of points, tested algorithm and more.</w:t>
            </w:r>
          </w:p>
        </w:tc>
        <w:tc>
          <w:tcPr>
            <w:tcW w:w="1148" w:type="dxa"/>
          </w:tcPr>
          <w:p w14:paraId="02BFF4B9" w14:textId="77777777" w:rsidR="004D2D81" w:rsidRDefault="004D2D81" w:rsidP="004D2D81">
            <w:pPr>
              <w:pStyle w:val="paragraphcontent"/>
            </w:pPr>
            <w:r w:rsidRPr="007323CD">
              <w:t>can vary</w:t>
            </w:r>
          </w:p>
        </w:tc>
      </w:tr>
      <w:tr w:rsidR="004D2D81" w14:paraId="5C123094" w14:textId="77777777" w:rsidTr="00250193">
        <w:trPr>
          <w:trHeight w:val="270"/>
        </w:trPr>
        <w:tc>
          <w:tcPr>
            <w:tcW w:w="863" w:type="dxa"/>
          </w:tcPr>
          <w:p w14:paraId="63A207CB" w14:textId="77777777" w:rsidR="004D2D81" w:rsidRDefault="004D2D81" w:rsidP="004D2D81">
            <w:pPr>
              <w:pStyle w:val="paragraphcontent"/>
            </w:pPr>
            <w:r>
              <w:t>210-N</w:t>
            </w:r>
          </w:p>
        </w:tc>
        <w:tc>
          <w:tcPr>
            <w:tcW w:w="1113" w:type="dxa"/>
          </w:tcPr>
          <w:p w14:paraId="5A11D0E2" w14:textId="77777777" w:rsidR="004D2D81" w:rsidRDefault="004D2D81" w:rsidP="004D2D81">
            <w:pPr>
              <w:pStyle w:val="paragraphcontent"/>
            </w:pPr>
            <w:r>
              <w:t>Array</w:t>
            </w:r>
          </w:p>
        </w:tc>
        <w:tc>
          <w:tcPr>
            <w:tcW w:w="1407" w:type="dxa"/>
          </w:tcPr>
          <w:p w14:paraId="78875BA5" w14:textId="77777777" w:rsidR="004D2D81" w:rsidRDefault="004D2D81" w:rsidP="004D2D81">
            <w:pPr>
              <w:pStyle w:val="paragraphcontent"/>
            </w:pPr>
            <w:r>
              <w:t>Points Data</w:t>
            </w:r>
          </w:p>
        </w:tc>
        <w:tc>
          <w:tcPr>
            <w:tcW w:w="6555" w:type="dxa"/>
          </w:tcPr>
          <w:p w14:paraId="7BD3B835" w14:textId="77777777" w:rsidR="004D2D81" w:rsidRDefault="004D2D81" w:rsidP="004D2D81">
            <w:pPr>
              <w:pStyle w:val="paragraphcontent"/>
            </w:pPr>
            <w:r>
              <w:t>The algorithms input, array with the data in each point in time, each entry containing the time at the point and 4 3d vectors, the location and velocity of 2 objects in this point in time.</w:t>
            </w:r>
          </w:p>
        </w:tc>
        <w:tc>
          <w:tcPr>
            <w:tcW w:w="1148" w:type="dxa"/>
          </w:tcPr>
          <w:p w14:paraId="044EBF6B" w14:textId="77777777" w:rsidR="004D2D81" w:rsidRDefault="004D2D81" w:rsidP="004D2D81">
            <w:pPr>
              <w:pStyle w:val="paragraphcontent"/>
            </w:pPr>
            <w:r w:rsidRPr="007323CD">
              <w:t>can vary</w:t>
            </w:r>
          </w:p>
        </w:tc>
      </w:tr>
    </w:tbl>
    <w:p w14:paraId="34DE019B" w14:textId="77777777" w:rsidR="004D2D81" w:rsidRDefault="004D2D81" w:rsidP="004D2D81">
      <w:pPr>
        <w:rPr>
          <w:b/>
          <w:bCs/>
          <w:u w:val="single"/>
        </w:rPr>
      </w:pPr>
    </w:p>
    <w:p w14:paraId="43F06EFA" w14:textId="2B322A05" w:rsidR="004D2D81" w:rsidRPr="004D2D81" w:rsidRDefault="004D2D81" w:rsidP="004D2D81">
      <w:pPr>
        <w:pStyle w:val="paragraphcontent"/>
        <w:rPr>
          <w:b/>
          <w:bCs/>
          <w:u w:val="single"/>
        </w:rPr>
      </w:pPr>
      <w:r w:rsidRPr="004D2D81">
        <w:rPr>
          <w:b/>
          <w:bCs/>
          <w:u w:val="single"/>
        </w:rPr>
        <w:t>Tested OBC to Test Station – Test Results Message</w:t>
      </w:r>
    </w:p>
    <w:tbl>
      <w:tblPr>
        <w:tblStyle w:val="TableGrid"/>
        <w:tblpPr w:leftFromText="180" w:rightFromText="180" w:vertAnchor="text" w:horzAnchor="margin" w:tblpXSpec="center" w:tblpY="382"/>
        <w:tblW w:w="11086" w:type="dxa"/>
        <w:tblLook w:val="04A0" w:firstRow="1" w:lastRow="0" w:firstColumn="1" w:lastColumn="0" w:noHBand="0" w:noVBand="1"/>
      </w:tblPr>
      <w:tblGrid>
        <w:gridCol w:w="860"/>
        <w:gridCol w:w="1231"/>
        <w:gridCol w:w="1385"/>
        <w:gridCol w:w="6259"/>
        <w:gridCol w:w="1351"/>
      </w:tblGrid>
      <w:tr w:rsidR="004D2D81" w:rsidRPr="004D2D81" w14:paraId="49A1307A" w14:textId="77777777" w:rsidTr="00250193">
        <w:trPr>
          <w:trHeight w:val="270"/>
        </w:trPr>
        <w:tc>
          <w:tcPr>
            <w:tcW w:w="863" w:type="dxa"/>
          </w:tcPr>
          <w:p w14:paraId="79DE3439" w14:textId="77777777" w:rsidR="004D2D81" w:rsidRPr="004D2D81" w:rsidRDefault="004D2D81" w:rsidP="004D2D81">
            <w:pPr>
              <w:pStyle w:val="paragraphcontent"/>
            </w:pPr>
            <w:r w:rsidRPr="004D2D81">
              <w:t>Bytes</w:t>
            </w:r>
          </w:p>
        </w:tc>
        <w:tc>
          <w:tcPr>
            <w:tcW w:w="1113" w:type="dxa"/>
          </w:tcPr>
          <w:p w14:paraId="5C8672E1" w14:textId="77777777" w:rsidR="004D2D81" w:rsidRPr="004D2D81" w:rsidRDefault="004D2D81" w:rsidP="004D2D81">
            <w:pPr>
              <w:pStyle w:val="paragraphcontent"/>
            </w:pPr>
            <w:r w:rsidRPr="004D2D81">
              <w:t>Type</w:t>
            </w:r>
          </w:p>
        </w:tc>
        <w:tc>
          <w:tcPr>
            <w:tcW w:w="1407" w:type="dxa"/>
          </w:tcPr>
          <w:p w14:paraId="2CF20B77" w14:textId="77777777" w:rsidR="004D2D81" w:rsidRPr="004D2D81" w:rsidRDefault="004D2D81" w:rsidP="004D2D81">
            <w:pPr>
              <w:pStyle w:val="paragraphcontent"/>
            </w:pPr>
            <w:r w:rsidRPr="004D2D81">
              <w:t>Field Name</w:t>
            </w:r>
          </w:p>
        </w:tc>
        <w:tc>
          <w:tcPr>
            <w:tcW w:w="6555" w:type="dxa"/>
          </w:tcPr>
          <w:p w14:paraId="5CAE9305" w14:textId="77777777" w:rsidR="004D2D81" w:rsidRPr="004D2D81" w:rsidRDefault="004D2D81" w:rsidP="004D2D81">
            <w:pPr>
              <w:pStyle w:val="paragraphcontent"/>
            </w:pPr>
            <w:r w:rsidRPr="004D2D81">
              <w:t>Field Description</w:t>
            </w:r>
          </w:p>
        </w:tc>
        <w:tc>
          <w:tcPr>
            <w:tcW w:w="1148" w:type="dxa"/>
          </w:tcPr>
          <w:p w14:paraId="304B08E6" w14:textId="77777777" w:rsidR="004D2D81" w:rsidRPr="004D2D81" w:rsidRDefault="004D2D81" w:rsidP="004D2D81">
            <w:pPr>
              <w:pStyle w:val="paragraphcontent"/>
            </w:pPr>
            <w:r w:rsidRPr="004D2D81">
              <w:t>Expected Values</w:t>
            </w:r>
          </w:p>
        </w:tc>
      </w:tr>
      <w:tr w:rsidR="004D2D81" w:rsidRPr="004D2D81" w14:paraId="720760BA" w14:textId="77777777" w:rsidTr="00250193">
        <w:trPr>
          <w:trHeight w:val="1070"/>
        </w:trPr>
        <w:tc>
          <w:tcPr>
            <w:tcW w:w="863" w:type="dxa"/>
          </w:tcPr>
          <w:p w14:paraId="47CD98C1" w14:textId="77777777" w:rsidR="004D2D81" w:rsidRPr="004D2D81" w:rsidRDefault="004D2D81" w:rsidP="004D2D81">
            <w:pPr>
              <w:pStyle w:val="paragraphcontent"/>
            </w:pPr>
            <w:r w:rsidRPr="004D2D81">
              <w:t>0-1</w:t>
            </w:r>
          </w:p>
        </w:tc>
        <w:tc>
          <w:tcPr>
            <w:tcW w:w="1113" w:type="dxa"/>
          </w:tcPr>
          <w:p w14:paraId="3569F530" w14:textId="77777777" w:rsidR="004D2D81" w:rsidRPr="004D2D81" w:rsidRDefault="004D2D81" w:rsidP="004D2D81">
            <w:pPr>
              <w:pStyle w:val="paragraphcontent"/>
            </w:pPr>
            <w:r w:rsidRPr="004D2D81">
              <w:t xml:space="preserve">Unsigned Short </w:t>
            </w:r>
          </w:p>
        </w:tc>
        <w:tc>
          <w:tcPr>
            <w:tcW w:w="1407" w:type="dxa"/>
          </w:tcPr>
          <w:p w14:paraId="3CEFFA72" w14:textId="77777777" w:rsidR="004D2D81" w:rsidRPr="004D2D81" w:rsidRDefault="004D2D81" w:rsidP="004D2D81">
            <w:pPr>
              <w:pStyle w:val="paragraphcontent"/>
            </w:pPr>
            <w:r w:rsidRPr="004D2D81">
              <w:t>Opcode</w:t>
            </w:r>
          </w:p>
        </w:tc>
        <w:tc>
          <w:tcPr>
            <w:tcW w:w="6555" w:type="dxa"/>
          </w:tcPr>
          <w:p w14:paraId="5D67B03E" w14:textId="77777777" w:rsidR="004D2D81" w:rsidRPr="004D2D81" w:rsidRDefault="004D2D81" w:rsidP="004D2D81">
            <w:pPr>
              <w:pStyle w:val="paragraphcontent"/>
            </w:pPr>
            <w:r w:rsidRPr="004D2D81">
              <w:t xml:space="preserve">Unique identifier for the message, used for sync and opcode, identifying the message start and type. </w:t>
            </w:r>
          </w:p>
        </w:tc>
        <w:tc>
          <w:tcPr>
            <w:tcW w:w="1148" w:type="dxa"/>
          </w:tcPr>
          <w:p w14:paraId="6DE129A4" w14:textId="77777777" w:rsidR="004D2D81" w:rsidRPr="004D2D81" w:rsidRDefault="004D2D81" w:rsidP="004D2D81">
            <w:pPr>
              <w:pStyle w:val="paragraphcontent"/>
            </w:pPr>
            <w:r w:rsidRPr="004D2D81">
              <w:t>0x4321</w:t>
            </w:r>
          </w:p>
        </w:tc>
      </w:tr>
      <w:tr w:rsidR="004D2D81" w:rsidRPr="004D2D81" w14:paraId="32343991" w14:textId="77777777" w:rsidTr="00250193">
        <w:trPr>
          <w:trHeight w:val="540"/>
        </w:trPr>
        <w:tc>
          <w:tcPr>
            <w:tcW w:w="863" w:type="dxa"/>
          </w:tcPr>
          <w:p w14:paraId="2016ABD8" w14:textId="77777777" w:rsidR="004D2D81" w:rsidRPr="004D2D81" w:rsidRDefault="004D2D81" w:rsidP="004D2D81">
            <w:pPr>
              <w:pStyle w:val="paragraphcontent"/>
            </w:pPr>
            <w:r w:rsidRPr="004D2D81">
              <w:t>2-5</w:t>
            </w:r>
          </w:p>
        </w:tc>
        <w:tc>
          <w:tcPr>
            <w:tcW w:w="1113" w:type="dxa"/>
          </w:tcPr>
          <w:p w14:paraId="20CB4314" w14:textId="77777777" w:rsidR="004D2D81" w:rsidRPr="004D2D81" w:rsidRDefault="004D2D81" w:rsidP="004D2D81">
            <w:pPr>
              <w:pStyle w:val="paragraphcontent"/>
            </w:pPr>
            <w:r w:rsidRPr="004D2D81">
              <w:t>Unsigned Int</w:t>
            </w:r>
          </w:p>
        </w:tc>
        <w:tc>
          <w:tcPr>
            <w:tcW w:w="1407" w:type="dxa"/>
          </w:tcPr>
          <w:p w14:paraId="30D9264A" w14:textId="77777777" w:rsidR="004D2D81" w:rsidRPr="004D2D81" w:rsidRDefault="004D2D81" w:rsidP="004D2D81">
            <w:pPr>
              <w:pStyle w:val="paragraphcontent"/>
            </w:pPr>
            <w:r w:rsidRPr="004D2D81">
              <w:t>Data Length</w:t>
            </w:r>
          </w:p>
        </w:tc>
        <w:tc>
          <w:tcPr>
            <w:tcW w:w="6555" w:type="dxa"/>
          </w:tcPr>
          <w:p w14:paraId="159EBE6D" w14:textId="77777777" w:rsidR="004D2D81" w:rsidRPr="004D2D81" w:rsidRDefault="004D2D81" w:rsidP="004D2D81">
            <w:pPr>
              <w:pStyle w:val="paragraphcontent"/>
            </w:pPr>
            <w:r w:rsidRPr="004D2D81">
              <w:t>The size of the test data, a constant size.</w:t>
            </w:r>
          </w:p>
        </w:tc>
        <w:tc>
          <w:tcPr>
            <w:tcW w:w="1148" w:type="dxa"/>
          </w:tcPr>
          <w:p w14:paraId="05FC1166" w14:textId="77777777" w:rsidR="004D2D81" w:rsidRPr="004D2D81" w:rsidRDefault="004D2D81" w:rsidP="004D2D81">
            <w:pPr>
              <w:pStyle w:val="paragraphcontent"/>
            </w:pPr>
            <w:r w:rsidRPr="004D2D81">
              <w:t>188</w:t>
            </w:r>
          </w:p>
        </w:tc>
      </w:tr>
      <w:tr w:rsidR="004D2D81" w:rsidRPr="004D2D81" w14:paraId="4BAD1773" w14:textId="77777777" w:rsidTr="00250193">
        <w:trPr>
          <w:trHeight w:val="540"/>
        </w:trPr>
        <w:tc>
          <w:tcPr>
            <w:tcW w:w="863" w:type="dxa"/>
          </w:tcPr>
          <w:p w14:paraId="18913C68" w14:textId="77777777" w:rsidR="004D2D81" w:rsidRPr="004D2D81" w:rsidRDefault="004D2D81" w:rsidP="004D2D81">
            <w:pPr>
              <w:pStyle w:val="paragraphcontent"/>
            </w:pPr>
            <w:r w:rsidRPr="004D2D81">
              <w:t>6-9</w:t>
            </w:r>
          </w:p>
        </w:tc>
        <w:tc>
          <w:tcPr>
            <w:tcW w:w="1113" w:type="dxa"/>
          </w:tcPr>
          <w:p w14:paraId="16C71543" w14:textId="77777777" w:rsidR="004D2D81" w:rsidRPr="004D2D81" w:rsidRDefault="004D2D81" w:rsidP="004D2D81">
            <w:pPr>
              <w:pStyle w:val="paragraphcontent"/>
            </w:pPr>
            <w:r w:rsidRPr="004D2D81">
              <w:t>Unsigned Int</w:t>
            </w:r>
          </w:p>
        </w:tc>
        <w:tc>
          <w:tcPr>
            <w:tcW w:w="1407" w:type="dxa"/>
          </w:tcPr>
          <w:p w14:paraId="6E8756A5" w14:textId="77777777" w:rsidR="004D2D81" w:rsidRPr="004D2D81" w:rsidRDefault="004D2D81" w:rsidP="004D2D81">
            <w:pPr>
              <w:pStyle w:val="paragraphcontent"/>
            </w:pPr>
            <w:r w:rsidRPr="004D2D81">
              <w:t>CRC</w:t>
            </w:r>
          </w:p>
        </w:tc>
        <w:tc>
          <w:tcPr>
            <w:tcW w:w="6555" w:type="dxa"/>
          </w:tcPr>
          <w:p w14:paraId="5913F7B1" w14:textId="77777777" w:rsidR="004D2D81" w:rsidRPr="004D2D81" w:rsidRDefault="004D2D81" w:rsidP="004D2D81">
            <w:pPr>
              <w:pStyle w:val="paragraphcontent"/>
            </w:pPr>
            <w:r w:rsidRPr="004D2D81">
              <w:t>4 Bytes CRC, to identify errors in the message without relying on the communication type.</w:t>
            </w:r>
          </w:p>
        </w:tc>
        <w:tc>
          <w:tcPr>
            <w:tcW w:w="1148" w:type="dxa"/>
          </w:tcPr>
          <w:p w14:paraId="6E1235F6" w14:textId="77777777" w:rsidR="004D2D81" w:rsidRPr="004D2D81" w:rsidRDefault="004D2D81" w:rsidP="004D2D81">
            <w:pPr>
              <w:pStyle w:val="paragraphcontent"/>
            </w:pPr>
            <w:r w:rsidRPr="004D2D81">
              <w:t>Calculated on the message</w:t>
            </w:r>
          </w:p>
        </w:tc>
      </w:tr>
      <w:tr w:rsidR="004D2D81" w:rsidRPr="004D2D81" w14:paraId="45B855D4" w14:textId="77777777" w:rsidTr="00250193">
        <w:trPr>
          <w:trHeight w:val="530"/>
        </w:trPr>
        <w:tc>
          <w:tcPr>
            <w:tcW w:w="863" w:type="dxa"/>
          </w:tcPr>
          <w:p w14:paraId="4A6984FF" w14:textId="77777777" w:rsidR="004D2D81" w:rsidRPr="004D2D81" w:rsidRDefault="004D2D81" w:rsidP="004D2D81">
            <w:pPr>
              <w:pStyle w:val="paragraphcontent"/>
            </w:pPr>
            <w:r w:rsidRPr="004D2D81">
              <w:t>10-197</w:t>
            </w:r>
          </w:p>
        </w:tc>
        <w:tc>
          <w:tcPr>
            <w:tcW w:w="1113" w:type="dxa"/>
          </w:tcPr>
          <w:p w14:paraId="4D200BE5" w14:textId="77777777" w:rsidR="004D2D81" w:rsidRPr="004D2D81" w:rsidRDefault="004D2D81" w:rsidP="004D2D81">
            <w:pPr>
              <w:pStyle w:val="paragraphcontent"/>
            </w:pPr>
            <w:r w:rsidRPr="004D2D81">
              <w:t>Struct</w:t>
            </w:r>
          </w:p>
        </w:tc>
        <w:tc>
          <w:tcPr>
            <w:tcW w:w="1407" w:type="dxa"/>
          </w:tcPr>
          <w:p w14:paraId="61752130" w14:textId="77777777" w:rsidR="004D2D81" w:rsidRPr="004D2D81" w:rsidRDefault="004D2D81" w:rsidP="004D2D81">
            <w:pPr>
              <w:pStyle w:val="paragraphcontent"/>
            </w:pPr>
            <w:r w:rsidRPr="004D2D81">
              <w:t>Test Results</w:t>
            </w:r>
          </w:p>
        </w:tc>
        <w:tc>
          <w:tcPr>
            <w:tcW w:w="6555" w:type="dxa"/>
          </w:tcPr>
          <w:p w14:paraId="658715D6" w14:textId="5D784270" w:rsidR="001D5019" w:rsidRPr="004D2D81" w:rsidRDefault="004D2D81" w:rsidP="001D5019">
            <w:pPr>
              <w:pStyle w:val="paragraphcontent"/>
            </w:pPr>
            <w:r w:rsidRPr="004D2D81">
              <w:t>Struct containing all the test results data, the found TCA and distance, t</w:t>
            </w:r>
            <w:r>
              <w:t>otal</w:t>
            </w:r>
            <w:r w:rsidRPr="004D2D81">
              <w:t xml:space="preserve"> run time, average and minimal</w:t>
            </w:r>
            <w:r>
              <w:t xml:space="preserve">, </w:t>
            </w:r>
            <w:r w:rsidRPr="005E0BC2">
              <w:t xml:space="preserve"> memory usage</w:t>
            </w:r>
            <w:r>
              <w:t xml:space="preserve">, </w:t>
            </w:r>
            <w:r w:rsidRPr="005E0BC2">
              <w:t>detailed breakdowns of the time taken for individual operations</w:t>
            </w:r>
            <w:r>
              <w:t xml:space="preserve"> and more</w:t>
            </w:r>
            <w:r w:rsidRPr="004D2D81">
              <w:t>.</w:t>
            </w:r>
          </w:p>
        </w:tc>
        <w:tc>
          <w:tcPr>
            <w:tcW w:w="1148" w:type="dxa"/>
          </w:tcPr>
          <w:p w14:paraId="0A5DA60F" w14:textId="77777777" w:rsidR="004D2D81" w:rsidRPr="004D2D81" w:rsidRDefault="004D2D81" w:rsidP="004D2D81">
            <w:pPr>
              <w:pStyle w:val="paragraphcontent"/>
            </w:pPr>
            <w:r w:rsidRPr="004D2D81">
              <w:t>188</w:t>
            </w:r>
          </w:p>
        </w:tc>
      </w:tr>
    </w:tbl>
    <w:p w14:paraId="2854A4E7" w14:textId="4CC5C1C6" w:rsidR="004D2D81" w:rsidRPr="005E0BC2" w:rsidRDefault="004D2D81" w:rsidP="00D511E1">
      <w:pPr>
        <w:pStyle w:val="Tables"/>
        <w:jc w:val="left"/>
      </w:pPr>
      <w:r w:rsidRPr="004D2D81">
        <w:t>Test Results Message Description.</w:t>
      </w:r>
    </w:p>
    <w:p w14:paraId="5E2B063E" w14:textId="77777777" w:rsidR="003E29A3" w:rsidRDefault="003E29A3" w:rsidP="008B24EA">
      <w:pPr>
        <w:ind w:left="720"/>
      </w:pPr>
    </w:p>
    <w:p w14:paraId="23E1DD44" w14:textId="77777777" w:rsidR="001B7BCC" w:rsidRDefault="001B7BCC" w:rsidP="008B24EA">
      <w:pPr>
        <w:ind w:left="720"/>
      </w:pPr>
    </w:p>
    <w:p w14:paraId="282F0A36" w14:textId="77777777" w:rsidR="001B7BCC" w:rsidRDefault="001B7BCC" w:rsidP="008B24EA">
      <w:pPr>
        <w:ind w:left="720"/>
      </w:pPr>
    </w:p>
    <w:p w14:paraId="490A959C" w14:textId="77777777" w:rsidR="001B7BCC" w:rsidRDefault="001B7BCC" w:rsidP="008B24EA">
      <w:pPr>
        <w:ind w:left="720"/>
      </w:pPr>
    </w:p>
    <w:p w14:paraId="2BFC04DA" w14:textId="77777777" w:rsidR="001B7BCC" w:rsidRDefault="001B7BCC" w:rsidP="008B24EA">
      <w:pPr>
        <w:ind w:left="720"/>
      </w:pPr>
    </w:p>
    <w:p w14:paraId="4B32191A" w14:textId="77777777" w:rsidR="001B7BCC" w:rsidRDefault="001B7BCC" w:rsidP="008B24EA">
      <w:pPr>
        <w:ind w:left="720"/>
      </w:pPr>
    </w:p>
    <w:p w14:paraId="284A7F08" w14:textId="77777777" w:rsidR="005B0A8F" w:rsidRDefault="005B0A8F" w:rsidP="008B24EA">
      <w:pPr>
        <w:ind w:left="720"/>
      </w:pPr>
    </w:p>
    <w:p w14:paraId="1D03A728" w14:textId="77777777" w:rsidR="001B7BCC" w:rsidRPr="009448C8" w:rsidRDefault="001B7BCC" w:rsidP="008B24EA">
      <w:pPr>
        <w:ind w:left="720"/>
        <w:rPr>
          <w:color w:val="FF0000"/>
        </w:rPr>
      </w:pPr>
    </w:p>
    <w:p w14:paraId="2F229B5A" w14:textId="165E5903" w:rsidR="00F62972" w:rsidRPr="005E0BC2" w:rsidRDefault="00F62972" w:rsidP="005E0BC2">
      <w:pPr>
        <w:pStyle w:val="Heading4"/>
      </w:pPr>
      <w:r w:rsidRPr="005E0BC2">
        <w:lastRenderedPageBreak/>
        <w:t>Test station system</w:t>
      </w:r>
    </w:p>
    <w:p w14:paraId="5DAEA156" w14:textId="08B4C728" w:rsidR="00F62972" w:rsidRDefault="001D5019" w:rsidP="009448C8">
      <w:pPr>
        <w:pStyle w:val="paragraphcontent"/>
      </w:pPr>
      <w:r>
        <w:t>W</w:t>
      </w:r>
      <w:r w:rsidR="00F62972">
        <w:t xml:space="preserve">e will </w:t>
      </w:r>
      <w:r>
        <w:t xml:space="preserve">use this </w:t>
      </w:r>
      <w:r w:rsidRPr="005E0BC2">
        <w:t>types of messages</w:t>
      </w:r>
      <w:r w:rsidR="00F62972">
        <w:t xml:space="preserve"> </w:t>
      </w:r>
      <w:r>
        <w:t>for handling a large number of tests with different data and different expected result. This will</w:t>
      </w:r>
      <w:r w:rsidR="00F62972">
        <w:t xml:space="preserve"> help us </w:t>
      </w:r>
      <w:r>
        <w:t xml:space="preserve">to </w:t>
      </w:r>
      <w:r w:rsidR="00F62972">
        <w:t>run large number of test variants using without the need to change the code to do so.</w:t>
      </w:r>
    </w:p>
    <w:p w14:paraId="1C4563F7" w14:textId="72677558" w:rsidR="00F62972" w:rsidRDefault="00F62972" w:rsidP="009448C8">
      <w:pPr>
        <w:pStyle w:val="paragraphcontent"/>
      </w:pPr>
      <w:r>
        <w:t xml:space="preserve">Using these </w:t>
      </w:r>
      <w:r w:rsidR="001D5019" w:rsidRPr="005E0BC2">
        <w:t>types of messages</w:t>
      </w:r>
      <w:r>
        <w:t xml:space="preserve">, the testing software will start by creating fitting data for the tested </w:t>
      </w:r>
      <w:r w:rsidR="001D5019">
        <w:t>OBC</w:t>
      </w:r>
      <w:r>
        <w:t xml:space="preserve">, sending the data to the </w:t>
      </w:r>
      <w:r w:rsidR="001D5019">
        <w:t>tested OBC via our Ethernet communication protocol</w:t>
      </w:r>
      <w:r>
        <w:t xml:space="preserve"> and while waiting for the result, the </w:t>
      </w:r>
      <w:r w:rsidR="00344EFA">
        <w:t>T</w:t>
      </w:r>
      <w:r>
        <w:t xml:space="preserve">est station will calculate the actual TCA. After finishing the calculation and getting the test result from the tested on-board computer, the </w:t>
      </w:r>
      <w:r w:rsidR="00344EFA">
        <w:t xml:space="preserve">Test </w:t>
      </w:r>
      <w:r>
        <w:t>station will analyze the result and save it into our result data set.</w:t>
      </w:r>
    </w:p>
    <w:p w14:paraId="61FF75EF" w14:textId="77777777" w:rsidR="009448C8" w:rsidRDefault="009448C8" w:rsidP="009448C8">
      <w:pPr>
        <w:pStyle w:val="paragraphcontent"/>
      </w:pPr>
    </w:p>
    <w:p w14:paraId="2D18B4F4" w14:textId="368EBB18" w:rsidR="00F62972" w:rsidRDefault="00F62972" w:rsidP="00D511E1">
      <w:pPr>
        <w:pStyle w:val="Diagrams"/>
      </w:pPr>
      <w:r>
        <w:t>System</w:t>
      </w:r>
      <w:r w:rsidRPr="00FA1B6A">
        <w:t xml:space="preserve"> </w:t>
      </w:r>
      <w:r>
        <w:t>Use case diagram for the Test Station system</w:t>
      </w:r>
    </w:p>
    <w:p w14:paraId="067E191F" w14:textId="416CCC22" w:rsidR="001B7BCC" w:rsidRDefault="00D24915" w:rsidP="001B7BCC">
      <w:pPr>
        <w:pStyle w:val="Diagrams"/>
        <w:numPr>
          <w:ilvl w:val="0"/>
          <w:numId w:val="0"/>
        </w:numPr>
        <w:spacing w:line="259" w:lineRule="auto"/>
        <w:ind w:left="360" w:hanging="360"/>
        <w:jc w:val="center"/>
      </w:pPr>
      <w:r w:rsidRPr="00D24915">
        <w:rPr>
          <w:noProof/>
        </w:rPr>
        <w:drawing>
          <wp:inline distT="0" distB="0" distL="0" distR="0" wp14:anchorId="69C6BA95" wp14:editId="1A5CF5FC">
            <wp:extent cx="6221728" cy="3527898"/>
            <wp:effectExtent l="0" t="0" r="1905" b="3175"/>
            <wp:docPr id="16249658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965827" name=""/>
                    <pic:cNvPicPr/>
                  </pic:nvPicPr>
                  <pic:blipFill>
                    <a:blip r:embed="rId135"/>
                    <a:stretch>
                      <a:fillRect/>
                    </a:stretch>
                  </pic:blipFill>
                  <pic:spPr>
                    <a:xfrm>
                      <a:off x="0" y="0"/>
                      <a:ext cx="6287178" cy="3565010"/>
                    </a:xfrm>
                    <a:prstGeom prst="rect">
                      <a:avLst/>
                    </a:prstGeom>
                  </pic:spPr>
                </pic:pic>
              </a:graphicData>
            </a:graphic>
          </wp:inline>
        </w:drawing>
      </w:r>
    </w:p>
    <w:p w14:paraId="3E9131BB" w14:textId="77777777" w:rsidR="001B7BCC" w:rsidRDefault="001B7BCC" w:rsidP="001B7BCC">
      <w:pPr>
        <w:pStyle w:val="Diagrams"/>
        <w:numPr>
          <w:ilvl w:val="0"/>
          <w:numId w:val="0"/>
        </w:numPr>
        <w:spacing w:line="259" w:lineRule="auto"/>
        <w:ind w:left="360" w:hanging="360"/>
        <w:jc w:val="center"/>
      </w:pPr>
    </w:p>
    <w:p w14:paraId="1D6994AE" w14:textId="77777777" w:rsidR="00C000BF" w:rsidRDefault="00C000BF" w:rsidP="001B7BCC">
      <w:pPr>
        <w:pStyle w:val="Diagrams"/>
        <w:numPr>
          <w:ilvl w:val="0"/>
          <w:numId w:val="0"/>
        </w:numPr>
        <w:spacing w:line="259" w:lineRule="auto"/>
        <w:ind w:left="360" w:hanging="360"/>
        <w:jc w:val="center"/>
      </w:pPr>
    </w:p>
    <w:p w14:paraId="33CF6550" w14:textId="77777777" w:rsidR="00C000BF" w:rsidRDefault="00C000BF" w:rsidP="001B7BCC">
      <w:pPr>
        <w:pStyle w:val="Diagrams"/>
        <w:numPr>
          <w:ilvl w:val="0"/>
          <w:numId w:val="0"/>
        </w:numPr>
        <w:spacing w:line="259" w:lineRule="auto"/>
        <w:ind w:left="360" w:hanging="360"/>
        <w:jc w:val="center"/>
      </w:pPr>
    </w:p>
    <w:p w14:paraId="46AE99A1" w14:textId="77777777" w:rsidR="00C000BF" w:rsidRDefault="00C000BF" w:rsidP="001B7BCC">
      <w:pPr>
        <w:pStyle w:val="Diagrams"/>
        <w:numPr>
          <w:ilvl w:val="0"/>
          <w:numId w:val="0"/>
        </w:numPr>
        <w:spacing w:line="259" w:lineRule="auto"/>
        <w:ind w:left="360" w:hanging="360"/>
        <w:jc w:val="center"/>
      </w:pPr>
    </w:p>
    <w:p w14:paraId="005C2A74" w14:textId="77777777" w:rsidR="00C000BF" w:rsidRDefault="00C000BF" w:rsidP="001B7BCC">
      <w:pPr>
        <w:pStyle w:val="Diagrams"/>
        <w:numPr>
          <w:ilvl w:val="0"/>
          <w:numId w:val="0"/>
        </w:numPr>
        <w:spacing w:line="259" w:lineRule="auto"/>
        <w:ind w:left="360" w:hanging="360"/>
        <w:jc w:val="center"/>
      </w:pPr>
    </w:p>
    <w:p w14:paraId="13A0B052" w14:textId="77777777" w:rsidR="00C000BF" w:rsidRDefault="00C000BF" w:rsidP="001B7BCC">
      <w:pPr>
        <w:pStyle w:val="Diagrams"/>
        <w:numPr>
          <w:ilvl w:val="0"/>
          <w:numId w:val="0"/>
        </w:numPr>
        <w:spacing w:line="259" w:lineRule="auto"/>
        <w:ind w:left="360" w:hanging="360"/>
        <w:jc w:val="center"/>
      </w:pPr>
    </w:p>
    <w:p w14:paraId="02E765FC" w14:textId="77777777" w:rsidR="00C000BF" w:rsidRDefault="00C000BF" w:rsidP="001B7BCC">
      <w:pPr>
        <w:pStyle w:val="Diagrams"/>
        <w:numPr>
          <w:ilvl w:val="0"/>
          <w:numId w:val="0"/>
        </w:numPr>
        <w:spacing w:line="259" w:lineRule="auto"/>
        <w:ind w:left="360" w:hanging="360"/>
        <w:jc w:val="center"/>
      </w:pPr>
    </w:p>
    <w:p w14:paraId="71214D4D" w14:textId="77777777" w:rsidR="00C000BF" w:rsidRDefault="00C000BF" w:rsidP="001B7BCC">
      <w:pPr>
        <w:pStyle w:val="Diagrams"/>
        <w:numPr>
          <w:ilvl w:val="0"/>
          <w:numId w:val="0"/>
        </w:numPr>
        <w:spacing w:line="259" w:lineRule="auto"/>
        <w:ind w:left="360" w:hanging="360"/>
        <w:jc w:val="center"/>
      </w:pPr>
    </w:p>
    <w:p w14:paraId="721668EB" w14:textId="77777777" w:rsidR="00C000BF" w:rsidRDefault="00C000BF" w:rsidP="001B7BCC">
      <w:pPr>
        <w:pStyle w:val="Diagrams"/>
        <w:numPr>
          <w:ilvl w:val="0"/>
          <w:numId w:val="0"/>
        </w:numPr>
        <w:spacing w:line="259" w:lineRule="auto"/>
        <w:ind w:left="360" w:hanging="360"/>
        <w:jc w:val="center"/>
      </w:pPr>
    </w:p>
    <w:p w14:paraId="585071AC" w14:textId="77777777" w:rsidR="00C000BF" w:rsidRDefault="00C000BF" w:rsidP="001B7BCC">
      <w:pPr>
        <w:pStyle w:val="Diagrams"/>
        <w:numPr>
          <w:ilvl w:val="0"/>
          <w:numId w:val="0"/>
        </w:numPr>
        <w:spacing w:line="259" w:lineRule="auto"/>
        <w:ind w:left="360" w:hanging="360"/>
        <w:jc w:val="center"/>
      </w:pPr>
    </w:p>
    <w:p w14:paraId="3D0CBF9C" w14:textId="77777777" w:rsidR="00C000BF" w:rsidRDefault="00C000BF" w:rsidP="001B7BCC">
      <w:pPr>
        <w:pStyle w:val="Diagrams"/>
        <w:numPr>
          <w:ilvl w:val="0"/>
          <w:numId w:val="0"/>
        </w:numPr>
        <w:spacing w:line="259" w:lineRule="auto"/>
        <w:ind w:left="360" w:hanging="360"/>
        <w:jc w:val="center"/>
      </w:pPr>
    </w:p>
    <w:p w14:paraId="30B3DEB8" w14:textId="77777777" w:rsidR="00C000BF" w:rsidRDefault="00C000BF" w:rsidP="001B7BCC">
      <w:pPr>
        <w:pStyle w:val="Diagrams"/>
        <w:numPr>
          <w:ilvl w:val="0"/>
          <w:numId w:val="0"/>
        </w:numPr>
        <w:spacing w:line="259" w:lineRule="auto"/>
        <w:ind w:left="360" w:hanging="360"/>
        <w:jc w:val="center"/>
      </w:pPr>
    </w:p>
    <w:p w14:paraId="2328B34F" w14:textId="77777777" w:rsidR="00C000BF" w:rsidRDefault="00C000BF" w:rsidP="001B7BCC">
      <w:pPr>
        <w:pStyle w:val="Diagrams"/>
        <w:numPr>
          <w:ilvl w:val="0"/>
          <w:numId w:val="0"/>
        </w:numPr>
        <w:spacing w:line="259" w:lineRule="auto"/>
        <w:ind w:left="360" w:hanging="360"/>
        <w:jc w:val="center"/>
      </w:pPr>
    </w:p>
    <w:p w14:paraId="4DC2E3EE" w14:textId="77777777" w:rsidR="00C000BF" w:rsidRDefault="00C000BF" w:rsidP="001B7BCC">
      <w:pPr>
        <w:pStyle w:val="Diagrams"/>
        <w:numPr>
          <w:ilvl w:val="0"/>
          <w:numId w:val="0"/>
        </w:numPr>
        <w:spacing w:line="259" w:lineRule="auto"/>
        <w:ind w:left="360" w:hanging="360"/>
        <w:jc w:val="center"/>
      </w:pPr>
    </w:p>
    <w:p w14:paraId="7CC600D0" w14:textId="77777777" w:rsidR="00C000BF" w:rsidRDefault="00C000BF" w:rsidP="001B7BCC">
      <w:pPr>
        <w:pStyle w:val="Diagrams"/>
        <w:numPr>
          <w:ilvl w:val="0"/>
          <w:numId w:val="0"/>
        </w:numPr>
        <w:spacing w:line="259" w:lineRule="auto"/>
        <w:ind w:left="360" w:hanging="360"/>
        <w:jc w:val="center"/>
      </w:pPr>
    </w:p>
    <w:p w14:paraId="2D0B1B97" w14:textId="77777777" w:rsidR="00C000BF" w:rsidRDefault="00C000BF" w:rsidP="001B7BCC">
      <w:pPr>
        <w:pStyle w:val="Diagrams"/>
        <w:numPr>
          <w:ilvl w:val="0"/>
          <w:numId w:val="0"/>
        </w:numPr>
        <w:spacing w:line="259" w:lineRule="auto"/>
        <w:ind w:left="360" w:hanging="360"/>
        <w:jc w:val="center"/>
      </w:pPr>
    </w:p>
    <w:p w14:paraId="6FDF6E11" w14:textId="77777777" w:rsidR="00C000BF" w:rsidRDefault="00C000BF" w:rsidP="001B7BCC">
      <w:pPr>
        <w:pStyle w:val="Diagrams"/>
        <w:numPr>
          <w:ilvl w:val="0"/>
          <w:numId w:val="0"/>
        </w:numPr>
        <w:spacing w:line="259" w:lineRule="auto"/>
        <w:ind w:left="360" w:hanging="360"/>
        <w:jc w:val="center"/>
      </w:pPr>
    </w:p>
    <w:p w14:paraId="3EB3AABF" w14:textId="77777777" w:rsidR="00C000BF" w:rsidRPr="001B7BCC" w:rsidRDefault="00C000BF" w:rsidP="001B7BCC">
      <w:pPr>
        <w:pStyle w:val="Diagrams"/>
        <w:numPr>
          <w:ilvl w:val="0"/>
          <w:numId w:val="0"/>
        </w:numPr>
        <w:spacing w:line="259" w:lineRule="auto"/>
        <w:ind w:left="360" w:hanging="360"/>
        <w:jc w:val="center"/>
      </w:pPr>
    </w:p>
    <w:p w14:paraId="5D2776C5" w14:textId="00248030" w:rsidR="00AA207E" w:rsidRPr="009448C8" w:rsidRDefault="00AA207E" w:rsidP="009448C8">
      <w:pPr>
        <w:pStyle w:val="Heading4"/>
      </w:pPr>
      <w:r w:rsidRPr="009448C8">
        <w:lastRenderedPageBreak/>
        <w:t xml:space="preserve">Tested </w:t>
      </w:r>
      <w:r w:rsidR="005938F3">
        <w:t>OBC</w:t>
      </w:r>
      <w:r w:rsidRPr="009448C8">
        <w:t xml:space="preserve"> system</w:t>
      </w:r>
    </w:p>
    <w:p w14:paraId="7B9B2213" w14:textId="7B5590F8" w:rsidR="001B7BCC" w:rsidRDefault="008F3AD7" w:rsidP="00C000BF">
      <w:pPr>
        <w:pStyle w:val="paragraphcontent"/>
      </w:pPr>
      <w:r w:rsidRPr="008F3AD7">
        <w:t>On the other side,</w:t>
      </w:r>
      <w:r w:rsidR="00344EFA">
        <w:t xml:space="preserve"> t</w:t>
      </w:r>
      <w:r w:rsidR="00AA207E">
        <w:t>he software running on the tested TS 7553 OBC</w:t>
      </w:r>
      <w:r w:rsidR="003E29A3">
        <w:t xml:space="preserve"> </w:t>
      </w:r>
      <w:hyperlink w:anchor="REF25" w:history="1">
        <w:r w:rsidR="003E29A3" w:rsidRPr="00CC1135">
          <w:rPr>
            <w:rStyle w:val="Hyperlink"/>
            <w:b/>
            <w:bCs/>
            <w:color w:val="000000" w:themeColor="text1"/>
            <w:u w:val="none"/>
            <w:lang w:val="en-US"/>
          </w:rPr>
          <w:t>[24]</w:t>
        </w:r>
      </w:hyperlink>
      <w:r w:rsidR="00AA207E">
        <w:t xml:space="preserve"> will be listening to the communication channel, after receiving a command from the </w:t>
      </w:r>
      <w:r w:rsidR="00344EFA">
        <w:t>T</w:t>
      </w:r>
      <w:r w:rsidR="00AA207E">
        <w:t xml:space="preserve">est station following by a data set the system will run the test. </w:t>
      </w:r>
      <w:r w:rsidR="00DB1003">
        <w:t>S</w:t>
      </w:r>
      <w:r w:rsidR="00AA207E">
        <w:t>tarting the clock than running the algorithm with the given data set then stopping the clock</w:t>
      </w:r>
      <w:r>
        <w:t xml:space="preserve"> and</w:t>
      </w:r>
      <w:r w:rsidR="00012E47">
        <w:t xml:space="preserve"> </w:t>
      </w:r>
      <w:r w:rsidR="00AA207E">
        <w:t>calculating the run time</w:t>
      </w:r>
      <w:r>
        <w:t>.</w:t>
      </w:r>
      <w:r w:rsidR="00012E47">
        <w:t xml:space="preserve"> </w:t>
      </w:r>
      <w:r w:rsidR="00A16728" w:rsidRPr="00A16728">
        <w:t>Additionally, the system will measure and calculate the runtime for each individual operation in the algorithm. Once the test is completed, the results, including both the total runtime and the runtime for each operation, will be sent back to the testing station. The system will then wait for the next command.</w:t>
      </w:r>
    </w:p>
    <w:p w14:paraId="08404909" w14:textId="77777777" w:rsidR="001B7BCC" w:rsidRDefault="001B7BCC" w:rsidP="00012E47">
      <w:pPr>
        <w:pStyle w:val="Style1"/>
        <w:ind w:left="0"/>
      </w:pPr>
    </w:p>
    <w:p w14:paraId="031CA297" w14:textId="5BEE613F" w:rsidR="00AA207E" w:rsidRDefault="00AA207E" w:rsidP="00D511E1">
      <w:pPr>
        <w:pStyle w:val="Diagrams"/>
      </w:pPr>
      <w:r>
        <w:t>System</w:t>
      </w:r>
      <w:r w:rsidRPr="00FA1B6A">
        <w:t xml:space="preserve"> </w:t>
      </w:r>
      <w:r>
        <w:t>Use case diagram for the Tested OBC system</w:t>
      </w:r>
    </w:p>
    <w:p w14:paraId="1F0DF96D" w14:textId="77777777" w:rsidR="00AA207E" w:rsidRDefault="00AA207E" w:rsidP="00E04C65">
      <w:pPr>
        <w:pStyle w:val="Diagrams"/>
        <w:numPr>
          <w:ilvl w:val="0"/>
          <w:numId w:val="0"/>
        </w:numPr>
        <w:spacing w:line="259" w:lineRule="auto"/>
        <w:ind w:left="360" w:hanging="360"/>
      </w:pPr>
    </w:p>
    <w:p w14:paraId="3F717D0C" w14:textId="7BF240A2" w:rsidR="00AA207E" w:rsidRDefault="00D24915" w:rsidP="00E04C65">
      <w:pPr>
        <w:pStyle w:val="Diagrams"/>
        <w:numPr>
          <w:ilvl w:val="0"/>
          <w:numId w:val="0"/>
        </w:numPr>
        <w:spacing w:line="259" w:lineRule="auto"/>
        <w:ind w:left="360" w:hanging="360"/>
      </w:pPr>
      <w:r w:rsidRPr="00D24915">
        <w:rPr>
          <w:noProof/>
        </w:rPr>
        <w:drawing>
          <wp:inline distT="0" distB="0" distL="0" distR="0" wp14:anchorId="17A671ED" wp14:editId="3119BAE9">
            <wp:extent cx="5873150" cy="3287949"/>
            <wp:effectExtent l="0" t="0" r="0" b="1905"/>
            <wp:docPr id="2336998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699897" name=""/>
                    <pic:cNvPicPr/>
                  </pic:nvPicPr>
                  <pic:blipFill>
                    <a:blip r:embed="rId136"/>
                    <a:stretch>
                      <a:fillRect/>
                    </a:stretch>
                  </pic:blipFill>
                  <pic:spPr>
                    <a:xfrm>
                      <a:off x="0" y="0"/>
                      <a:ext cx="5912331" cy="3309884"/>
                    </a:xfrm>
                    <a:prstGeom prst="rect">
                      <a:avLst/>
                    </a:prstGeom>
                  </pic:spPr>
                </pic:pic>
              </a:graphicData>
            </a:graphic>
          </wp:inline>
        </w:drawing>
      </w:r>
    </w:p>
    <w:p w14:paraId="66E8C087" w14:textId="77777777" w:rsidR="001B7BCC" w:rsidRDefault="001B7BCC" w:rsidP="00E04C65">
      <w:pPr>
        <w:pStyle w:val="Diagrams"/>
        <w:numPr>
          <w:ilvl w:val="0"/>
          <w:numId w:val="0"/>
        </w:numPr>
        <w:spacing w:line="259" w:lineRule="auto"/>
        <w:ind w:left="360" w:hanging="360"/>
      </w:pPr>
    </w:p>
    <w:p w14:paraId="5D931759" w14:textId="3DE4E65B" w:rsidR="00B416B0" w:rsidRPr="005938F3" w:rsidRDefault="0094775C" w:rsidP="005938F3">
      <w:pPr>
        <w:pStyle w:val="Heading4"/>
      </w:pPr>
      <w:r w:rsidRPr="005938F3">
        <w:t xml:space="preserve">Communication channel </w:t>
      </w:r>
    </w:p>
    <w:p w14:paraId="183FCC31" w14:textId="421DFF7A" w:rsidR="00B416B0" w:rsidRPr="00B416B0" w:rsidRDefault="00B416B0" w:rsidP="005938F3">
      <w:pPr>
        <w:pStyle w:val="paragraphcontent"/>
      </w:pPr>
      <w:r w:rsidRPr="00B416B0">
        <w:t>To ensure clear communication between the Tested OBC (the TS-7553) and the Test Station System, we have chosen to implement a </w:t>
      </w:r>
      <w:r w:rsidRPr="005702D9">
        <w:t>wired communication method u</w:t>
      </w:r>
      <w:r w:rsidRPr="00B416B0">
        <w:t>sing</w:t>
      </w:r>
      <w:r w:rsidRPr="005702D9">
        <w:t> Ethernet</w:t>
      </w:r>
      <w:r w:rsidRPr="00B416B0">
        <w:t> exclusively. This approach provides a reliable and high-performance setup for data transmission, ensuring accurate and consistent testing results. By using Ethernet, we eliminate the complexities of wireless communication and focus on a stable, low-latency connection, which is crucial for the precise performance evaluation of the algorithms.</w:t>
      </w:r>
    </w:p>
    <w:p w14:paraId="14DAB2DC" w14:textId="13025722" w:rsidR="00B416B0" w:rsidRDefault="00B416B0" w:rsidP="00444870">
      <w:pPr>
        <w:pStyle w:val="paragraphcontent"/>
      </w:pPr>
      <w:r w:rsidRPr="00B416B0">
        <w:t>By relying on Ethernet for all data transmission, we ensure the TS-7553 OBC is thoroughly evaluated in a controlled and efficient environment, simulating real-world conditions where wired communication is often preferable for satellite systems. This approach simplifies the setup and guarantees the successful implementation of the algorithms.</w:t>
      </w:r>
    </w:p>
    <w:p w14:paraId="619DF540" w14:textId="77777777" w:rsidR="00C000BF" w:rsidRDefault="00C000BF" w:rsidP="00444870">
      <w:pPr>
        <w:pStyle w:val="paragraphcontent"/>
      </w:pPr>
    </w:p>
    <w:p w14:paraId="55A4455D" w14:textId="77777777" w:rsidR="00C000BF" w:rsidRDefault="00C000BF" w:rsidP="00444870">
      <w:pPr>
        <w:pStyle w:val="paragraphcontent"/>
      </w:pPr>
    </w:p>
    <w:p w14:paraId="3C11FB08" w14:textId="77777777" w:rsidR="00C000BF" w:rsidRPr="00F97F49" w:rsidRDefault="00C000BF" w:rsidP="00444870">
      <w:pPr>
        <w:pStyle w:val="paragraphcontent"/>
      </w:pPr>
    </w:p>
    <w:p w14:paraId="258D5419" w14:textId="77777777" w:rsidR="0094775C" w:rsidRDefault="0094775C" w:rsidP="00E04C65">
      <w:pPr>
        <w:pStyle w:val="Diagrams"/>
        <w:numPr>
          <w:ilvl w:val="0"/>
          <w:numId w:val="0"/>
        </w:numPr>
        <w:spacing w:line="259" w:lineRule="auto"/>
        <w:ind w:left="360" w:hanging="360"/>
      </w:pPr>
    </w:p>
    <w:p w14:paraId="57EDF2C5" w14:textId="3A85D96E" w:rsidR="00371DF9" w:rsidRPr="00A3774F" w:rsidRDefault="0037401B" w:rsidP="00A3774F">
      <w:pPr>
        <w:pStyle w:val="Heading4"/>
      </w:pPr>
      <w:r w:rsidRPr="00A3774F">
        <w:lastRenderedPageBreak/>
        <w:t xml:space="preserve">Tested </w:t>
      </w:r>
      <w:r w:rsidR="00756DFD" w:rsidRPr="00A3774F">
        <w:t>OBC system Implementation</w:t>
      </w:r>
    </w:p>
    <w:p w14:paraId="4FC6C743" w14:textId="73EEA341" w:rsidR="00371DF9" w:rsidRDefault="00371DF9" w:rsidP="00A3774F">
      <w:pPr>
        <w:pStyle w:val="paragraphcontent"/>
      </w:pPr>
      <w:r>
        <w:t xml:space="preserve">The Tested OBC system is composed of three parts. the first is the algorithms we want to test, the versions that implemented already or any other variations we will create in the future. </w:t>
      </w:r>
      <w:r w:rsidRPr="00371DF9">
        <w:t xml:space="preserve">The second component is the Communication Manager, which facilitates communication with the test station via a </w:t>
      </w:r>
      <w:r w:rsidR="0033650C">
        <w:t>Ethernet</w:t>
      </w:r>
      <w:r w:rsidRPr="00371DF9">
        <w:t xml:space="preserve"> through physical cables. The communication channel implementation is OBC and operating system depended and we will have to implement specifically for the TS-7553 OBC.</w:t>
      </w:r>
      <w:r>
        <w:t xml:space="preserve"> The third and last part is the part that manage it all, run tests and create the result. </w:t>
      </w:r>
      <w:r w:rsidRPr="00A82337">
        <w:t xml:space="preserve">The Tested OBC works around messages from the Test Station </w:t>
      </w:r>
      <w:r>
        <w:t>System</w:t>
      </w:r>
      <w:r w:rsidRPr="00A82337">
        <w:t>, we wait for an incoming message, get the Test Recipe and Test Data from the message, run the algorithm and return the results</w:t>
      </w:r>
      <w:r w:rsidR="00E01FEA">
        <w:t xml:space="preserve">, </w:t>
      </w:r>
      <w:r w:rsidR="00E01FEA" w:rsidRPr="00A16728">
        <w:t>the total runtime and the runtime for each operation</w:t>
      </w:r>
      <w:r w:rsidRPr="00A82337">
        <w:t xml:space="preserve">. When not running a test the Tested OBC </w:t>
      </w:r>
      <w:r>
        <w:t>System</w:t>
      </w:r>
      <w:r w:rsidRPr="00A82337">
        <w:t xml:space="preserve"> waits for the next message.</w:t>
      </w:r>
      <w:r>
        <w:t xml:space="preserve"> </w:t>
      </w:r>
      <w:r w:rsidRPr="00A82337">
        <w:t xml:space="preserve">The Tested OBC </w:t>
      </w:r>
      <w:r w:rsidR="005702D9">
        <w:t>s</w:t>
      </w:r>
      <w:r>
        <w:t>ystem</w:t>
      </w:r>
      <w:r w:rsidRPr="00A82337">
        <w:t xml:space="preserve"> is repeatedly checking for incoming messages until a message arrived, then parsing the message and using the Test Recipe preparing and running the test, creating the result set and sending it back to the Test Station </w:t>
      </w:r>
      <w:r w:rsidR="005702D9">
        <w:t>s</w:t>
      </w:r>
      <w:r>
        <w:t>ystem</w:t>
      </w:r>
      <w:r w:rsidRPr="00A82337">
        <w:t>.</w:t>
      </w:r>
    </w:p>
    <w:p w14:paraId="361BDD92" w14:textId="77777777" w:rsidR="00E04C65" w:rsidRDefault="00E04C65" w:rsidP="00371DF9">
      <w:pPr>
        <w:pStyle w:val="Style1"/>
      </w:pPr>
    </w:p>
    <w:p w14:paraId="70E2334D" w14:textId="73AD926E" w:rsidR="00E04C65" w:rsidRDefault="00A3774F" w:rsidP="00D511E1">
      <w:pPr>
        <w:pStyle w:val="Diagrams"/>
      </w:pPr>
      <w:r>
        <w:t>T</w:t>
      </w:r>
      <w:r w:rsidR="00E04C65">
        <w:t>he T</w:t>
      </w:r>
      <w:r w:rsidR="00E04C65" w:rsidRPr="00A02002">
        <w:t>est</w:t>
      </w:r>
      <w:r w:rsidR="00E04C65">
        <w:t>ed</w:t>
      </w:r>
      <w:r w:rsidR="00E04C65" w:rsidRPr="00A02002">
        <w:t xml:space="preserve"> </w:t>
      </w:r>
      <w:r w:rsidR="00E04C65" w:rsidRPr="002A0A44">
        <w:t xml:space="preserve">OBC </w:t>
      </w:r>
      <w:r w:rsidR="00E04C65" w:rsidRPr="00A02002">
        <w:t>system class diagram</w:t>
      </w:r>
    </w:p>
    <w:p w14:paraId="377B7360" w14:textId="4FF66B34" w:rsidR="00E04C65" w:rsidRDefault="00E04C65" w:rsidP="00C000BF">
      <w:pPr>
        <w:pStyle w:val="descriptionText"/>
      </w:pPr>
      <w:r w:rsidRPr="00A3774F">
        <w:t>The communication channel is depended on both the operating system and the communication type and protocol we use</w:t>
      </w:r>
      <w:r w:rsidR="005702D9">
        <w:t>.</w:t>
      </w:r>
      <w:r w:rsidRPr="00A3774F">
        <w:t xml:space="preserve"> The timer and reading the clock in order to create a timer is depended on the operating system.</w:t>
      </w:r>
    </w:p>
    <w:p w14:paraId="060C987C" w14:textId="4F5C67E2" w:rsidR="00371DF9" w:rsidRDefault="00371DF9" w:rsidP="00C000BF">
      <w:pPr>
        <w:pStyle w:val="Style1"/>
        <w:ind w:left="0"/>
      </w:pPr>
    </w:p>
    <w:p w14:paraId="583286DE" w14:textId="39782737" w:rsidR="00A3774F" w:rsidRDefault="00C000BF" w:rsidP="001B7BCC">
      <w:pPr>
        <w:pStyle w:val="Style1"/>
        <w:ind w:left="0"/>
      </w:pPr>
      <w:r w:rsidRPr="00D3253C">
        <w:rPr>
          <w:noProof/>
        </w:rPr>
        <w:drawing>
          <wp:inline distT="0" distB="0" distL="0" distR="0" wp14:anchorId="51853B67" wp14:editId="35575956">
            <wp:extent cx="5965176" cy="3073790"/>
            <wp:effectExtent l="0" t="0" r="4445" b="0"/>
            <wp:docPr id="8981129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112998" name=""/>
                    <pic:cNvPicPr/>
                  </pic:nvPicPr>
                  <pic:blipFill>
                    <a:blip r:embed="rId137"/>
                    <a:stretch>
                      <a:fillRect/>
                    </a:stretch>
                  </pic:blipFill>
                  <pic:spPr>
                    <a:xfrm>
                      <a:off x="0" y="0"/>
                      <a:ext cx="6066233" cy="3125864"/>
                    </a:xfrm>
                    <a:prstGeom prst="rect">
                      <a:avLst/>
                    </a:prstGeom>
                  </pic:spPr>
                </pic:pic>
              </a:graphicData>
            </a:graphic>
          </wp:inline>
        </w:drawing>
      </w:r>
    </w:p>
    <w:p w14:paraId="5D90FF2E" w14:textId="77777777" w:rsidR="00A3774F" w:rsidRDefault="00A3774F" w:rsidP="00C000BF">
      <w:pPr>
        <w:pStyle w:val="Style1"/>
        <w:ind w:left="0"/>
      </w:pPr>
    </w:p>
    <w:p w14:paraId="105C0E73" w14:textId="663FB517" w:rsidR="00FC668C" w:rsidRDefault="00371DF9" w:rsidP="00D511E1">
      <w:pPr>
        <w:pStyle w:val="Diagrams"/>
      </w:pPr>
      <w:r w:rsidRPr="00A3774F">
        <w:lastRenderedPageBreak/>
        <w:t>Activity diagram of running a test on the Tested OBC System via Ethernet Communication Method and Protocol.</w:t>
      </w:r>
      <w:r w:rsidR="00C000BF" w:rsidRPr="00C000BF">
        <w:rPr>
          <w:noProof/>
        </w:rPr>
        <w:t xml:space="preserve"> </w:t>
      </w:r>
      <w:r w:rsidR="00C000BF" w:rsidRPr="00E833EE">
        <w:rPr>
          <w:noProof/>
        </w:rPr>
        <w:drawing>
          <wp:inline distT="0" distB="0" distL="0" distR="0" wp14:anchorId="08CDFD3B" wp14:editId="61787C26">
            <wp:extent cx="5493434" cy="3021205"/>
            <wp:effectExtent l="0" t="0" r="0" b="1905"/>
            <wp:docPr id="1068845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845132" name=""/>
                    <pic:cNvPicPr/>
                  </pic:nvPicPr>
                  <pic:blipFill>
                    <a:blip r:embed="rId138"/>
                    <a:stretch>
                      <a:fillRect/>
                    </a:stretch>
                  </pic:blipFill>
                  <pic:spPr>
                    <a:xfrm>
                      <a:off x="0" y="0"/>
                      <a:ext cx="5523790" cy="3037900"/>
                    </a:xfrm>
                    <a:prstGeom prst="rect">
                      <a:avLst/>
                    </a:prstGeom>
                  </pic:spPr>
                </pic:pic>
              </a:graphicData>
            </a:graphic>
          </wp:inline>
        </w:drawing>
      </w:r>
    </w:p>
    <w:p w14:paraId="6424BBA5" w14:textId="77777777" w:rsidR="00444870" w:rsidRDefault="00444870" w:rsidP="001B7BCC">
      <w:pPr>
        <w:rPr>
          <w:color w:val="FF0000"/>
        </w:rPr>
      </w:pPr>
    </w:p>
    <w:p w14:paraId="1CC30287" w14:textId="77777777" w:rsidR="00756DFD" w:rsidRPr="00A3774F" w:rsidRDefault="00756DFD" w:rsidP="00A3774F">
      <w:pPr>
        <w:pStyle w:val="Heading4"/>
      </w:pPr>
      <w:r w:rsidRPr="00A3774F">
        <w:t>Test station system implementation</w:t>
      </w:r>
    </w:p>
    <w:p w14:paraId="70E2DBB3" w14:textId="24F9DCB1" w:rsidR="00A3774F" w:rsidRDefault="00756DFD" w:rsidP="00416482">
      <w:pPr>
        <w:pStyle w:val="paragraphcontent"/>
      </w:pPr>
      <w:r w:rsidRPr="00371DF9">
        <w:t xml:space="preserve">The test station system process is starting by loading a specific test variables and data, the test initial data is just two orbiting objects TLE data sets. After loading the data the system need to create the actual test data, send the test data and the relevant command and start the calculation for the actual results using SGP4 with small time-steps simultaneously. The test station is implemented on a personal computer. We can divide the system to 4 parts, starting with the main process, managing the test and result and controlling the system. The second part is the test data generation, using the propagator we create data set for the algorithms and calculating the actual minimal distance for comparing the algorithm’s result. The third part is our own data handling, we need to save each test result, calculate the size of the error and so on. The last part is the communication channel, communicating with the tested OBC system, sending data and receiving tests results. </w:t>
      </w:r>
      <w:r w:rsidR="00FD7DFE" w:rsidRPr="00FD7DFE">
        <w:t>For communication, the system exclusively uses </w:t>
      </w:r>
      <w:r w:rsidR="00FD7DFE" w:rsidRPr="00416482">
        <w:t>Ethernet</w:t>
      </w:r>
      <w:r w:rsidR="00FD7DFE" w:rsidRPr="00FD7DFE">
        <w:t>. The test station first establishes a wired connection to the Tested OBC by setting up Ethernet communication. The system checks for a successful connection, configures the necessary sockets for data transmission, and ensures robust, low-latency communication. Once the connection is established, the system transmits the test data and receives the results. This approach provides stable and high-speed data transmission, which is crucial for the accurate performance evaluation of the algorithms.</w:t>
      </w:r>
      <w:r w:rsidR="00FD7DFE">
        <w:t xml:space="preserve"> </w:t>
      </w:r>
    </w:p>
    <w:p w14:paraId="23CB7967" w14:textId="77777777" w:rsidR="00C000BF" w:rsidRDefault="00C000BF" w:rsidP="00416482">
      <w:pPr>
        <w:pStyle w:val="paragraphcontent"/>
      </w:pPr>
    </w:p>
    <w:p w14:paraId="3BF7B8F3" w14:textId="77777777" w:rsidR="00C000BF" w:rsidRDefault="00C000BF" w:rsidP="00416482">
      <w:pPr>
        <w:pStyle w:val="paragraphcontent"/>
      </w:pPr>
    </w:p>
    <w:p w14:paraId="0BDC82C8" w14:textId="77777777" w:rsidR="00C000BF" w:rsidRDefault="00C000BF" w:rsidP="00416482">
      <w:pPr>
        <w:pStyle w:val="paragraphcontent"/>
      </w:pPr>
    </w:p>
    <w:p w14:paraId="6A0B2E73" w14:textId="77777777" w:rsidR="00C000BF" w:rsidRDefault="00C000BF" w:rsidP="00416482">
      <w:pPr>
        <w:pStyle w:val="paragraphcontent"/>
      </w:pPr>
    </w:p>
    <w:p w14:paraId="47E67945" w14:textId="77777777" w:rsidR="00C000BF" w:rsidRDefault="00C000BF" w:rsidP="00416482">
      <w:pPr>
        <w:pStyle w:val="paragraphcontent"/>
      </w:pPr>
    </w:p>
    <w:p w14:paraId="08ADB93B" w14:textId="77777777" w:rsidR="00C000BF" w:rsidRDefault="00C000BF" w:rsidP="00416482">
      <w:pPr>
        <w:pStyle w:val="paragraphcontent"/>
      </w:pPr>
    </w:p>
    <w:p w14:paraId="2A748882" w14:textId="77777777" w:rsidR="00C000BF" w:rsidRPr="00416482" w:rsidRDefault="00C000BF" w:rsidP="00416482">
      <w:pPr>
        <w:pStyle w:val="paragraphcontent"/>
        <w:rPr>
          <w:color w:val="FF0000"/>
        </w:rPr>
      </w:pPr>
    </w:p>
    <w:p w14:paraId="297F04C1" w14:textId="77777777" w:rsidR="005B0A8F" w:rsidRDefault="005B0A8F" w:rsidP="00371DF9">
      <w:pPr>
        <w:rPr>
          <w:rFonts w:asciiTheme="minorBidi" w:hAnsiTheme="minorBidi"/>
        </w:rPr>
      </w:pPr>
    </w:p>
    <w:p w14:paraId="02D9FC5C" w14:textId="77777777" w:rsidR="005B0A8F" w:rsidRDefault="005B0A8F" w:rsidP="00371DF9">
      <w:pPr>
        <w:rPr>
          <w:rFonts w:asciiTheme="minorBidi" w:hAnsiTheme="minorBidi"/>
        </w:rPr>
      </w:pPr>
    </w:p>
    <w:p w14:paraId="300E5BFB" w14:textId="154E52A2" w:rsidR="00371DF9" w:rsidRDefault="00371DF9" w:rsidP="00D511E1">
      <w:pPr>
        <w:pStyle w:val="Diagrams"/>
      </w:pPr>
      <w:r>
        <w:t xml:space="preserve">Test station </w:t>
      </w:r>
      <w:r w:rsidRPr="00A02002">
        <w:t>system class diagram</w:t>
      </w:r>
    </w:p>
    <w:p w14:paraId="31EB81C1" w14:textId="1A28ADAF" w:rsidR="00371DF9" w:rsidRPr="00A3774F" w:rsidRDefault="00371DF9" w:rsidP="00A3774F">
      <w:pPr>
        <w:pStyle w:val="descriptionText"/>
        <w:jc w:val="center"/>
      </w:pPr>
      <w:r w:rsidRPr="00A3774F">
        <w:t>The communication channel is depended only on the communication type and protocol we use.</w:t>
      </w:r>
    </w:p>
    <w:p w14:paraId="0044B0EA" w14:textId="2CB79BF5" w:rsidR="00756DFD" w:rsidRDefault="00756DFD" w:rsidP="00371DF9">
      <w:pPr>
        <w:pStyle w:val="Style1"/>
        <w:ind w:left="0"/>
      </w:pPr>
    </w:p>
    <w:p w14:paraId="2320BD9C" w14:textId="2A65DBC6" w:rsidR="00A3774F" w:rsidRDefault="005E10A2" w:rsidP="00C000BF">
      <w:pPr>
        <w:ind w:left="360"/>
        <w:jc w:val="center"/>
        <w:rPr>
          <w:rFonts w:asciiTheme="minorBidi" w:hAnsiTheme="minorBidi"/>
        </w:rPr>
      </w:pPr>
      <w:r w:rsidRPr="005E10A2">
        <w:rPr>
          <w:rFonts w:asciiTheme="minorBidi" w:hAnsiTheme="minorBidi"/>
          <w:noProof/>
        </w:rPr>
        <w:drawing>
          <wp:inline distT="0" distB="0" distL="0" distR="0" wp14:anchorId="4967BDEF" wp14:editId="31371D25">
            <wp:extent cx="4994031" cy="2692882"/>
            <wp:effectExtent l="0" t="0" r="0" b="0"/>
            <wp:docPr id="17988612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861292" name=""/>
                    <pic:cNvPicPr/>
                  </pic:nvPicPr>
                  <pic:blipFill>
                    <a:blip r:embed="rId139"/>
                    <a:stretch>
                      <a:fillRect/>
                    </a:stretch>
                  </pic:blipFill>
                  <pic:spPr>
                    <a:xfrm>
                      <a:off x="0" y="0"/>
                      <a:ext cx="5007618" cy="2700208"/>
                    </a:xfrm>
                    <a:prstGeom prst="rect">
                      <a:avLst/>
                    </a:prstGeom>
                  </pic:spPr>
                </pic:pic>
              </a:graphicData>
            </a:graphic>
          </wp:inline>
        </w:drawing>
      </w:r>
      <w:bookmarkStart w:id="123" w:name="OLE_LINK1"/>
    </w:p>
    <w:p w14:paraId="12CEE68C" w14:textId="77777777" w:rsidR="00C000BF" w:rsidRDefault="00C000BF" w:rsidP="00C000BF">
      <w:pPr>
        <w:ind w:left="360"/>
        <w:jc w:val="center"/>
        <w:rPr>
          <w:rFonts w:asciiTheme="minorBidi" w:hAnsiTheme="minorBidi"/>
        </w:rPr>
      </w:pPr>
    </w:p>
    <w:p w14:paraId="3CB0E85F" w14:textId="77777777" w:rsidR="00C000BF" w:rsidRPr="00C000BF" w:rsidRDefault="00C000BF" w:rsidP="00C000BF">
      <w:pPr>
        <w:ind w:left="360"/>
        <w:jc w:val="center"/>
        <w:rPr>
          <w:rFonts w:asciiTheme="minorBidi" w:hAnsiTheme="minorBidi"/>
        </w:rPr>
      </w:pPr>
    </w:p>
    <w:p w14:paraId="04DFC8D3" w14:textId="71ECC3CF" w:rsidR="00371DF9" w:rsidRDefault="00371DF9" w:rsidP="00A3774F">
      <w:pPr>
        <w:pStyle w:val="Heading5"/>
      </w:pPr>
      <w:r>
        <w:t>Running A Test - Activity Diagram</w:t>
      </w:r>
    </w:p>
    <w:p w14:paraId="798D8E14" w14:textId="713FBEC6" w:rsidR="00371DF9" w:rsidRDefault="00371DF9" w:rsidP="00A3774F">
      <w:pPr>
        <w:pStyle w:val="paragraphcontent"/>
      </w:pPr>
      <w:r w:rsidRPr="00371DF9">
        <w:t xml:space="preserve">Initially, the test station system </w:t>
      </w:r>
      <w:r w:rsidR="00481127">
        <w:t>create</w:t>
      </w:r>
      <w:r w:rsidRPr="00371DF9">
        <w:t xml:space="preserve"> </w:t>
      </w:r>
      <w:r w:rsidR="00F93902">
        <w:t>LAN</w:t>
      </w:r>
      <w:r w:rsidRPr="00371DF9">
        <w:t xml:space="preserve"> communication</w:t>
      </w:r>
      <w:r w:rsidR="00416482">
        <w:t xml:space="preserve"> </w:t>
      </w:r>
      <w:r w:rsidRPr="00371DF9">
        <w:t>to establish how tests will be transmitted and results received. For LAN communication, the system sets up a connection using physical</w:t>
      </w:r>
      <w:r w:rsidR="00416482">
        <w:t xml:space="preserve"> Ethernet</w:t>
      </w:r>
      <w:r w:rsidRPr="00371DF9">
        <w:t xml:space="preserve"> cables, checks for successful connection, and configures sockets for data transmission. </w:t>
      </w:r>
    </w:p>
    <w:p w14:paraId="612F03EC" w14:textId="08C6329F" w:rsidR="00A3774F" w:rsidRDefault="00371DF9" w:rsidP="00416482">
      <w:pPr>
        <w:pStyle w:val="paragraphcontent"/>
      </w:pPr>
      <w:r w:rsidRPr="00371DF9">
        <w:t>After setting up the communication,</w:t>
      </w:r>
      <w:r w:rsidRPr="00A82337">
        <w:t xml:space="preserve">the </w:t>
      </w:r>
      <w:r w:rsidR="00481127">
        <w:t>Main process</w:t>
      </w:r>
      <w:r w:rsidRPr="00A82337">
        <w:t xml:space="preserve"> create the test, it places it into 2 queues in the Test Manager. Inside the </w:t>
      </w:r>
      <w:r w:rsidR="00481127">
        <w:t>T</w:t>
      </w:r>
      <w:r w:rsidRPr="00A82337">
        <w:t xml:space="preserve">est manager we have 2 independent thread each with his own task, and each with his own incoming tests queue. The first get the test from the queue and send it to the Tested OBC App, waits for the response and update the Results Manager with the test results. The second get the test, calculate the real TCA and update it using the Results Manager. Only after both of them finished with the test we can update its sate to Completed and display the results.  </w:t>
      </w:r>
      <w:bookmarkEnd w:id="123"/>
    </w:p>
    <w:p w14:paraId="4CC110E1" w14:textId="77777777" w:rsidR="00C000BF" w:rsidRDefault="00C000BF" w:rsidP="00416482">
      <w:pPr>
        <w:pStyle w:val="paragraphcontent"/>
      </w:pPr>
    </w:p>
    <w:p w14:paraId="508F14F5" w14:textId="77777777" w:rsidR="00C000BF" w:rsidRDefault="00C000BF" w:rsidP="00416482">
      <w:pPr>
        <w:pStyle w:val="paragraphcontent"/>
      </w:pPr>
    </w:p>
    <w:p w14:paraId="25FF7043" w14:textId="77777777" w:rsidR="00C000BF" w:rsidRDefault="00C000BF" w:rsidP="00416482">
      <w:pPr>
        <w:pStyle w:val="paragraphcontent"/>
      </w:pPr>
    </w:p>
    <w:p w14:paraId="522289E7" w14:textId="77777777" w:rsidR="00C000BF" w:rsidRDefault="00C000BF" w:rsidP="00416482">
      <w:pPr>
        <w:pStyle w:val="paragraphcontent"/>
      </w:pPr>
    </w:p>
    <w:p w14:paraId="39A2782B" w14:textId="77777777" w:rsidR="00C000BF" w:rsidRDefault="00C000BF" w:rsidP="00416482">
      <w:pPr>
        <w:pStyle w:val="paragraphcontent"/>
      </w:pPr>
    </w:p>
    <w:p w14:paraId="07658ED2" w14:textId="77777777" w:rsidR="00C000BF" w:rsidRDefault="00C000BF" w:rsidP="00416482">
      <w:pPr>
        <w:pStyle w:val="paragraphcontent"/>
      </w:pPr>
    </w:p>
    <w:p w14:paraId="45077868" w14:textId="77777777" w:rsidR="00C000BF" w:rsidRDefault="00C000BF" w:rsidP="00416482">
      <w:pPr>
        <w:pStyle w:val="paragraphcontent"/>
      </w:pPr>
    </w:p>
    <w:p w14:paraId="6C4E2616" w14:textId="77777777" w:rsidR="00C000BF" w:rsidRDefault="00C000BF" w:rsidP="00416482">
      <w:pPr>
        <w:pStyle w:val="paragraphcontent"/>
      </w:pPr>
    </w:p>
    <w:p w14:paraId="6D36AA00" w14:textId="77777777" w:rsidR="00C000BF" w:rsidRDefault="00C000BF" w:rsidP="00416482">
      <w:pPr>
        <w:pStyle w:val="paragraphcontent"/>
      </w:pPr>
    </w:p>
    <w:p w14:paraId="4B30199C" w14:textId="77777777" w:rsidR="00C000BF" w:rsidRDefault="00C000BF" w:rsidP="00416482">
      <w:pPr>
        <w:pStyle w:val="paragraphcontent"/>
      </w:pPr>
    </w:p>
    <w:p w14:paraId="0AB0BFAB" w14:textId="77777777" w:rsidR="00C000BF" w:rsidRDefault="00C000BF" w:rsidP="00416482">
      <w:pPr>
        <w:pStyle w:val="paragraphcontent"/>
      </w:pPr>
    </w:p>
    <w:p w14:paraId="0E191B81" w14:textId="77777777" w:rsidR="00C000BF" w:rsidRDefault="00C000BF" w:rsidP="00416482">
      <w:pPr>
        <w:pStyle w:val="paragraphcontent"/>
      </w:pPr>
    </w:p>
    <w:p w14:paraId="764A1982" w14:textId="77777777" w:rsidR="00C000BF" w:rsidRDefault="00C000BF" w:rsidP="00416482">
      <w:pPr>
        <w:pStyle w:val="paragraphcontent"/>
      </w:pPr>
    </w:p>
    <w:p w14:paraId="01F1732E" w14:textId="77777777" w:rsidR="00C000BF" w:rsidRDefault="00C000BF" w:rsidP="00416482">
      <w:pPr>
        <w:pStyle w:val="paragraphcontent"/>
      </w:pPr>
    </w:p>
    <w:p w14:paraId="3B1B0F6F" w14:textId="77777777" w:rsidR="00C000BF" w:rsidRDefault="00C000BF" w:rsidP="00416482">
      <w:pPr>
        <w:pStyle w:val="paragraphcontent"/>
      </w:pPr>
    </w:p>
    <w:p w14:paraId="69494701" w14:textId="77777777" w:rsidR="00C000BF" w:rsidRDefault="00C000BF" w:rsidP="00416482">
      <w:pPr>
        <w:pStyle w:val="paragraphcontent"/>
      </w:pPr>
    </w:p>
    <w:p w14:paraId="60E37BAE" w14:textId="6C1802E5" w:rsidR="007B32F0" w:rsidRDefault="00476DAC" w:rsidP="00D511E1">
      <w:pPr>
        <w:pStyle w:val="Diagrams"/>
        <w:jc w:val="both"/>
      </w:pPr>
      <w:r w:rsidRPr="00A3774F">
        <w:lastRenderedPageBreak/>
        <w:t xml:space="preserve">Test Manager Process activity diagram </w:t>
      </w:r>
      <w:r w:rsidR="00C537AD" w:rsidRPr="00A3774F">
        <w:t xml:space="preserve">via </w:t>
      </w:r>
      <w:r w:rsidR="00371DF9" w:rsidRPr="00A3774F">
        <w:t xml:space="preserve">Ethernet </w:t>
      </w:r>
      <w:r w:rsidR="00C537AD" w:rsidRPr="00A3774F">
        <w:t>Communication</w:t>
      </w:r>
      <w:r w:rsidR="00371DF9" w:rsidRPr="00A3774F">
        <w:t xml:space="preserve"> Method</w:t>
      </w:r>
      <w:r w:rsidR="00C537AD" w:rsidRPr="00A3774F">
        <w:t xml:space="preserve">. </w:t>
      </w:r>
    </w:p>
    <w:p w14:paraId="23C17A88" w14:textId="133A1386" w:rsidR="00416482" w:rsidRDefault="00E833EE" w:rsidP="00C000BF">
      <w:pPr>
        <w:pStyle w:val="Diagrams"/>
        <w:numPr>
          <w:ilvl w:val="0"/>
          <w:numId w:val="0"/>
        </w:numPr>
        <w:spacing w:line="259" w:lineRule="auto"/>
        <w:jc w:val="center"/>
      </w:pPr>
      <w:r w:rsidRPr="00E833EE">
        <w:rPr>
          <w:noProof/>
        </w:rPr>
        <w:drawing>
          <wp:inline distT="0" distB="0" distL="0" distR="0" wp14:anchorId="5490AA3E" wp14:editId="2C34B58A">
            <wp:extent cx="6270943" cy="2834640"/>
            <wp:effectExtent l="0" t="0" r="3175" b="0"/>
            <wp:docPr id="1166132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132169" name=""/>
                    <pic:cNvPicPr/>
                  </pic:nvPicPr>
                  <pic:blipFill>
                    <a:blip r:embed="rId140"/>
                    <a:stretch>
                      <a:fillRect/>
                    </a:stretch>
                  </pic:blipFill>
                  <pic:spPr>
                    <a:xfrm>
                      <a:off x="0" y="0"/>
                      <a:ext cx="6330597" cy="2861605"/>
                    </a:xfrm>
                    <a:prstGeom prst="rect">
                      <a:avLst/>
                    </a:prstGeom>
                  </pic:spPr>
                </pic:pic>
              </a:graphicData>
            </a:graphic>
          </wp:inline>
        </w:drawing>
      </w:r>
    </w:p>
    <w:p w14:paraId="5D5F13F1" w14:textId="77777777" w:rsidR="00A204BF" w:rsidRPr="00E57FB1" w:rsidRDefault="00A204BF" w:rsidP="00A204BF">
      <w:pPr>
        <w:pStyle w:val="Diagrams"/>
        <w:numPr>
          <w:ilvl w:val="0"/>
          <w:numId w:val="0"/>
        </w:numPr>
        <w:spacing w:line="259" w:lineRule="auto"/>
        <w:ind w:left="360"/>
        <w:jc w:val="center"/>
      </w:pPr>
    </w:p>
    <w:p w14:paraId="44B0FD6B" w14:textId="33994C81" w:rsidR="00E04C65" w:rsidRPr="00A3774F" w:rsidRDefault="00E04C65" w:rsidP="00A3774F">
      <w:pPr>
        <w:pStyle w:val="Heading4"/>
      </w:pPr>
      <w:r w:rsidRPr="00A3774F">
        <w:t>Full system</w:t>
      </w:r>
    </w:p>
    <w:p w14:paraId="62725036" w14:textId="2AC93057" w:rsidR="00A3774F" w:rsidRDefault="00E04C65" w:rsidP="00416482">
      <w:pPr>
        <w:pStyle w:val="paragraphcontent"/>
      </w:pPr>
      <w:r w:rsidRPr="00F14B78">
        <w:t xml:space="preserve">Looking at the full </w:t>
      </w:r>
      <w:r>
        <w:t>system</w:t>
      </w:r>
      <w:r w:rsidRPr="00F14B78">
        <w:t xml:space="preserve">, the process of creating and running a test starts from the user, the user </w:t>
      </w:r>
      <w:r w:rsidR="00C839BB">
        <w:t>click on the open</w:t>
      </w:r>
      <w:r w:rsidR="007641DF">
        <w:t xml:space="preserve"> </w:t>
      </w:r>
      <w:r w:rsidR="00C839BB">
        <w:t xml:space="preserve">LAN </w:t>
      </w:r>
      <w:r w:rsidR="007641DF">
        <w:t>connection to establish LAN communication</w:t>
      </w:r>
      <w:r w:rsidR="00416482">
        <w:t>.then the user</w:t>
      </w:r>
      <w:r w:rsidR="007641DF">
        <w:t xml:space="preserve"> </w:t>
      </w:r>
      <w:r w:rsidRPr="00F14B78">
        <w:t xml:space="preserve">goes to the Test Creation page and create a test, filling all the necessary fields, after that the GUI managers collect the input and call the </w:t>
      </w:r>
      <w:r w:rsidR="00A93E43">
        <w:t>Main Process</w:t>
      </w:r>
      <w:r w:rsidRPr="00F14B78">
        <w:t xml:space="preserve"> to create a test, the </w:t>
      </w:r>
      <w:r w:rsidR="00A93E43">
        <w:t>Main Process</w:t>
      </w:r>
      <w:r w:rsidRPr="00F14B78">
        <w:t xml:space="preserve"> generate the data, save the test and give it to the test manager who forward it to the Tested OBC via the communication channels. The Tested OBC take the input, run the algorithm and send back the results who go all the way back to the tests results page and displayed to the user.</w:t>
      </w:r>
    </w:p>
    <w:p w14:paraId="3676A973" w14:textId="77777777" w:rsidR="00416482" w:rsidRPr="00A3774F" w:rsidRDefault="00416482" w:rsidP="00416482">
      <w:pPr>
        <w:pStyle w:val="paragraphcontent"/>
      </w:pPr>
    </w:p>
    <w:p w14:paraId="21DD1123" w14:textId="519753C5" w:rsidR="000B18F2" w:rsidRPr="00A3774F" w:rsidRDefault="000B18F2" w:rsidP="00D511E1">
      <w:pPr>
        <w:pStyle w:val="Diagrams"/>
      </w:pPr>
      <w:r w:rsidRPr="00A3774F">
        <w:t>Top view Use Case diagram for running a test, with the full 2 system</w:t>
      </w:r>
      <w:r w:rsidR="00A3774F">
        <w:t>s</w:t>
      </w:r>
    </w:p>
    <w:p w14:paraId="22A28E0C" w14:textId="32554260" w:rsidR="00A3774F" w:rsidRPr="00C000BF" w:rsidRDefault="000027AF" w:rsidP="00C000BF">
      <w:pPr>
        <w:jc w:val="center"/>
        <w:rPr>
          <w:rFonts w:asciiTheme="minorBidi" w:hAnsiTheme="minorBidi"/>
        </w:rPr>
      </w:pPr>
      <w:r>
        <w:rPr>
          <w:noProof/>
        </w:rPr>
        <w:drawing>
          <wp:inline distT="0" distB="0" distL="0" distR="0" wp14:anchorId="389549EB" wp14:editId="01BE1C91">
            <wp:extent cx="5044331" cy="3436620"/>
            <wp:effectExtent l="0" t="0" r="4445" b="0"/>
            <wp:docPr id="12531363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66834" cy="3451951"/>
                    </a:xfrm>
                    <a:prstGeom prst="rect">
                      <a:avLst/>
                    </a:prstGeom>
                    <a:noFill/>
                    <a:ln>
                      <a:noFill/>
                    </a:ln>
                  </pic:spPr>
                </pic:pic>
              </a:graphicData>
            </a:graphic>
          </wp:inline>
        </w:drawing>
      </w:r>
    </w:p>
    <w:p w14:paraId="60A06435" w14:textId="6A601C36" w:rsidR="000B18F2" w:rsidRPr="00A3774F" w:rsidRDefault="000B18F2" w:rsidP="00A3774F">
      <w:pPr>
        <w:pStyle w:val="Diagrams"/>
        <w:jc w:val="center"/>
      </w:pPr>
      <w:r w:rsidRPr="00A3774F">
        <w:lastRenderedPageBreak/>
        <w:t>Top view activity diagram for running a test, with the full 2 system</w:t>
      </w:r>
      <w:r w:rsidR="00A3774F">
        <w:t>s</w:t>
      </w:r>
    </w:p>
    <w:p w14:paraId="0019F2CE" w14:textId="51BC0E5D" w:rsidR="00D45BEE" w:rsidRDefault="00C20FA4" w:rsidP="00C000BF">
      <w:r w:rsidRPr="00C20FA4">
        <w:rPr>
          <w:noProof/>
        </w:rPr>
        <w:drawing>
          <wp:inline distT="0" distB="0" distL="0" distR="0" wp14:anchorId="367FDBA7" wp14:editId="7065FAF5">
            <wp:extent cx="6149609" cy="4192172"/>
            <wp:effectExtent l="0" t="0" r="0" b="0"/>
            <wp:docPr id="1928086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086561" name=""/>
                    <pic:cNvPicPr/>
                  </pic:nvPicPr>
                  <pic:blipFill>
                    <a:blip r:embed="rId142"/>
                    <a:stretch>
                      <a:fillRect/>
                    </a:stretch>
                  </pic:blipFill>
                  <pic:spPr>
                    <a:xfrm>
                      <a:off x="0" y="0"/>
                      <a:ext cx="6237769" cy="4252271"/>
                    </a:xfrm>
                    <a:prstGeom prst="rect">
                      <a:avLst/>
                    </a:prstGeom>
                  </pic:spPr>
                </pic:pic>
              </a:graphicData>
            </a:graphic>
          </wp:inline>
        </w:drawing>
      </w:r>
    </w:p>
    <w:p w14:paraId="74CB84A0" w14:textId="77777777" w:rsidR="00C000BF" w:rsidRDefault="00C000BF" w:rsidP="00C000BF">
      <w:pPr>
        <w:rPr>
          <w:lang w:val="en-US"/>
        </w:rPr>
      </w:pPr>
    </w:p>
    <w:p w14:paraId="5D3137BE" w14:textId="77777777" w:rsidR="00C000BF" w:rsidRDefault="00C000BF" w:rsidP="00C000BF">
      <w:pPr>
        <w:rPr>
          <w:lang w:val="en-US"/>
        </w:rPr>
      </w:pPr>
    </w:p>
    <w:p w14:paraId="28258BBB" w14:textId="77777777" w:rsidR="00C000BF" w:rsidRDefault="00C000BF" w:rsidP="00C000BF">
      <w:pPr>
        <w:rPr>
          <w:lang w:val="en-US"/>
        </w:rPr>
      </w:pPr>
    </w:p>
    <w:p w14:paraId="2BCDEC66" w14:textId="77777777" w:rsidR="00C000BF" w:rsidRDefault="00C000BF" w:rsidP="00C000BF">
      <w:pPr>
        <w:rPr>
          <w:lang w:val="en-US"/>
        </w:rPr>
      </w:pPr>
    </w:p>
    <w:p w14:paraId="5E53F57F" w14:textId="77777777" w:rsidR="00C000BF" w:rsidRDefault="00C000BF" w:rsidP="00C000BF">
      <w:pPr>
        <w:rPr>
          <w:lang w:val="en-US"/>
        </w:rPr>
      </w:pPr>
    </w:p>
    <w:p w14:paraId="6B5C1D39" w14:textId="77777777" w:rsidR="00C000BF" w:rsidRDefault="00C000BF" w:rsidP="00C000BF">
      <w:pPr>
        <w:rPr>
          <w:lang w:val="en-US"/>
        </w:rPr>
      </w:pPr>
    </w:p>
    <w:p w14:paraId="54F8BCF0" w14:textId="77777777" w:rsidR="00C000BF" w:rsidRDefault="00C000BF" w:rsidP="00C000BF">
      <w:pPr>
        <w:rPr>
          <w:lang w:val="en-US"/>
        </w:rPr>
      </w:pPr>
    </w:p>
    <w:p w14:paraId="761B130F" w14:textId="77777777" w:rsidR="00C000BF" w:rsidRDefault="00C000BF" w:rsidP="00C000BF">
      <w:pPr>
        <w:rPr>
          <w:lang w:val="en-US"/>
        </w:rPr>
      </w:pPr>
    </w:p>
    <w:p w14:paraId="0EA1C72D" w14:textId="77777777" w:rsidR="00C000BF" w:rsidRDefault="00C000BF" w:rsidP="00C000BF">
      <w:pPr>
        <w:rPr>
          <w:lang w:val="en-US"/>
        </w:rPr>
      </w:pPr>
    </w:p>
    <w:p w14:paraId="5669DA03" w14:textId="77777777" w:rsidR="00C000BF" w:rsidRDefault="00C000BF" w:rsidP="00C000BF">
      <w:pPr>
        <w:rPr>
          <w:lang w:val="en-US"/>
        </w:rPr>
      </w:pPr>
    </w:p>
    <w:p w14:paraId="5BB50F16" w14:textId="77777777" w:rsidR="00C000BF" w:rsidRDefault="00C000BF" w:rsidP="00C000BF">
      <w:pPr>
        <w:rPr>
          <w:lang w:val="en-US"/>
        </w:rPr>
      </w:pPr>
    </w:p>
    <w:p w14:paraId="3DE1DF6C" w14:textId="77777777" w:rsidR="00C000BF" w:rsidRDefault="00C000BF" w:rsidP="00C000BF">
      <w:pPr>
        <w:rPr>
          <w:lang w:val="en-US"/>
        </w:rPr>
      </w:pPr>
    </w:p>
    <w:p w14:paraId="7330C7F2" w14:textId="77777777" w:rsidR="00C000BF" w:rsidRDefault="00C000BF" w:rsidP="00C000BF">
      <w:pPr>
        <w:rPr>
          <w:lang w:val="en-US"/>
        </w:rPr>
      </w:pPr>
    </w:p>
    <w:p w14:paraId="6DF7BB02" w14:textId="77777777" w:rsidR="00C000BF" w:rsidRDefault="00C000BF" w:rsidP="00C000BF">
      <w:pPr>
        <w:rPr>
          <w:lang w:val="en-US"/>
        </w:rPr>
      </w:pPr>
    </w:p>
    <w:p w14:paraId="03007665" w14:textId="77777777" w:rsidR="00C000BF" w:rsidRDefault="00C000BF" w:rsidP="00C000BF">
      <w:pPr>
        <w:rPr>
          <w:lang w:val="en-US"/>
        </w:rPr>
      </w:pPr>
    </w:p>
    <w:p w14:paraId="13B9FE36" w14:textId="77777777" w:rsidR="00C000BF" w:rsidRDefault="00C000BF" w:rsidP="00C000BF">
      <w:pPr>
        <w:rPr>
          <w:lang w:val="en-US"/>
        </w:rPr>
      </w:pPr>
    </w:p>
    <w:p w14:paraId="65EDD9EA" w14:textId="77777777" w:rsidR="00C000BF" w:rsidRDefault="00C000BF" w:rsidP="00C000BF">
      <w:pPr>
        <w:rPr>
          <w:lang w:val="en-US"/>
        </w:rPr>
      </w:pPr>
    </w:p>
    <w:p w14:paraId="4B17D75E" w14:textId="77777777" w:rsidR="00C000BF" w:rsidRDefault="00C000BF" w:rsidP="00C000BF">
      <w:pPr>
        <w:rPr>
          <w:lang w:val="en-US"/>
        </w:rPr>
      </w:pPr>
    </w:p>
    <w:p w14:paraId="1CE12100" w14:textId="77777777" w:rsidR="00C000BF" w:rsidRDefault="00C000BF" w:rsidP="00C000BF">
      <w:pPr>
        <w:rPr>
          <w:lang w:val="en-US"/>
        </w:rPr>
      </w:pPr>
    </w:p>
    <w:p w14:paraId="7658C6A6" w14:textId="77777777" w:rsidR="00C000BF" w:rsidRDefault="00C000BF" w:rsidP="00C000BF">
      <w:pPr>
        <w:rPr>
          <w:lang w:val="en-US"/>
        </w:rPr>
      </w:pPr>
    </w:p>
    <w:p w14:paraId="3B18139A" w14:textId="77777777" w:rsidR="00C000BF" w:rsidRDefault="00C000BF" w:rsidP="00C000BF">
      <w:pPr>
        <w:rPr>
          <w:lang w:val="en-US"/>
        </w:rPr>
      </w:pPr>
    </w:p>
    <w:p w14:paraId="1B57CD33" w14:textId="77777777" w:rsidR="00C000BF" w:rsidRDefault="00C000BF" w:rsidP="00C000BF">
      <w:pPr>
        <w:rPr>
          <w:lang w:val="en-US"/>
        </w:rPr>
      </w:pPr>
    </w:p>
    <w:p w14:paraId="664329B1" w14:textId="77777777" w:rsidR="00C000BF" w:rsidRDefault="00C000BF" w:rsidP="00C000BF">
      <w:pPr>
        <w:rPr>
          <w:lang w:val="en-US"/>
        </w:rPr>
      </w:pPr>
    </w:p>
    <w:p w14:paraId="20F52111" w14:textId="77777777" w:rsidR="00C000BF" w:rsidRPr="00C20FA4" w:rsidRDefault="00C000BF" w:rsidP="00C000BF">
      <w:pPr>
        <w:rPr>
          <w:lang w:val="en-US"/>
        </w:rPr>
      </w:pPr>
    </w:p>
    <w:p w14:paraId="0D012AEA" w14:textId="77777777" w:rsidR="00F94909" w:rsidRPr="00F94909" w:rsidRDefault="00F94909" w:rsidP="00F94909">
      <w:pPr>
        <w:pStyle w:val="Heading3"/>
      </w:pPr>
      <w:bookmarkStart w:id="124" w:name="_Toc138411558"/>
      <w:bookmarkStart w:id="125" w:name="_Toc177553629"/>
      <w:r w:rsidRPr="00F94909">
        <w:lastRenderedPageBreak/>
        <w:t>User interface</w:t>
      </w:r>
      <w:bookmarkEnd w:id="124"/>
      <w:bookmarkEnd w:id="125"/>
    </w:p>
    <w:p w14:paraId="00D80105" w14:textId="1464D828" w:rsidR="00F94909" w:rsidRDefault="00F94909" w:rsidP="008520DD">
      <w:pPr>
        <w:pStyle w:val="paragraphcontent"/>
        <w:rPr>
          <w:rtl/>
        </w:rPr>
      </w:pPr>
      <w:r>
        <w:t>For the Test Station, running on the user computer, there is a simple user interface including windows for viewing the active tests, one for creatin a new test, one for viewing the finished tests that can lead to the test result view.</w:t>
      </w:r>
    </w:p>
    <w:p w14:paraId="365D9C06" w14:textId="77777777" w:rsidR="008520DD" w:rsidRDefault="008520DD" w:rsidP="008520DD">
      <w:pPr>
        <w:pStyle w:val="paragraphcontent"/>
        <w:rPr>
          <w:lang w:val="en-US"/>
        </w:rPr>
      </w:pPr>
    </w:p>
    <w:p w14:paraId="65845937" w14:textId="62EBBE9A" w:rsidR="00C000BF" w:rsidRPr="00C000BF" w:rsidRDefault="008520DD" w:rsidP="005B0A8F">
      <w:pPr>
        <w:pStyle w:val="Heading4"/>
      </w:pPr>
      <w:r>
        <w:t>Home page view</w:t>
      </w:r>
    </w:p>
    <w:p w14:paraId="6ADD6B76" w14:textId="5A93429B" w:rsidR="008520DD" w:rsidRPr="00C000BF" w:rsidRDefault="008520DD" w:rsidP="00C000BF">
      <w:pPr>
        <w:pStyle w:val="Images"/>
        <w:rPr>
          <w:rtl/>
          <w:lang w:val="en-US"/>
        </w:rPr>
      </w:pPr>
      <w:r>
        <w:t>Home page window</w:t>
      </w:r>
    </w:p>
    <w:p w14:paraId="376061CA" w14:textId="099FDFA6" w:rsidR="008520DD" w:rsidRDefault="008520DD" w:rsidP="008520DD">
      <w:pPr>
        <w:pStyle w:val="paragraphcontent"/>
        <w:rPr>
          <w:rtl/>
        </w:rPr>
      </w:pPr>
      <w:r>
        <w:rPr>
          <w:noProof/>
          <w:rtl/>
          <w:lang w:val="he-IL"/>
          <w14:ligatures w14:val="standardContextual"/>
        </w:rPr>
        <w:drawing>
          <wp:inline distT="0" distB="0" distL="0" distR="0" wp14:anchorId="555388D8" wp14:editId="4F38D5B9">
            <wp:extent cx="3797235" cy="3334043"/>
            <wp:effectExtent l="0" t="0" r="635" b="0"/>
            <wp:docPr id="15171651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165152" name="Picture 1517165152"/>
                    <pic:cNvPicPr/>
                  </pic:nvPicPr>
                  <pic:blipFill>
                    <a:blip r:embed="rId143">
                      <a:extLst>
                        <a:ext uri="{28A0092B-C50C-407E-A947-70E740481C1C}">
                          <a14:useLocalDpi xmlns:a14="http://schemas.microsoft.com/office/drawing/2010/main" val="0"/>
                        </a:ext>
                      </a:extLst>
                    </a:blip>
                    <a:stretch>
                      <a:fillRect/>
                    </a:stretch>
                  </pic:blipFill>
                  <pic:spPr>
                    <a:xfrm>
                      <a:off x="0" y="0"/>
                      <a:ext cx="3845594" cy="3376503"/>
                    </a:xfrm>
                    <a:prstGeom prst="rect">
                      <a:avLst/>
                    </a:prstGeom>
                  </pic:spPr>
                </pic:pic>
              </a:graphicData>
            </a:graphic>
          </wp:inline>
        </w:drawing>
      </w:r>
    </w:p>
    <w:p w14:paraId="5E52C0C5" w14:textId="77777777" w:rsidR="008520DD" w:rsidRDefault="008520DD" w:rsidP="008520DD">
      <w:pPr>
        <w:pStyle w:val="paragraphcontent"/>
      </w:pPr>
    </w:p>
    <w:p w14:paraId="6F567C9D" w14:textId="77777777" w:rsidR="00F94909" w:rsidRPr="00F94909" w:rsidRDefault="00F94909" w:rsidP="00F94909">
      <w:pPr>
        <w:pStyle w:val="Heading4"/>
      </w:pPr>
      <w:r w:rsidRPr="00F94909">
        <w:t>Active tests view</w:t>
      </w:r>
    </w:p>
    <w:p w14:paraId="63F78839" w14:textId="284B29D3" w:rsidR="00F94909" w:rsidRPr="00F94909" w:rsidRDefault="00F94909" w:rsidP="00D511E1">
      <w:pPr>
        <w:pStyle w:val="Images"/>
        <w:jc w:val="left"/>
      </w:pPr>
      <w:r w:rsidRPr="00F94909">
        <w:t>active test window</w:t>
      </w:r>
    </w:p>
    <w:p w14:paraId="32758B76" w14:textId="2071B9C6" w:rsidR="008520DD" w:rsidRDefault="008520DD" w:rsidP="005B0A8F">
      <w:pPr>
        <w:rPr>
          <w:lang w:val="en-US"/>
        </w:rPr>
      </w:pPr>
      <w:r>
        <w:rPr>
          <w:noProof/>
          <w14:ligatures w14:val="standardContextual"/>
        </w:rPr>
        <w:drawing>
          <wp:inline distT="0" distB="0" distL="0" distR="0" wp14:anchorId="1254418B" wp14:editId="71A0BDB9">
            <wp:extent cx="3790508" cy="3108960"/>
            <wp:effectExtent l="0" t="0" r="0" b="2540"/>
            <wp:docPr id="559695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695890" name="Picture 559695890"/>
                    <pic:cNvPicPr/>
                  </pic:nvPicPr>
                  <pic:blipFill>
                    <a:blip r:embed="rId144">
                      <a:extLst>
                        <a:ext uri="{28A0092B-C50C-407E-A947-70E740481C1C}">
                          <a14:useLocalDpi xmlns:a14="http://schemas.microsoft.com/office/drawing/2010/main" val="0"/>
                        </a:ext>
                      </a:extLst>
                    </a:blip>
                    <a:stretch>
                      <a:fillRect/>
                    </a:stretch>
                  </pic:blipFill>
                  <pic:spPr>
                    <a:xfrm>
                      <a:off x="0" y="0"/>
                      <a:ext cx="3813129" cy="3127514"/>
                    </a:xfrm>
                    <a:prstGeom prst="rect">
                      <a:avLst/>
                    </a:prstGeom>
                  </pic:spPr>
                </pic:pic>
              </a:graphicData>
            </a:graphic>
          </wp:inline>
        </w:drawing>
      </w:r>
    </w:p>
    <w:p w14:paraId="47BDF56B" w14:textId="77777777" w:rsidR="005B0A8F" w:rsidRPr="005B0A8F" w:rsidRDefault="005B0A8F" w:rsidP="005B0A8F">
      <w:pPr>
        <w:rPr>
          <w:lang w:val="en-US"/>
        </w:rPr>
      </w:pPr>
    </w:p>
    <w:p w14:paraId="53FF62D7" w14:textId="77777777" w:rsidR="00F94909" w:rsidRPr="00F94909" w:rsidRDefault="00F94909" w:rsidP="00F94909">
      <w:pPr>
        <w:pStyle w:val="Heading4"/>
      </w:pPr>
      <w:r w:rsidRPr="00F94909">
        <w:lastRenderedPageBreak/>
        <w:t>Test result window</w:t>
      </w:r>
    </w:p>
    <w:p w14:paraId="077FB5FD" w14:textId="01B7D544" w:rsidR="00F94909" w:rsidRPr="00C52F64" w:rsidRDefault="00F94909" w:rsidP="00D511E1">
      <w:pPr>
        <w:pStyle w:val="Images"/>
        <w:jc w:val="left"/>
      </w:pPr>
      <w:r w:rsidRPr="00C52F64">
        <w:t>test results window</w:t>
      </w:r>
    </w:p>
    <w:p w14:paraId="7ED820A7" w14:textId="6273F50C" w:rsidR="001B7BCC" w:rsidRDefault="008520DD" w:rsidP="008520DD">
      <w:r>
        <w:rPr>
          <w:noProof/>
          <w:rtl/>
          <w:lang w:val="he-IL"/>
          <w14:ligatures w14:val="standardContextual"/>
        </w:rPr>
        <w:drawing>
          <wp:inline distT="0" distB="0" distL="0" distR="0" wp14:anchorId="6C26440F" wp14:editId="1D3E5014">
            <wp:extent cx="4185138" cy="3277897"/>
            <wp:effectExtent l="0" t="0" r="6350" b="0"/>
            <wp:docPr id="639224374" name="Picture 2" descr="A screenshot of a test resul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224374" name="Picture 2" descr="A screenshot of a test results&#10;&#10;Description automatically generated"/>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4204215" cy="3292839"/>
                    </a:xfrm>
                    <a:prstGeom prst="rect">
                      <a:avLst/>
                    </a:prstGeom>
                  </pic:spPr>
                </pic:pic>
              </a:graphicData>
            </a:graphic>
          </wp:inline>
        </w:drawing>
      </w:r>
    </w:p>
    <w:p w14:paraId="06D93C50" w14:textId="77777777" w:rsidR="005B0A8F" w:rsidRPr="00E538C9" w:rsidRDefault="005B0A8F" w:rsidP="008520DD"/>
    <w:p w14:paraId="4F8B6991" w14:textId="7D494634" w:rsidR="005B0A8F" w:rsidRPr="005B0A8F" w:rsidRDefault="00F94909" w:rsidP="005B0A8F">
      <w:pPr>
        <w:pStyle w:val="Heading4"/>
      </w:pPr>
      <w:r w:rsidRPr="00F94909">
        <w:t>Add test window</w:t>
      </w:r>
    </w:p>
    <w:p w14:paraId="62AD79F4" w14:textId="02CD8368" w:rsidR="00F94909" w:rsidRPr="005B0A8F" w:rsidRDefault="00F94909" w:rsidP="005B0A8F">
      <w:pPr>
        <w:pStyle w:val="Images"/>
        <w:jc w:val="left"/>
      </w:pPr>
      <w:r w:rsidRPr="00C52F64">
        <w:t>add test window</w:t>
      </w:r>
    </w:p>
    <w:p w14:paraId="018601D6" w14:textId="096BC7A6" w:rsidR="00F94909" w:rsidRPr="00F94909" w:rsidRDefault="008520DD" w:rsidP="00F94909">
      <w:pPr>
        <w:rPr>
          <w:rFonts w:asciiTheme="minorBidi" w:eastAsiaTheme="majorEastAsia" w:hAnsiTheme="minorBidi" w:cstheme="majorBidi"/>
          <w:color w:val="2F5496" w:themeColor="accent1" w:themeShade="BF"/>
          <w:sz w:val="26"/>
          <w:szCs w:val="26"/>
          <w:rtl/>
        </w:rPr>
      </w:pPr>
      <w:r>
        <w:rPr>
          <w:noProof/>
          <w14:ligatures w14:val="standardContextual"/>
        </w:rPr>
        <w:drawing>
          <wp:inline distT="0" distB="0" distL="0" distR="0" wp14:anchorId="06D6F197" wp14:editId="1CAC68D4">
            <wp:extent cx="4208452" cy="3692770"/>
            <wp:effectExtent l="0" t="0" r="0" b="3175"/>
            <wp:docPr id="786122116"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122116" name="Picture 3" descr="A screenshot of a computer&#10;&#10;Description automatically generated"/>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4233646" cy="3714877"/>
                    </a:xfrm>
                    <a:prstGeom prst="rect">
                      <a:avLst/>
                    </a:prstGeom>
                  </pic:spPr>
                </pic:pic>
              </a:graphicData>
            </a:graphic>
          </wp:inline>
        </w:drawing>
      </w:r>
      <w:r w:rsidR="00F94909">
        <w:br w:type="page"/>
      </w:r>
    </w:p>
    <w:p w14:paraId="5841C0D2" w14:textId="25FD2ABE" w:rsidR="00B66EB0" w:rsidRPr="005A25CE" w:rsidRDefault="00B66EB0" w:rsidP="003D2330">
      <w:pPr>
        <w:pStyle w:val="Heading3"/>
      </w:pPr>
      <w:bookmarkStart w:id="126" w:name="_Toc177553630"/>
      <w:r w:rsidRPr="005A25CE">
        <w:lastRenderedPageBreak/>
        <w:t>System Requirements</w:t>
      </w:r>
      <w:bookmarkEnd w:id="126"/>
    </w:p>
    <w:p w14:paraId="378E2232" w14:textId="436B8D7C" w:rsidR="00F145FF" w:rsidRDefault="00B66EB0" w:rsidP="003D2330">
      <w:pPr>
        <w:pStyle w:val="Heading4"/>
      </w:pPr>
      <w:r w:rsidRPr="003D2330">
        <w:t>Functional Requirements</w:t>
      </w:r>
    </w:p>
    <w:p w14:paraId="1010B7B0" w14:textId="5F3D4B8C" w:rsidR="003D2330" w:rsidRPr="003D2330" w:rsidRDefault="005B0A8F" w:rsidP="005B0A8F">
      <w:pPr>
        <w:pStyle w:val="Tables"/>
        <w:jc w:val="left"/>
      </w:pPr>
      <w:r>
        <w:t>Functional Requirements.</w:t>
      </w:r>
    </w:p>
    <w:tbl>
      <w:tblPr>
        <w:tblStyle w:val="TableGrid"/>
        <w:tblW w:w="9016" w:type="dxa"/>
        <w:tblLook w:val="04A0" w:firstRow="1" w:lastRow="0" w:firstColumn="1" w:lastColumn="0" w:noHBand="0" w:noVBand="1"/>
      </w:tblPr>
      <w:tblGrid>
        <w:gridCol w:w="483"/>
        <w:gridCol w:w="8533"/>
      </w:tblGrid>
      <w:tr w:rsidR="00F145FF" w:rsidRPr="00497608" w14:paraId="17361CF2" w14:textId="77777777" w:rsidTr="001B7BCC">
        <w:tc>
          <w:tcPr>
            <w:tcW w:w="483" w:type="dxa"/>
          </w:tcPr>
          <w:p w14:paraId="62C2B48D" w14:textId="77777777" w:rsidR="00F145FF" w:rsidRPr="00497608" w:rsidRDefault="00F145FF" w:rsidP="001B7BCC">
            <w:pPr>
              <w:rPr>
                <w:rFonts w:asciiTheme="minorBidi" w:hAnsiTheme="minorBidi"/>
              </w:rPr>
            </w:pPr>
            <w:r w:rsidRPr="00497608">
              <w:rPr>
                <w:rFonts w:asciiTheme="minorBidi" w:hAnsiTheme="minorBidi"/>
              </w:rPr>
              <w:t>1</w:t>
            </w:r>
          </w:p>
        </w:tc>
        <w:tc>
          <w:tcPr>
            <w:tcW w:w="8533" w:type="dxa"/>
          </w:tcPr>
          <w:p w14:paraId="62955DA3" w14:textId="77777777" w:rsidR="00F145FF" w:rsidRPr="00497608" w:rsidRDefault="00F145FF" w:rsidP="001B7BCC">
            <w:pPr>
              <w:rPr>
                <w:rFonts w:asciiTheme="minorBidi" w:hAnsiTheme="minorBidi"/>
              </w:rPr>
            </w:pPr>
            <w:r w:rsidRPr="00497608">
              <w:rPr>
                <w:rFonts w:asciiTheme="minorBidi" w:hAnsiTheme="minorBidi"/>
              </w:rPr>
              <w:t xml:space="preserve">The system allows to </w:t>
            </w:r>
            <w:r>
              <w:rPr>
                <w:rFonts w:asciiTheme="minorBidi" w:hAnsiTheme="minorBidi"/>
              </w:rPr>
              <w:t>execute</w:t>
            </w:r>
            <w:r w:rsidRPr="00497608">
              <w:rPr>
                <w:rFonts w:asciiTheme="minorBidi" w:hAnsiTheme="minorBidi"/>
              </w:rPr>
              <w:t xml:space="preserve"> CATCH, ANCAS, and SBO-ANCAS algorithms on the TS-7553 OBC to calculate the</w:t>
            </w:r>
            <w:r>
              <w:rPr>
                <w:rFonts w:asciiTheme="minorBidi" w:hAnsiTheme="minorBidi"/>
              </w:rPr>
              <w:t xml:space="preserve"> </w:t>
            </w:r>
            <w:r w:rsidRPr="00497608">
              <w:rPr>
                <w:rFonts w:asciiTheme="minorBidi" w:hAnsiTheme="minorBidi"/>
              </w:rPr>
              <w:t>TCA and distance between two space objects.</w:t>
            </w:r>
          </w:p>
        </w:tc>
      </w:tr>
      <w:tr w:rsidR="00F145FF" w:rsidRPr="00497608" w14:paraId="21965EC0" w14:textId="77777777" w:rsidTr="001B7BCC">
        <w:tc>
          <w:tcPr>
            <w:tcW w:w="483" w:type="dxa"/>
          </w:tcPr>
          <w:p w14:paraId="12012484" w14:textId="77777777" w:rsidR="00F145FF" w:rsidRPr="00497608" w:rsidRDefault="00F145FF" w:rsidP="001B7BCC">
            <w:pPr>
              <w:rPr>
                <w:rFonts w:asciiTheme="minorBidi" w:hAnsiTheme="minorBidi"/>
              </w:rPr>
            </w:pPr>
            <w:r w:rsidRPr="00497608">
              <w:rPr>
                <w:rFonts w:asciiTheme="minorBidi" w:hAnsiTheme="minorBidi"/>
              </w:rPr>
              <w:t>2</w:t>
            </w:r>
          </w:p>
        </w:tc>
        <w:tc>
          <w:tcPr>
            <w:tcW w:w="8533" w:type="dxa"/>
          </w:tcPr>
          <w:p w14:paraId="50E2A30F" w14:textId="77777777" w:rsidR="00F145FF" w:rsidRPr="00497608" w:rsidRDefault="00F145FF" w:rsidP="001B7BCC">
            <w:pPr>
              <w:rPr>
                <w:rFonts w:asciiTheme="minorBidi" w:hAnsiTheme="minorBidi"/>
              </w:rPr>
            </w:pPr>
            <w:r w:rsidRPr="00497608">
              <w:rPr>
                <w:rFonts w:asciiTheme="minorBidi" w:hAnsiTheme="minorBidi"/>
              </w:rPr>
              <w:t>The system allows the user to select which algorithm (CATCH, ANCAS, or SBO-ANCAS) to run on the OBC.</w:t>
            </w:r>
          </w:p>
        </w:tc>
      </w:tr>
      <w:tr w:rsidR="00F145FF" w:rsidRPr="00497608" w14:paraId="0E5D142F" w14:textId="77777777" w:rsidTr="001B7BCC">
        <w:tc>
          <w:tcPr>
            <w:tcW w:w="483" w:type="dxa"/>
          </w:tcPr>
          <w:p w14:paraId="20BDBF99" w14:textId="77777777" w:rsidR="00F145FF" w:rsidRPr="00497608" w:rsidRDefault="00F145FF" w:rsidP="001B7BCC">
            <w:pPr>
              <w:rPr>
                <w:rFonts w:asciiTheme="minorBidi" w:hAnsiTheme="minorBidi"/>
              </w:rPr>
            </w:pPr>
            <w:r w:rsidRPr="00497608">
              <w:rPr>
                <w:rFonts w:asciiTheme="minorBidi" w:hAnsiTheme="minorBidi"/>
              </w:rPr>
              <w:t>3</w:t>
            </w:r>
          </w:p>
        </w:tc>
        <w:tc>
          <w:tcPr>
            <w:tcW w:w="8533" w:type="dxa"/>
          </w:tcPr>
          <w:p w14:paraId="2A6C0DE0" w14:textId="77777777" w:rsidR="00F145FF" w:rsidRPr="00497608" w:rsidRDefault="00F145FF" w:rsidP="001B7BCC">
            <w:pPr>
              <w:rPr>
                <w:rFonts w:asciiTheme="minorBidi" w:hAnsiTheme="minorBidi"/>
              </w:rPr>
            </w:pPr>
            <w:r w:rsidRPr="00497608">
              <w:rPr>
                <w:rFonts w:asciiTheme="minorBidi" w:hAnsiTheme="minorBidi"/>
              </w:rPr>
              <w:t>The system allows to generate, store, and manage test data derived from simulations.</w:t>
            </w:r>
          </w:p>
        </w:tc>
      </w:tr>
      <w:tr w:rsidR="00F145FF" w:rsidRPr="00497608" w14:paraId="0DD3DD49" w14:textId="77777777" w:rsidTr="001B7BCC">
        <w:tc>
          <w:tcPr>
            <w:tcW w:w="483" w:type="dxa"/>
          </w:tcPr>
          <w:p w14:paraId="23DBFF55" w14:textId="77777777" w:rsidR="00F145FF" w:rsidRPr="00497608" w:rsidRDefault="00F145FF" w:rsidP="001B7BCC">
            <w:pPr>
              <w:rPr>
                <w:rFonts w:asciiTheme="minorBidi" w:hAnsiTheme="minorBidi"/>
              </w:rPr>
            </w:pPr>
            <w:r w:rsidRPr="00497608">
              <w:rPr>
                <w:rFonts w:asciiTheme="minorBidi" w:hAnsiTheme="minorBidi"/>
              </w:rPr>
              <w:t>4</w:t>
            </w:r>
          </w:p>
        </w:tc>
        <w:tc>
          <w:tcPr>
            <w:tcW w:w="8533" w:type="dxa"/>
          </w:tcPr>
          <w:p w14:paraId="49DF1275" w14:textId="77777777" w:rsidR="00F145FF" w:rsidRPr="00497608" w:rsidRDefault="00F145FF" w:rsidP="001B7BCC">
            <w:pPr>
              <w:tabs>
                <w:tab w:val="left" w:pos="1760"/>
              </w:tabs>
              <w:rPr>
                <w:rFonts w:asciiTheme="minorBidi" w:hAnsiTheme="minorBidi"/>
              </w:rPr>
            </w:pPr>
            <w:r w:rsidRPr="00497608">
              <w:rPr>
                <w:rFonts w:asciiTheme="minorBidi" w:hAnsiTheme="minorBidi"/>
              </w:rPr>
              <w:t>The system allows to establish wired LAN communication via Ethernet between the TS-7553 OBC and the testing station.</w:t>
            </w:r>
          </w:p>
        </w:tc>
      </w:tr>
      <w:tr w:rsidR="00F145FF" w:rsidRPr="00497608" w14:paraId="0192A091" w14:textId="77777777" w:rsidTr="001B7BCC">
        <w:tc>
          <w:tcPr>
            <w:tcW w:w="483" w:type="dxa"/>
          </w:tcPr>
          <w:p w14:paraId="13DCF7A3" w14:textId="77777777" w:rsidR="00F145FF" w:rsidRPr="00497608" w:rsidRDefault="00F145FF" w:rsidP="001B7BCC">
            <w:pPr>
              <w:rPr>
                <w:rFonts w:asciiTheme="minorBidi" w:hAnsiTheme="minorBidi"/>
              </w:rPr>
            </w:pPr>
            <w:r>
              <w:rPr>
                <w:rFonts w:asciiTheme="minorBidi" w:hAnsiTheme="minorBidi"/>
              </w:rPr>
              <w:t>5</w:t>
            </w:r>
          </w:p>
        </w:tc>
        <w:tc>
          <w:tcPr>
            <w:tcW w:w="8533" w:type="dxa"/>
          </w:tcPr>
          <w:p w14:paraId="1F14F1F2" w14:textId="77777777" w:rsidR="00F145FF" w:rsidRPr="00497608" w:rsidRDefault="00F145FF" w:rsidP="001B7BCC">
            <w:pPr>
              <w:rPr>
                <w:rFonts w:asciiTheme="minorBidi" w:hAnsiTheme="minorBidi"/>
              </w:rPr>
            </w:pPr>
            <w:r w:rsidRPr="00497608">
              <w:rPr>
                <w:rFonts w:asciiTheme="minorBidi" w:hAnsiTheme="minorBidi"/>
              </w:rPr>
              <w:t>The system allows to open a socket connection between the TS-7553 OBC and the test station, allowing data transfer for</w:t>
            </w:r>
            <w:r>
              <w:rPr>
                <w:rFonts w:asciiTheme="minorBidi" w:hAnsiTheme="minorBidi"/>
              </w:rPr>
              <w:t xml:space="preserve"> </w:t>
            </w:r>
            <w:r w:rsidRPr="00497608">
              <w:rPr>
                <w:rFonts w:asciiTheme="minorBidi" w:hAnsiTheme="minorBidi"/>
              </w:rPr>
              <w:t>LAN communication type.</w:t>
            </w:r>
          </w:p>
        </w:tc>
      </w:tr>
      <w:tr w:rsidR="00F145FF" w:rsidRPr="00497608" w14:paraId="7BF9C941" w14:textId="77777777" w:rsidTr="001B7BCC">
        <w:tc>
          <w:tcPr>
            <w:tcW w:w="483" w:type="dxa"/>
          </w:tcPr>
          <w:p w14:paraId="7126915F" w14:textId="77777777" w:rsidR="00F145FF" w:rsidRPr="00497608" w:rsidRDefault="00F145FF" w:rsidP="001B7BCC">
            <w:pPr>
              <w:rPr>
                <w:rFonts w:asciiTheme="minorBidi" w:hAnsiTheme="minorBidi"/>
              </w:rPr>
            </w:pPr>
            <w:r>
              <w:rPr>
                <w:rFonts w:asciiTheme="minorBidi" w:hAnsiTheme="minorBidi"/>
              </w:rPr>
              <w:t>6</w:t>
            </w:r>
          </w:p>
        </w:tc>
        <w:tc>
          <w:tcPr>
            <w:tcW w:w="8533" w:type="dxa"/>
          </w:tcPr>
          <w:p w14:paraId="6FA3DA47" w14:textId="77777777" w:rsidR="00F145FF" w:rsidRPr="00497608" w:rsidRDefault="00F145FF" w:rsidP="001B7BCC">
            <w:pPr>
              <w:rPr>
                <w:rFonts w:asciiTheme="minorBidi" w:hAnsiTheme="minorBidi"/>
                <w:rtl/>
              </w:rPr>
            </w:pPr>
            <w:r w:rsidRPr="00497608">
              <w:rPr>
                <w:rFonts w:asciiTheme="minorBidi" w:hAnsiTheme="minorBidi"/>
              </w:rPr>
              <w:t>The System allows to ensure data transmission integrity and security over the network.</w:t>
            </w:r>
          </w:p>
        </w:tc>
      </w:tr>
      <w:tr w:rsidR="00F145FF" w:rsidRPr="00497608" w14:paraId="0406A8E0" w14:textId="77777777" w:rsidTr="001B7BCC">
        <w:tc>
          <w:tcPr>
            <w:tcW w:w="483" w:type="dxa"/>
          </w:tcPr>
          <w:p w14:paraId="38AABF5F" w14:textId="77777777" w:rsidR="00F145FF" w:rsidRPr="00497608" w:rsidRDefault="00F145FF" w:rsidP="001B7BCC">
            <w:pPr>
              <w:rPr>
                <w:rFonts w:asciiTheme="minorBidi" w:hAnsiTheme="minorBidi"/>
              </w:rPr>
            </w:pPr>
            <w:r>
              <w:rPr>
                <w:rFonts w:asciiTheme="minorBidi" w:hAnsiTheme="minorBidi"/>
              </w:rPr>
              <w:t>7</w:t>
            </w:r>
          </w:p>
        </w:tc>
        <w:tc>
          <w:tcPr>
            <w:tcW w:w="8533" w:type="dxa"/>
          </w:tcPr>
          <w:p w14:paraId="097C63A0" w14:textId="77777777" w:rsidR="00F145FF" w:rsidRPr="00497608" w:rsidRDefault="00F145FF" w:rsidP="001B7BCC">
            <w:pPr>
              <w:rPr>
                <w:rFonts w:asciiTheme="minorBidi" w:hAnsiTheme="minorBidi"/>
              </w:rPr>
            </w:pPr>
            <w:r w:rsidRPr="00497608">
              <w:rPr>
                <w:rFonts w:asciiTheme="minorBidi" w:hAnsiTheme="minorBidi"/>
              </w:rPr>
              <w:t>The system allows to create a Test Receipt (structure containing parameters such as the polynomial degree, number of points, and the algorithm to be tested).</w:t>
            </w:r>
          </w:p>
        </w:tc>
      </w:tr>
      <w:tr w:rsidR="00F145FF" w:rsidRPr="00497608" w14:paraId="39D29E2B" w14:textId="77777777" w:rsidTr="001B7BCC">
        <w:tc>
          <w:tcPr>
            <w:tcW w:w="483" w:type="dxa"/>
          </w:tcPr>
          <w:p w14:paraId="0E895240" w14:textId="77777777" w:rsidR="00F145FF" w:rsidRPr="00497608" w:rsidRDefault="00F145FF" w:rsidP="001B7BCC">
            <w:pPr>
              <w:rPr>
                <w:rFonts w:asciiTheme="minorBidi" w:hAnsiTheme="minorBidi"/>
              </w:rPr>
            </w:pPr>
            <w:r>
              <w:rPr>
                <w:rFonts w:asciiTheme="minorBidi" w:hAnsiTheme="minorBidi"/>
              </w:rPr>
              <w:t>8</w:t>
            </w:r>
          </w:p>
        </w:tc>
        <w:tc>
          <w:tcPr>
            <w:tcW w:w="8533" w:type="dxa"/>
          </w:tcPr>
          <w:p w14:paraId="45250F8E" w14:textId="77777777" w:rsidR="00F145FF" w:rsidRPr="00497608" w:rsidRDefault="00F145FF" w:rsidP="001B7BCC">
            <w:pPr>
              <w:rPr>
                <w:rFonts w:asciiTheme="minorBidi" w:hAnsiTheme="minorBidi"/>
              </w:rPr>
            </w:pPr>
            <w:r w:rsidRPr="003519DE">
              <w:rPr>
                <w:rFonts w:asciiTheme="minorBidi" w:hAnsiTheme="minorBidi"/>
              </w:rPr>
              <w:t>The system manages and sends Point Data</w:t>
            </w:r>
            <w:r w:rsidRPr="00497608">
              <w:rPr>
                <w:rFonts w:asciiTheme="minorBidi" w:hAnsiTheme="minorBidi"/>
              </w:rPr>
              <w:t xml:space="preserve"> (</w:t>
            </w:r>
            <w:r w:rsidRPr="003519DE">
              <w:rPr>
                <w:rFonts w:asciiTheme="minorBidi" w:hAnsiTheme="minorBidi"/>
              </w:rPr>
              <w:t>which includes time, position, and velocity vectors of two objects for each time point</w:t>
            </w:r>
            <w:r w:rsidRPr="00497608">
              <w:rPr>
                <w:rFonts w:asciiTheme="minorBidi" w:hAnsiTheme="minorBidi"/>
              </w:rPr>
              <w:t>)</w:t>
            </w:r>
            <w:r w:rsidRPr="003519DE">
              <w:rPr>
                <w:rFonts w:asciiTheme="minorBidi" w:hAnsiTheme="minorBidi"/>
              </w:rPr>
              <w:t>.</w:t>
            </w:r>
          </w:p>
        </w:tc>
      </w:tr>
      <w:tr w:rsidR="00F145FF" w:rsidRPr="00497608" w14:paraId="19D70417" w14:textId="77777777" w:rsidTr="001B7BCC">
        <w:tc>
          <w:tcPr>
            <w:tcW w:w="483" w:type="dxa"/>
          </w:tcPr>
          <w:p w14:paraId="600A9A75" w14:textId="77777777" w:rsidR="00F145FF" w:rsidRPr="00497608" w:rsidRDefault="00F145FF" w:rsidP="001B7BCC">
            <w:pPr>
              <w:rPr>
                <w:rFonts w:asciiTheme="minorBidi" w:hAnsiTheme="minorBidi"/>
              </w:rPr>
            </w:pPr>
            <w:r>
              <w:rPr>
                <w:rFonts w:asciiTheme="minorBidi" w:hAnsiTheme="minorBidi"/>
              </w:rPr>
              <w:t>9</w:t>
            </w:r>
          </w:p>
        </w:tc>
        <w:tc>
          <w:tcPr>
            <w:tcW w:w="8533" w:type="dxa"/>
          </w:tcPr>
          <w:p w14:paraId="11D4553F" w14:textId="77777777" w:rsidR="00F145FF" w:rsidRPr="00497608" w:rsidRDefault="00F145FF" w:rsidP="001B7BCC">
            <w:pPr>
              <w:rPr>
                <w:rFonts w:asciiTheme="minorBidi" w:hAnsiTheme="minorBidi"/>
              </w:rPr>
            </w:pPr>
            <w:r w:rsidRPr="00497608">
              <w:rPr>
                <w:rFonts w:asciiTheme="minorBidi" w:hAnsiTheme="minorBidi"/>
              </w:rPr>
              <w:t xml:space="preserve">The system allows to perform tests on both the OBC and the </w:t>
            </w:r>
            <w:r>
              <w:rPr>
                <w:rFonts w:asciiTheme="minorBidi" w:hAnsiTheme="minorBidi"/>
              </w:rPr>
              <w:t>T</w:t>
            </w:r>
            <w:r w:rsidRPr="00497608">
              <w:rPr>
                <w:rFonts w:asciiTheme="minorBidi" w:hAnsiTheme="minorBidi"/>
              </w:rPr>
              <w:t xml:space="preserve">est </w:t>
            </w:r>
            <w:r>
              <w:rPr>
                <w:rFonts w:asciiTheme="minorBidi" w:hAnsiTheme="minorBidi"/>
              </w:rPr>
              <w:t>S</w:t>
            </w:r>
            <w:r w:rsidRPr="00497608">
              <w:rPr>
                <w:rFonts w:asciiTheme="minorBidi" w:hAnsiTheme="minorBidi"/>
              </w:rPr>
              <w:t>tation</w:t>
            </w:r>
            <w:r>
              <w:rPr>
                <w:rFonts w:asciiTheme="minorBidi" w:hAnsiTheme="minorBidi"/>
              </w:rPr>
              <w:t>.</w:t>
            </w:r>
          </w:p>
        </w:tc>
      </w:tr>
      <w:tr w:rsidR="00F145FF" w:rsidRPr="00497608" w14:paraId="6326AAF8" w14:textId="77777777" w:rsidTr="001B7BCC">
        <w:tc>
          <w:tcPr>
            <w:tcW w:w="483" w:type="dxa"/>
          </w:tcPr>
          <w:p w14:paraId="68C4B4A7" w14:textId="77777777" w:rsidR="00F145FF" w:rsidRPr="00497608" w:rsidRDefault="00F145FF" w:rsidP="001B7BCC">
            <w:pPr>
              <w:rPr>
                <w:rFonts w:asciiTheme="minorBidi" w:hAnsiTheme="minorBidi"/>
              </w:rPr>
            </w:pPr>
            <w:r>
              <w:rPr>
                <w:rFonts w:asciiTheme="minorBidi" w:hAnsiTheme="minorBidi"/>
              </w:rPr>
              <w:t>10</w:t>
            </w:r>
          </w:p>
        </w:tc>
        <w:tc>
          <w:tcPr>
            <w:tcW w:w="8533" w:type="dxa"/>
          </w:tcPr>
          <w:p w14:paraId="5D5363C0" w14:textId="77777777" w:rsidR="00F145FF" w:rsidRPr="00497608" w:rsidRDefault="00F145FF" w:rsidP="001B7BCC">
            <w:pPr>
              <w:rPr>
                <w:rFonts w:asciiTheme="minorBidi" w:hAnsiTheme="minorBidi"/>
              </w:rPr>
            </w:pPr>
            <w:r w:rsidRPr="00497608">
              <w:rPr>
                <w:rFonts w:asciiTheme="minorBidi" w:hAnsiTheme="minorBidi"/>
              </w:rPr>
              <w:t>The system allows to</w:t>
            </w:r>
            <w:r>
              <w:rPr>
                <w:rFonts w:asciiTheme="minorBidi" w:hAnsiTheme="minorBidi"/>
              </w:rPr>
              <w:t xml:space="preserve"> </w:t>
            </w:r>
            <w:r w:rsidRPr="00497608">
              <w:rPr>
                <w:rFonts w:asciiTheme="minorBidi" w:hAnsiTheme="minorBidi"/>
              </w:rPr>
              <w:t>calculating the real TCA using SBO-ANCAS with small time steps</w:t>
            </w:r>
            <w:r>
              <w:rPr>
                <w:rFonts w:asciiTheme="minorBidi" w:hAnsiTheme="minorBidi"/>
              </w:rPr>
              <w:t>.</w:t>
            </w:r>
          </w:p>
        </w:tc>
      </w:tr>
      <w:tr w:rsidR="00F145FF" w:rsidRPr="00497608" w14:paraId="1F1E5BB4" w14:textId="77777777" w:rsidTr="001B7BCC">
        <w:tc>
          <w:tcPr>
            <w:tcW w:w="483" w:type="dxa"/>
          </w:tcPr>
          <w:p w14:paraId="5D79CD59" w14:textId="77777777" w:rsidR="00F145FF" w:rsidRPr="00497608" w:rsidRDefault="00F145FF" w:rsidP="001B7BCC">
            <w:pPr>
              <w:rPr>
                <w:rFonts w:asciiTheme="minorBidi" w:hAnsiTheme="minorBidi"/>
              </w:rPr>
            </w:pPr>
            <w:r w:rsidRPr="00497608">
              <w:rPr>
                <w:rFonts w:asciiTheme="minorBidi" w:hAnsiTheme="minorBidi"/>
              </w:rPr>
              <w:t>1</w:t>
            </w:r>
            <w:r>
              <w:rPr>
                <w:rFonts w:asciiTheme="minorBidi" w:hAnsiTheme="minorBidi"/>
              </w:rPr>
              <w:t>1</w:t>
            </w:r>
          </w:p>
        </w:tc>
        <w:tc>
          <w:tcPr>
            <w:tcW w:w="8533" w:type="dxa"/>
          </w:tcPr>
          <w:p w14:paraId="24C7C6B2" w14:textId="77777777" w:rsidR="00F145FF" w:rsidRPr="00497608" w:rsidRDefault="00F145FF" w:rsidP="001B7BCC">
            <w:pPr>
              <w:rPr>
                <w:rFonts w:asciiTheme="minorBidi" w:hAnsiTheme="minorBidi"/>
              </w:rPr>
            </w:pPr>
            <w:r w:rsidRPr="00497608">
              <w:rPr>
                <w:rFonts w:asciiTheme="minorBidi" w:hAnsiTheme="minorBidi"/>
              </w:rPr>
              <w:t>The system provides a way to compare test results against a calculated real TCA using the SBO-ANCAS algorithm.</w:t>
            </w:r>
          </w:p>
        </w:tc>
      </w:tr>
      <w:tr w:rsidR="00F145FF" w:rsidRPr="00497608" w14:paraId="0B719702" w14:textId="77777777" w:rsidTr="001B7BCC">
        <w:tc>
          <w:tcPr>
            <w:tcW w:w="483" w:type="dxa"/>
          </w:tcPr>
          <w:p w14:paraId="6AB0D557" w14:textId="77777777" w:rsidR="00F145FF" w:rsidRPr="00497608" w:rsidRDefault="00F145FF" w:rsidP="001B7BCC">
            <w:pPr>
              <w:rPr>
                <w:rFonts w:asciiTheme="minorBidi" w:hAnsiTheme="minorBidi"/>
              </w:rPr>
            </w:pPr>
            <w:r w:rsidRPr="00497608">
              <w:rPr>
                <w:rFonts w:asciiTheme="minorBidi" w:hAnsiTheme="minorBidi"/>
              </w:rPr>
              <w:t>1</w:t>
            </w:r>
            <w:r>
              <w:rPr>
                <w:rFonts w:asciiTheme="minorBidi" w:hAnsiTheme="minorBidi"/>
              </w:rPr>
              <w:t>2</w:t>
            </w:r>
          </w:p>
        </w:tc>
        <w:tc>
          <w:tcPr>
            <w:tcW w:w="8533" w:type="dxa"/>
          </w:tcPr>
          <w:p w14:paraId="1CF5595A" w14:textId="77777777" w:rsidR="00F145FF" w:rsidRPr="00497608" w:rsidRDefault="00F145FF" w:rsidP="001B7BCC">
            <w:pPr>
              <w:rPr>
                <w:rFonts w:asciiTheme="minorBidi" w:hAnsiTheme="minorBidi"/>
              </w:rPr>
            </w:pPr>
            <w:r w:rsidRPr="00497608">
              <w:rPr>
                <w:rFonts w:asciiTheme="minorBidi" w:hAnsiTheme="minorBidi"/>
              </w:rPr>
              <w:t>The system allows to measure and report the runtime and memory usage of the selected algorithm on the TS-7553 OBC.</w:t>
            </w:r>
          </w:p>
        </w:tc>
      </w:tr>
      <w:tr w:rsidR="00F145FF" w:rsidRPr="00497608" w14:paraId="23A5C5B8" w14:textId="77777777" w:rsidTr="001B7BCC">
        <w:tc>
          <w:tcPr>
            <w:tcW w:w="483" w:type="dxa"/>
          </w:tcPr>
          <w:p w14:paraId="1FBADBE1" w14:textId="77777777" w:rsidR="00F145FF" w:rsidRPr="00497608" w:rsidRDefault="00F145FF" w:rsidP="001B7BCC">
            <w:pPr>
              <w:rPr>
                <w:rFonts w:asciiTheme="minorBidi" w:hAnsiTheme="minorBidi"/>
              </w:rPr>
            </w:pPr>
            <w:r>
              <w:rPr>
                <w:rFonts w:asciiTheme="minorBidi" w:hAnsiTheme="minorBidi"/>
              </w:rPr>
              <w:t>13</w:t>
            </w:r>
          </w:p>
        </w:tc>
        <w:tc>
          <w:tcPr>
            <w:tcW w:w="8533" w:type="dxa"/>
          </w:tcPr>
          <w:p w14:paraId="5E920A66" w14:textId="77777777" w:rsidR="00F145FF" w:rsidRPr="00497608" w:rsidRDefault="00F145FF" w:rsidP="001B7BCC">
            <w:pPr>
              <w:rPr>
                <w:rFonts w:asciiTheme="minorBidi" w:hAnsiTheme="minorBidi"/>
              </w:rPr>
            </w:pPr>
            <w:r w:rsidRPr="00476F2C">
              <w:rPr>
                <w:rFonts w:asciiTheme="minorBidi" w:hAnsiTheme="minorBidi"/>
              </w:rPr>
              <w:t xml:space="preserve">The system can measure the running times of </w:t>
            </w:r>
            <w:r>
              <w:rPr>
                <w:rFonts w:asciiTheme="minorBidi" w:hAnsiTheme="minorBidi"/>
                <w:lang w:val="en-US"/>
              </w:rPr>
              <w:t xml:space="preserve">different </w:t>
            </w:r>
            <w:r w:rsidRPr="00476F2C">
              <w:rPr>
                <w:rFonts w:asciiTheme="minorBidi" w:hAnsiTheme="minorBidi"/>
              </w:rPr>
              <w:t>operations in the algorithm</w:t>
            </w:r>
          </w:p>
        </w:tc>
      </w:tr>
      <w:tr w:rsidR="00F145FF" w:rsidRPr="00497608" w14:paraId="33436E4E" w14:textId="77777777" w:rsidTr="001B7BCC">
        <w:tc>
          <w:tcPr>
            <w:tcW w:w="483" w:type="dxa"/>
          </w:tcPr>
          <w:p w14:paraId="299EF571" w14:textId="77777777" w:rsidR="00F145FF" w:rsidRPr="00497608" w:rsidRDefault="00F145FF" w:rsidP="001B7BCC">
            <w:pPr>
              <w:rPr>
                <w:rFonts w:asciiTheme="minorBidi" w:hAnsiTheme="minorBidi"/>
              </w:rPr>
            </w:pPr>
            <w:r w:rsidRPr="00497608">
              <w:rPr>
                <w:rFonts w:asciiTheme="minorBidi" w:hAnsiTheme="minorBidi"/>
              </w:rPr>
              <w:t>1</w:t>
            </w:r>
            <w:r>
              <w:rPr>
                <w:rFonts w:asciiTheme="minorBidi" w:hAnsiTheme="minorBidi"/>
              </w:rPr>
              <w:t>4</w:t>
            </w:r>
          </w:p>
        </w:tc>
        <w:tc>
          <w:tcPr>
            <w:tcW w:w="8533" w:type="dxa"/>
          </w:tcPr>
          <w:p w14:paraId="523AC279" w14:textId="77777777" w:rsidR="00F145FF" w:rsidRPr="00497608" w:rsidRDefault="00F145FF" w:rsidP="001B7BCC">
            <w:pPr>
              <w:rPr>
                <w:rFonts w:asciiTheme="minorBidi" w:hAnsiTheme="minorBidi"/>
              </w:rPr>
            </w:pPr>
            <w:r w:rsidRPr="00497608">
              <w:rPr>
                <w:rFonts w:asciiTheme="minorBidi" w:hAnsiTheme="minorBidi"/>
              </w:rPr>
              <w:t>The system allows error detection during data transmission and notifies the user in case of communication issues.</w:t>
            </w:r>
          </w:p>
        </w:tc>
      </w:tr>
      <w:tr w:rsidR="00F145FF" w:rsidRPr="00497608" w14:paraId="67DA944E" w14:textId="77777777" w:rsidTr="001B7BCC">
        <w:tc>
          <w:tcPr>
            <w:tcW w:w="483" w:type="dxa"/>
          </w:tcPr>
          <w:p w14:paraId="3CEB71B7" w14:textId="77777777" w:rsidR="00F145FF" w:rsidRPr="00497608" w:rsidRDefault="00F145FF" w:rsidP="001B7BCC">
            <w:pPr>
              <w:rPr>
                <w:rFonts w:asciiTheme="minorBidi" w:hAnsiTheme="minorBidi"/>
              </w:rPr>
            </w:pPr>
            <w:r w:rsidRPr="00497608">
              <w:rPr>
                <w:rFonts w:asciiTheme="minorBidi" w:hAnsiTheme="minorBidi"/>
              </w:rPr>
              <w:t>1</w:t>
            </w:r>
            <w:r>
              <w:rPr>
                <w:rFonts w:asciiTheme="minorBidi" w:hAnsiTheme="minorBidi"/>
              </w:rPr>
              <w:t>5</w:t>
            </w:r>
          </w:p>
        </w:tc>
        <w:tc>
          <w:tcPr>
            <w:tcW w:w="8533" w:type="dxa"/>
          </w:tcPr>
          <w:p w14:paraId="2F7648FB" w14:textId="77777777" w:rsidR="00F145FF" w:rsidRPr="00497608" w:rsidRDefault="00F145FF" w:rsidP="001B7BCC">
            <w:pPr>
              <w:rPr>
                <w:rFonts w:asciiTheme="minorBidi" w:hAnsiTheme="minorBidi"/>
              </w:rPr>
            </w:pPr>
            <w:r w:rsidRPr="00497608">
              <w:rPr>
                <w:rFonts w:asciiTheme="minorBidi" w:hAnsiTheme="minorBidi"/>
              </w:rPr>
              <w:t>The system saves test results, including runtime and accuracy data, in a database for future analysis.</w:t>
            </w:r>
          </w:p>
        </w:tc>
      </w:tr>
      <w:tr w:rsidR="00F145FF" w:rsidRPr="00497608" w14:paraId="2C0039B9" w14:textId="77777777" w:rsidTr="001B7BCC">
        <w:tc>
          <w:tcPr>
            <w:tcW w:w="483" w:type="dxa"/>
          </w:tcPr>
          <w:p w14:paraId="47786D58" w14:textId="77777777" w:rsidR="00F145FF" w:rsidRPr="00497608" w:rsidRDefault="00F145FF" w:rsidP="001B7BCC">
            <w:pPr>
              <w:rPr>
                <w:rFonts w:asciiTheme="minorBidi" w:hAnsiTheme="minorBidi"/>
              </w:rPr>
            </w:pPr>
            <w:r w:rsidRPr="00497608">
              <w:rPr>
                <w:rFonts w:asciiTheme="minorBidi" w:hAnsiTheme="minorBidi"/>
              </w:rPr>
              <w:t>1</w:t>
            </w:r>
            <w:r>
              <w:rPr>
                <w:rFonts w:asciiTheme="minorBidi" w:hAnsiTheme="minorBidi"/>
              </w:rPr>
              <w:t>6</w:t>
            </w:r>
          </w:p>
        </w:tc>
        <w:tc>
          <w:tcPr>
            <w:tcW w:w="8533" w:type="dxa"/>
          </w:tcPr>
          <w:p w14:paraId="7207B038" w14:textId="77777777" w:rsidR="00F145FF" w:rsidRPr="00497608" w:rsidRDefault="00F145FF" w:rsidP="001B7BCC">
            <w:pPr>
              <w:rPr>
                <w:rFonts w:asciiTheme="minorBidi" w:hAnsiTheme="minorBidi"/>
              </w:rPr>
            </w:pPr>
            <w:r w:rsidRPr="00497608">
              <w:rPr>
                <w:rFonts w:asciiTheme="minorBidi" w:hAnsiTheme="minorBidi"/>
              </w:rPr>
              <w:t>The system allows the user to view test results</w:t>
            </w:r>
            <w:r>
              <w:rPr>
                <w:rFonts w:asciiTheme="minorBidi" w:hAnsiTheme="minorBidi"/>
              </w:rPr>
              <w:t>.</w:t>
            </w:r>
          </w:p>
        </w:tc>
      </w:tr>
    </w:tbl>
    <w:p w14:paraId="1FB33EE8" w14:textId="77777777" w:rsidR="00F145FF" w:rsidRDefault="00F145FF" w:rsidP="00F145FF">
      <w:pPr>
        <w:rPr>
          <w:rFonts w:asciiTheme="minorBidi" w:hAnsiTheme="minorBidi"/>
        </w:rPr>
      </w:pPr>
    </w:p>
    <w:p w14:paraId="3A8115CF" w14:textId="77777777" w:rsidR="00F145FF" w:rsidRDefault="00F145FF" w:rsidP="00F145FF">
      <w:pPr>
        <w:rPr>
          <w:rFonts w:asciiTheme="minorBidi" w:hAnsiTheme="minorBidi"/>
        </w:rPr>
      </w:pPr>
    </w:p>
    <w:p w14:paraId="052E83A4" w14:textId="77777777" w:rsidR="00F145FF" w:rsidRDefault="00F145FF" w:rsidP="00F145FF">
      <w:pPr>
        <w:rPr>
          <w:rFonts w:asciiTheme="minorBidi" w:hAnsiTheme="minorBidi"/>
        </w:rPr>
      </w:pPr>
    </w:p>
    <w:p w14:paraId="647CCB18" w14:textId="77777777" w:rsidR="00F145FF" w:rsidRDefault="00F145FF" w:rsidP="00F145FF">
      <w:pPr>
        <w:rPr>
          <w:rFonts w:asciiTheme="minorBidi" w:hAnsiTheme="minorBidi"/>
        </w:rPr>
      </w:pPr>
    </w:p>
    <w:p w14:paraId="2288517B" w14:textId="77777777" w:rsidR="00F145FF" w:rsidRDefault="00F145FF" w:rsidP="00F145FF">
      <w:pPr>
        <w:rPr>
          <w:rFonts w:asciiTheme="minorBidi" w:hAnsiTheme="minorBidi"/>
        </w:rPr>
      </w:pPr>
    </w:p>
    <w:p w14:paraId="62AA9587" w14:textId="77777777" w:rsidR="00F145FF" w:rsidRDefault="00F145FF" w:rsidP="00F145FF">
      <w:pPr>
        <w:rPr>
          <w:rFonts w:asciiTheme="minorBidi" w:hAnsiTheme="minorBidi"/>
        </w:rPr>
      </w:pPr>
    </w:p>
    <w:p w14:paraId="45373E93" w14:textId="77777777" w:rsidR="00F145FF" w:rsidRDefault="00F145FF" w:rsidP="00F145FF">
      <w:pPr>
        <w:rPr>
          <w:rFonts w:asciiTheme="minorBidi" w:hAnsiTheme="minorBidi"/>
        </w:rPr>
      </w:pPr>
    </w:p>
    <w:p w14:paraId="736861C5" w14:textId="77777777" w:rsidR="00F145FF" w:rsidRDefault="00F145FF" w:rsidP="00F145FF">
      <w:pPr>
        <w:rPr>
          <w:rFonts w:asciiTheme="minorBidi" w:hAnsiTheme="minorBidi"/>
        </w:rPr>
      </w:pPr>
    </w:p>
    <w:p w14:paraId="067BB0A4" w14:textId="77777777" w:rsidR="00F145FF" w:rsidRDefault="00F145FF" w:rsidP="00F145FF">
      <w:pPr>
        <w:rPr>
          <w:rFonts w:asciiTheme="minorBidi" w:hAnsiTheme="minorBidi"/>
        </w:rPr>
      </w:pPr>
    </w:p>
    <w:p w14:paraId="5234309C" w14:textId="77777777" w:rsidR="00F145FF" w:rsidRDefault="00F145FF" w:rsidP="00F145FF">
      <w:pPr>
        <w:rPr>
          <w:rFonts w:asciiTheme="minorBidi" w:hAnsiTheme="minorBidi"/>
        </w:rPr>
      </w:pPr>
    </w:p>
    <w:p w14:paraId="3739B0E1" w14:textId="77777777" w:rsidR="00F145FF" w:rsidRDefault="00F145FF" w:rsidP="00F145FF">
      <w:pPr>
        <w:rPr>
          <w:rFonts w:asciiTheme="minorBidi" w:hAnsiTheme="minorBidi"/>
        </w:rPr>
      </w:pPr>
    </w:p>
    <w:p w14:paraId="45C802BC" w14:textId="77777777" w:rsidR="003D2330" w:rsidRDefault="003D2330" w:rsidP="00F145FF">
      <w:pPr>
        <w:rPr>
          <w:rFonts w:asciiTheme="minorBidi" w:hAnsiTheme="minorBidi"/>
        </w:rPr>
      </w:pPr>
    </w:p>
    <w:p w14:paraId="02AE4164" w14:textId="77777777" w:rsidR="003D2330" w:rsidRPr="00497608" w:rsidRDefault="003D2330" w:rsidP="00F145FF">
      <w:pPr>
        <w:rPr>
          <w:rFonts w:asciiTheme="minorBidi" w:hAnsiTheme="minorBidi"/>
          <w:rtl/>
        </w:rPr>
      </w:pPr>
    </w:p>
    <w:p w14:paraId="3B438A45" w14:textId="75FC5BAD" w:rsidR="00F145FF" w:rsidRPr="003D2330" w:rsidRDefault="00F145FF" w:rsidP="003D2330">
      <w:pPr>
        <w:pStyle w:val="Heading4"/>
      </w:pPr>
      <w:r w:rsidRPr="003D2330">
        <w:lastRenderedPageBreak/>
        <w:t>Non Functional Requirements</w:t>
      </w:r>
    </w:p>
    <w:p w14:paraId="4D4AABCE" w14:textId="21F4B4A9" w:rsidR="003D2330" w:rsidRPr="003D2330" w:rsidRDefault="005B0A8F" w:rsidP="005B0A8F">
      <w:pPr>
        <w:pStyle w:val="Tables"/>
        <w:jc w:val="left"/>
      </w:pPr>
      <w:r>
        <w:t>Non Functional Requirements.</w:t>
      </w:r>
    </w:p>
    <w:tbl>
      <w:tblPr>
        <w:tblStyle w:val="TableGrid"/>
        <w:tblW w:w="9067" w:type="dxa"/>
        <w:tblLook w:val="04A0" w:firstRow="1" w:lastRow="0" w:firstColumn="1" w:lastColumn="0" w:noHBand="0" w:noVBand="1"/>
      </w:tblPr>
      <w:tblGrid>
        <w:gridCol w:w="861"/>
        <w:gridCol w:w="8206"/>
      </w:tblGrid>
      <w:tr w:rsidR="00F145FF" w:rsidRPr="00497608" w14:paraId="774ABB02" w14:textId="77777777" w:rsidTr="00BE124E">
        <w:tc>
          <w:tcPr>
            <w:tcW w:w="861" w:type="dxa"/>
          </w:tcPr>
          <w:p w14:paraId="291C4D70" w14:textId="77777777" w:rsidR="00F145FF" w:rsidRPr="00497608" w:rsidRDefault="00F145FF" w:rsidP="00BE124E">
            <w:pPr>
              <w:rPr>
                <w:rFonts w:asciiTheme="minorBidi" w:hAnsiTheme="minorBidi"/>
              </w:rPr>
            </w:pPr>
            <w:r>
              <w:rPr>
                <w:rFonts w:asciiTheme="minorBidi" w:hAnsiTheme="minorBidi"/>
              </w:rPr>
              <w:t>1</w:t>
            </w:r>
          </w:p>
        </w:tc>
        <w:tc>
          <w:tcPr>
            <w:tcW w:w="8206" w:type="dxa"/>
          </w:tcPr>
          <w:p w14:paraId="3DD38965" w14:textId="77777777" w:rsidR="00F145FF" w:rsidRPr="00497608" w:rsidRDefault="00F145FF" w:rsidP="00BE124E">
            <w:pPr>
              <w:tabs>
                <w:tab w:val="left" w:pos="1760"/>
              </w:tabs>
              <w:rPr>
                <w:rFonts w:asciiTheme="minorBidi" w:hAnsiTheme="minorBidi"/>
              </w:rPr>
            </w:pPr>
            <w:r w:rsidRPr="00497608">
              <w:rPr>
                <w:rFonts w:asciiTheme="minorBidi" w:hAnsiTheme="minorBidi"/>
              </w:rPr>
              <w:t>The algorithms implemented must efficiently perform within the TS-7553 OBC's constraints (250 MHz CPU and 64 MB of RAM).</w:t>
            </w:r>
          </w:p>
        </w:tc>
      </w:tr>
      <w:tr w:rsidR="00F145FF" w:rsidRPr="00497608" w14:paraId="5600E17C" w14:textId="77777777" w:rsidTr="00BE124E">
        <w:tc>
          <w:tcPr>
            <w:tcW w:w="861" w:type="dxa"/>
          </w:tcPr>
          <w:p w14:paraId="08F53B55" w14:textId="77777777" w:rsidR="00F145FF" w:rsidRPr="00497608" w:rsidRDefault="00F145FF" w:rsidP="00BE124E">
            <w:pPr>
              <w:rPr>
                <w:rFonts w:asciiTheme="minorBidi" w:hAnsiTheme="minorBidi"/>
              </w:rPr>
            </w:pPr>
            <w:r>
              <w:rPr>
                <w:rFonts w:asciiTheme="minorBidi" w:hAnsiTheme="minorBidi"/>
              </w:rPr>
              <w:t>2</w:t>
            </w:r>
          </w:p>
        </w:tc>
        <w:tc>
          <w:tcPr>
            <w:tcW w:w="8206" w:type="dxa"/>
          </w:tcPr>
          <w:p w14:paraId="42F1EC3E" w14:textId="77777777" w:rsidR="00F145FF" w:rsidRPr="00497608" w:rsidRDefault="00F145FF" w:rsidP="00BE124E">
            <w:pPr>
              <w:rPr>
                <w:rFonts w:asciiTheme="minorBidi" w:hAnsiTheme="minorBidi"/>
              </w:rPr>
            </w:pPr>
            <w:r w:rsidRPr="00497608">
              <w:rPr>
                <w:rFonts w:asciiTheme="minorBidi" w:hAnsiTheme="minorBidi"/>
              </w:rPr>
              <w:t>The system must provide accurate TCA and distance calculations with minimal error.</w:t>
            </w:r>
          </w:p>
        </w:tc>
      </w:tr>
      <w:tr w:rsidR="00F145FF" w:rsidRPr="00497608" w14:paraId="2D99F876" w14:textId="77777777" w:rsidTr="00BE124E">
        <w:tc>
          <w:tcPr>
            <w:tcW w:w="861" w:type="dxa"/>
          </w:tcPr>
          <w:p w14:paraId="7AD73F84" w14:textId="77777777" w:rsidR="00F145FF" w:rsidRPr="00497608" w:rsidRDefault="00F145FF" w:rsidP="00BE124E">
            <w:pPr>
              <w:rPr>
                <w:rFonts w:asciiTheme="minorBidi" w:hAnsiTheme="minorBidi"/>
              </w:rPr>
            </w:pPr>
            <w:r>
              <w:rPr>
                <w:rFonts w:asciiTheme="minorBidi" w:hAnsiTheme="minorBidi"/>
              </w:rPr>
              <w:t>3</w:t>
            </w:r>
          </w:p>
        </w:tc>
        <w:tc>
          <w:tcPr>
            <w:tcW w:w="8206" w:type="dxa"/>
          </w:tcPr>
          <w:p w14:paraId="2EAC9341" w14:textId="77777777" w:rsidR="00F145FF" w:rsidRPr="00497608" w:rsidRDefault="00F145FF" w:rsidP="00BE124E">
            <w:pPr>
              <w:rPr>
                <w:rFonts w:asciiTheme="minorBidi" w:hAnsiTheme="minorBidi"/>
              </w:rPr>
            </w:pPr>
            <w:r w:rsidRPr="00497608">
              <w:rPr>
                <w:rFonts w:asciiTheme="minorBidi" w:hAnsiTheme="minorBidi"/>
              </w:rPr>
              <w:t>The system must be able to handle various amounts of input data, allowing for scalability in the number of tracked objects</w:t>
            </w:r>
          </w:p>
        </w:tc>
      </w:tr>
      <w:tr w:rsidR="00F145FF" w:rsidRPr="00497608" w14:paraId="2ABCC3A5" w14:textId="77777777" w:rsidTr="00BE124E">
        <w:tc>
          <w:tcPr>
            <w:tcW w:w="861" w:type="dxa"/>
          </w:tcPr>
          <w:p w14:paraId="06DD842A" w14:textId="77777777" w:rsidR="00F145FF" w:rsidRPr="00497608" w:rsidRDefault="00F145FF" w:rsidP="00BE124E">
            <w:pPr>
              <w:rPr>
                <w:rFonts w:asciiTheme="minorBidi" w:hAnsiTheme="minorBidi"/>
              </w:rPr>
            </w:pPr>
            <w:r>
              <w:rPr>
                <w:rFonts w:asciiTheme="minorBidi" w:hAnsiTheme="minorBidi"/>
              </w:rPr>
              <w:t>4</w:t>
            </w:r>
          </w:p>
        </w:tc>
        <w:tc>
          <w:tcPr>
            <w:tcW w:w="8206" w:type="dxa"/>
          </w:tcPr>
          <w:p w14:paraId="7B23E2B2" w14:textId="77777777" w:rsidR="00F145FF" w:rsidRPr="00497608" w:rsidRDefault="00F145FF" w:rsidP="00BE124E">
            <w:pPr>
              <w:rPr>
                <w:rFonts w:asciiTheme="minorBidi" w:hAnsiTheme="minorBidi"/>
              </w:rPr>
            </w:pPr>
            <w:r w:rsidRPr="00497608">
              <w:rPr>
                <w:rFonts w:asciiTheme="minorBidi" w:hAnsiTheme="minorBidi"/>
              </w:rPr>
              <w:t>The system must operate efficiently under both wired and wireless communication protocols, ensuring minimal latency.</w:t>
            </w:r>
          </w:p>
        </w:tc>
      </w:tr>
      <w:tr w:rsidR="00F145FF" w:rsidRPr="00497608" w14:paraId="6A631537" w14:textId="77777777" w:rsidTr="00BE124E">
        <w:tc>
          <w:tcPr>
            <w:tcW w:w="861" w:type="dxa"/>
          </w:tcPr>
          <w:p w14:paraId="26AA69E2" w14:textId="77777777" w:rsidR="00F145FF" w:rsidRPr="00497608" w:rsidRDefault="00F145FF" w:rsidP="00BE124E">
            <w:pPr>
              <w:rPr>
                <w:rFonts w:asciiTheme="minorBidi" w:hAnsiTheme="minorBidi"/>
              </w:rPr>
            </w:pPr>
            <w:r>
              <w:rPr>
                <w:rFonts w:asciiTheme="minorBidi" w:hAnsiTheme="minorBidi"/>
              </w:rPr>
              <w:t>5</w:t>
            </w:r>
          </w:p>
        </w:tc>
        <w:tc>
          <w:tcPr>
            <w:tcW w:w="8206" w:type="dxa"/>
          </w:tcPr>
          <w:p w14:paraId="72ACCDE1" w14:textId="77777777" w:rsidR="00F145FF" w:rsidRPr="00497608" w:rsidRDefault="00F145FF" w:rsidP="00BE124E">
            <w:pPr>
              <w:rPr>
                <w:rFonts w:asciiTheme="minorBidi" w:hAnsiTheme="minorBidi"/>
              </w:rPr>
            </w:pPr>
            <w:r w:rsidRPr="00497608">
              <w:rPr>
                <w:rFonts w:asciiTheme="minorBidi" w:hAnsiTheme="minorBidi"/>
              </w:rPr>
              <w:t>The system must be compatible with the ARM9 architecture of the TS-7553 OBC</w:t>
            </w:r>
          </w:p>
        </w:tc>
      </w:tr>
      <w:tr w:rsidR="00F145FF" w:rsidRPr="00497608" w14:paraId="34F6F72D" w14:textId="77777777" w:rsidTr="00BE124E">
        <w:tc>
          <w:tcPr>
            <w:tcW w:w="861" w:type="dxa"/>
          </w:tcPr>
          <w:p w14:paraId="7631CF25" w14:textId="77777777" w:rsidR="00F145FF" w:rsidRPr="00497608" w:rsidRDefault="00F145FF" w:rsidP="00BE124E">
            <w:pPr>
              <w:rPr>
                <w:rFonts w:asciiTheme="minorBidi" w:hAnsiTheme="minorBidi"/>
              </w:rPr>
            </w:pPr>
            <w:r>
              <w:rPr>
                <w:rFonts w:asciiTheme="minorBidi" w:hAnsiTheme="minorBidi"/>
              </w:rPr>
              <w:t>6</w:t>
            </w:r>
          </w:p>
        </w:tc>
        <w:tc>
          <w:tcPr>
            <w:tcW w:w="8206" w:type="dxa"/>
          </w:tcPr>
          <w:p w14:paraId="6FE4BB6B" w14:textId="77777777" w:rsidR="00F145FF" w:rsidRPr="00497608" w:rsidRDefault="00F145FF" w:rsidP="00BE124E">
            <w:pPr>
              <w:rPr>
                <w:rFonts w:asciiTheme="minorBidi" w:hAnsiTheme="minorBidi"/>
              </w:rPr>
            </w:pPr>
            <w:r w:rsidRPr="00497608">
              <w:rPr>
                <w:rFonts w:asciiTheme="minorBidi" w:hAnsiTheme="minorBidi"/>
              </w:rPr>
              <w:t>The system must ensure reliable algorithm execution on the TS-7553 OBC, with error handling mechanisms for computational or hardware failures.</w:t>
            </w:r>
          </w:p>
        </w:tc>
      </w:tr>
      <w:tr w:rsidR="00F145FF" w:rsidRPr="00497608" w14:paraId="732A936D" w14:textId="77777777" w:rsidTr="00BE124E">
        <w:tc>
          <w:tcPr>
            <w:tcW w:w="861" w:type="dxa"/>
          </w:tcPr>
          <w:p w14:paraId="01754435" w14:textId="77777777" w:rsidR="00F145FF" w:rsidRPr="00497608" w:rsidRDefault="00F145FF" w:rsidP="00BE124E">
            <w:pPr>
              <w:rPr>
                <w:rFonts w:asciiTheme="minorBidi" w:hAnsiTheme="minorBidi"/>
              </w:rPr>
            </w:pPr>
            <w:r>
              <w:rPr>
                <w:rFonts w:asciiTheme="minorBidi" w:hAnsiTheme="minorBidi"/>
              </w:rPr>
              <w:t>7</w:t>
            </w:r>
          </w:p>
        </w:tc>
        <w:tc>
          <w:tcPr>
            <w:tcW w:w="8206" w:type="dxa"/>
          </w:tcPr>
          <w:p w14:paraId="0AC643FA" w14:textId="77777777" w:rsidR="00F145FF" w:rsidRPr="00497608" w:rsidRDefault="00F145FF" w:rsidP="00BE124E">
            <w:pPr>
              <w:rPr>
                <w:rFonts w:asciiTheme="minorBidi" w:hAnsiTheme="minorBidi"/>
              </w:rPr>
            </w:pPr>
            <w:r w:rsidRPr="00497608">
              <w:rPr>
                <w:rFonts w:asciiTheme="minorBidi" w:hAnsiTheme="minorBidi"/>
              </w:rPr>
              <w:t>The system must be able to detect and correct errors in data transmission between the OBC and the testing station.</w:t>
            </w:r>
          </w:p>
        </w:tc>
      </w:tr>
      <w:tr w:rsidR="00F145FF" w:rsidRPr="00497608" w14:paraId="2A06E14F" w14:textId="77777777" w:rsidTr="00BE124E">
        <w:tc>
          <w:tcPr>
            <w:tcW w:w="861" w:type="dxa"/>
          </w:tcPr>
          <w:p w14:paraId="4366BE7C" w14:textId="77777777" w:rsidR="00F145FF" w:rsidRPr="00497608" w:rsidRDefault="00F145FF" w:rsidP="00BE124E">
            <w:pPr>
              <w:rPr>
                <w:rFonts w:asciiTheme="minorBidi" w:hAnsiTheme="minorBidi"/>
              </w:rPr>
            </w:pPr>
            <w:r>
              <w:rPr>
                <w:rFonts w:asciiTheme="minorBidi" w:hAnsiTheme="minorBidi"/>
              </w:rPr>
              <w:t>8</w:t>
            </w:r>
          </w:p>
        </w:tc>
        <w:tc>
          <w:tcPr>
            <w:tcW w:w="8206" w:type="dxa"/>
          </w:tcPr>
          <w:p w14:paraId="57A68345" w14:textId="77777777" w:rsidR="00F145FF" w:rsidRPr="00497608" w:rsidRDefault="00F145FF" w:rsidP="00BE124E">
            <w:pPr>
              <w:rPr>
                <w:rFonts w:asciiTheme="minorBidi" w:hAnsiTheme="minorBidi"/>
              </w:rPr>
            </w:pPr>
            <w:r w:rsidRPr="00497608">
              <w:rPr>
                <w:rFonts w:asciiTheme="minorBidi" w:hAnsiTheme="minorBidi"/>
              </w:rPr>
              <w:t>The system should to ensure compatibility with LAN communication.</w:t>
            </w:r>
          </w:p>
        </w:tc>
      </w:tr>
      <w:tr w:rsidR="00F145FF" w:rsidRPr="00497608" w14:paraId="76C297DE" w14:textId="77777777" w:rsidTr="00BE124E">
        <w:tc>
          <w:tcPr>
            <w:tcW w:w="861" w:type="dxa"/>
          </w:tcPr>
          <w:p w14:paraId="64FE551C" w14:textId="77777777" w:rsidR="00F145FF" w:rsidRPr="00497608" w:rsidRDefault="00F145FF" w:rsidP="00BE124E">
            <w:pPr>
              <w:rPr>
                <w:rFonts w:asciiTheme="minorBidi" w:hAnsiTheme="minorBidi"/>
              </w:rPr>
            </w:pPr>
            <w:r>
              <w:rPr>
                <w:rFonts w:asciiTheme="minorBidi" w:hAnsiTheme="minorBidi"/>
              </w:rPr>
              <w:t>9</w:t>
            </w:r>
          </w:p>
        </w:tc>
        <w:tc>
          <w:tcPr>
            <w:tcW w:w="8206" w:type="dxa"/>
          </w:tcPr>
          <w:p w14:paraId="0C1402F8" w14:textId="77777777" w:rsidR="00F145FF" w:rsidRPr="00497608" w:rsidRDefault="00F145FF" w:rsidP="00BE124E">
            <w:pPr>
              <w:rPr>
                <w:rFonts w:asciiTheme="minorBidi" w:hAnsiTheme="minorBidi"/>
              </w:rPr>
            </w:pPr>
            <w:r w:rsidRPr="00497608">
              <w:rPr>
                <w:rFonts w:asciiTheme="minorBidi" w:hAnsiTheme="minorBidi"/>
              </w:rPr>
              <w:t>The system must minimize latency during algorithm execution to support near real-time TCA and distance computations in critical scenarios.</w:t>
            </w:r>
          </w:p>
        </w:tc>
      </w:tr>
      <w:tr w:rsidR="00F145FF" w:rsidRPr="00497608" w14:paraId="00EB8244" w14:textId="77777777" w:rsidTr="00BE124E">
        <w:trPr>
          <w:trHeight w:val="922"/>
        </w:trPr>
        <w:tc>
          <w:tcPr>
            <w:tcW w:w="861" w:type="dxa"/>
          </w:tcPr>
          <w:p w14:paraId="22490D32" w14:textId="77777777" w:rsidR="00F145FF" w:rsidRPr="00497608" w:rsidRDefault="00F145FF" w:rsidP="00BE124E">
            <w:pPr>
              <w:rPr>
                <w:rFonts w:asciiTheme="minorBidi" w:hAnsiTheme="minorBidi"/>
              </w:rPr>
            </w:pPr>
            <w:r w:rsidRPr="00497608">
              <w:rPr>
                <w:rFonts w:asciiTheme="minorBidi" w:hAnsiTheme="minorBidi"/>
              </w:rPr>
              <w:t>1</w:t>
            </w:r>
            <w:r>
              <w:rPr>
                <w:rFonts w:asciiTheme="minorBidi" w:hAnsiTheme="minorBidi"/>
              </w:rPr>
              <w:t>0</w:t>
            </w:r>
          </w:p>
        </w:tc>
        <w:tc>
          <w:tcPr>
            <w:tcW w:w="8206" w:type="dxa"/>
          </w:tcPr>
          <w:p w14:paraId="678C0011" w14:textId="77777777" w:rsidR="00F145FF" w:rsidRPr="00AF5D7D" w:rsidRDefault="00F145FF" w:rsidP="00BE124E">
            <w:pPr>
              <w:pStyle w:val="ListBullet"/>
              <w:numPr>
                <w:ilvl w:val="0"/>
                <w:numId w:val="0"/>
              </w:numPr>
              <w:rPr>
                <w:rFonts w:asciiTheme="minorBidi" w:eastAsia="Times New Roman" w:hAnsiTheme="minorBidi" w:cs="Times New Roman"/>
                <w:sz w:val="24"/>
                <w:szCs w:val="24"/>
                <w:lang w:val="en-IL" w:bidi="he-IL"/>
              </w:rPr>
            </w:pPr>
            <w:r w:rsidRPr="00497608">
              <w:rPr>
                <w:rFonts w:asciiTheme="minorBidi" w:eastAsia="Times New Roman" w:hAnsiTheme="minorBidi" w:cs="Times New Roman"/>
                <w:sz w:val="24"/>
                <w:szCs w:val="24"/>
                <w:lang w:val="en-IL" w:bidi="he-IL"/>
              </w:rPr>
              <w:t>The system should ensure that real-time performance is maintained, particularly in ensuring time synchronization between the OBC and the Test Station during data transfers and algorithm execution.</w:t>
            </w:r>
          </w:p>
        </w:tc>
      </w:tr>
      <w:tr w:rsidR="00F145FF" w:rsidRPr="00497608" w14:paraId="63278195" w14:textId="77777777" w:rsidTr="00BE124E">
        <w:tc>
          <w:tcPr>
            <w:tcW w:w="861" w:type="dxa"/>
          </w:tcPr>
          <w:p w14:paraId="65F1285E" w14:textId="77777777" w:rsidR="00F145FF" w:rsidRPr="00497608" w:rsidRDefault="00F145FF" w:rsidP="00BE124E">
            <w:pPr>
              <w:rPr>
                <w:rFonts w:asciiTheme="minorBidi" w:hAnsiTheme="minorBidi"/>
              </w:rPr>
            </w:pPr>
            <w:r w:rsidRPr="00497608">
              <w:rPr>
                <w:rFonts w:asciiTheme="minorBidi" w:hAnsiTheme="minorBidi"/>
              </w:rPr>
              <w:t>1</w:t>
            </w:r>
            <w:r>
              <w:rPr>
                <w:rFonts w:asciiTheme="minorBidi" w:hAnsiTheme="minorBidi"/>
              </w:rPr>
              <w:t>1</w:t>
            </w:r>
          </w:p>
        </w:tc>
        <w:tc>
          <w:tcPr>
            <w:tcW w:w="8206" w:type="dxa"/>
          </w:tcPr>
          <w:p w14:paraId="6FA68ACB" w14:textId="77777777" w:rsidR="00F145FF" w:rsidRPr="00497608" w:rsidRDefault="00F145FF" w:rsidP="00BE124E">
            <w:pPr>
              <w:rPr>
                <w:rFonts w:asciiTheme="minorBidi" w:hAnsiTheme="minorBidi"/>
              </w:rPr>
            </w:pPr>
            <w:r w:rsidRPr="00497608">
              <w:rPr>
                <w:rFonts w:asciiTheme="minorBidi" w:hAnsiTheme="minorBidi"/>
              </w:rPr>
              <w:t>The system must be maintainable, allowing easy updates or modifications to the algorithm implementations.</w:t>
            </w:r>
          </w:p>
        </w:tc>
      </w:tr>
      <w:tr w:rsidR="00F145FF" w:rsidRPr="00497608" w14:paraId="6FF227E3" w14:textId="77777777" w:rsidTr="00BE124E">
        <w:tc>
          <w:tcPr>
            <w:tcW w:w="861" w:type="dxa"/>
          </w:tcPr>
          <w:p w14:paraId="7DA32A49" w14:textId="77777777" w:rsidR="00F145FF" w:rsidRPr="00497608" w:rsidRDefault="00F145FF" w:rsidP="00BE124E">
            <w:pPr>
              <w:rPr>
                <w:rFonts w:asciiTheme="minorBidi" w:hAnsiTheme="minorBidi"/>
              </w:rPr>
            </w:pPr>
            <w:r w:rsidRPr="00497608">
              <w:rPr>
                <w:rFonts w:asciiTheme="minorBidi" w:hAnsiTheme="minorBidi"/>
              </w:rPr>
              <w:t>1</w:t>
            </w:r>
            <w:r>
              <w:rPr>
                <w:rFonts w:asciiTheme="minorBidi" w:hAnsiTheme="minorBidi"/>
              </w:rPr>
              <w:t>2</w:t>
            </w:r>
          </w:p>
        </w:tc>
        <w:tc>
          <w:tcPr>
            <w:tcW w:w="8206" w:type="dxa"/>
          </w:tcPr>
          <w:p w14:paraId="779A27B4" w14:textId="77777777" w:rsidR="00F145FF" w:rsidRPr="00497608" w:rsidRDefault="00F145FF" w:rsidP="00BE124E">
            <w:pPr>
              <w:rPr>
                <w:rFonts w:asciiTheme="minorBidi" w:hAnsiTheme="minorBidi"/>
              </w:rPr>
            </w:pPr>
            <w:r w:rsidRPr="00497608">
              <w:rPr>
                <w:rFonts w:asciiTheme="minorBidi" w:hAnsiTheme="minorBidi"/>
              </w:rPr>
              <w:t>The system must support a flexible configuration, allowing the user to adjust test parameters like time intervals and polynomial degrees.</w:t>
            </w:r>
          </w:p>
        </w:tc>
      </w:tr>
      <w:tr w:rsidR="00F145FF" w:rsidRPr="00497608" w14:paraId="7B2DC540" w14:textId="77777777" w:rsidTr="00BE124E">
        <w:tc>
          <w:tcPr>
            <w:tcW w:w="861" w:type="dxa"/>
          </w:tcPr>
          <w:p w14:paraId="37F12747" w14:textId="77777777" w:rsidR="00F145FF" w:rsidRPr="00497608" w:rsidRDefault="00F145FF" w:rsidP="00BE124E">
            <w:pPr>
              <w:rPr>
                <w:rFonts w:asciiTheme="minorBidi" w:hAnsiTheme="minorBidi"/>
              </w:rPr>
            </w:pPr>
            <w:r w:rsidRPr="00497608">
              <w:rPr>
                <w:rFonts w:asciiTheme="minorBidi" w:hAnsiTheme="minorBidi"/>
              </w:rPr>
              <w:t>1</w:t>
            </w:r>
            <w:r>
              <w:rPr>
                <w:rFonts w:asciiTheme="minorBidi" w:hAnsiTheme="minorBidi"/>
              </w:rPr>
              <w:t>3</w:t>
            </w:r>
          </w:p>
        </w:tc>
        <w:tc>
          <w:tcPr>
            <w:tcW w:w="8206" w:type="dxa"/>
          </w:tcPr>
          <w:p w14:paraId="397C935A" w14:textId="77777777" w:rsidR="00F145FF" w:rsidRPr="00497608" w:rsidRDefault="00F145FF" w:rsidP="00BE124E">
            <w:pPr>
              <w:pStyle w:val="ListBullet"/>
              <w:numPr>
                <w:ilvl w:val="0"/>
                <w:numId w:val="0"/>
              </w:numPr>
              <w:rPr>
                <w:rFonts w:asciiTheme="minorBidi" w:eastAsia="Times New Roman" w:hAnsiTheme="minorBidi" w:cs="Times New Roman"/>
                <w:sz w:val="24"/>
                <w:szCs w:val="24"/>
                <w:lang w:val="en-IL" w:bidi="he-IL"/>
              </w:rPr>
            </w:pPr>
            <w:r w:rsidRPr="000E7498">
              <w:rPr>
                <w:rFonts w:asciiTheme="minorBidi" w:eastAsia="Times New Roman" w:hAnsiTheme="minorBidi" w:cs="Times New Roman"/>
                <w:color w:val="000000" w:themeColor="text1"/>
                <w:sz w:val="24"/>
                <w:szCs w:val="24"/>
                <w:lang w:val="en-IL" w:bidi="he-IL"/>
              </w:rPr>
              <w:t>The system should optimize the CATCH algorithm to efficiently find eigenvalues on the TS-7553 OBC to reduce overall computational cost.</w:t>
            </w:r>
          </w:p>
        </w:tc>
      </w:tr>
      <w:tr w:rsidR="00F145FF" w:rsidRPr="00497608" w14:paraId="71C71C07" w14:textId="77777777" w:rsidTr="00BE124E">
        <w:tc>
          <w:tcPr>
            <w:tcW w:w="861" w:type="dxa"/>
          </w:tcPr>
          <w:p w14:paraId="25F5151F" w14:textId="77777777" w:rsidR="00F145FF" w:rsidRPr="00497608" w:rsidRDefault="00F145FF" w:rsidP="00BE124E">
            <w:pPr>
              <w:rPr>
                <w:rFonts w:asciiTheme="minorBidi" w:hAnsiTheme="minorBidi"/>
              </w:rPr>
            </w:pPr>
            <w:r w:rsidRPr="00497608">
              <w:rPr>
                <w:rFonts w:asciiTheme="minorBidi" w:hAnsiTheme="minorBidi"/>
              </w:rPr>
              <w:t>1</w:t>
            </w:r>
            <w:r>
              <w:rPr>
                <w:rFonts w:asciiTheme="minorBidi" w:hAnsiTheme="minorBidi"/>
              </w:rPr>
              <w:t>4</w:t>
            </w:r>
          </w:p>
        </w:tc>
        <w:tc>
          <w:tcPr>
            <w:tcW w:w="8206" w:type="dxa"/>
          </w:tcPr>
          <w:p w14:paraId="46381D41" w14:textId="77777777" w:rsidR="00F145FF" w:rsidRPr="00497608" w:rsidRDefault="00F145FF" w:rsidP="00BE124E">
            <w:pPr>
              <w:pStyle w:val="ListBullet"/>
              <w:numPr>
                <w:ilvl w:val="0"/>
                <w:numId w:val="0"/>
              </w:numPr>
              <w:rPr>
                <w:rFonts w:asciiTheme="minorBidi" w:eastAsia="Times New Roman" w:hAnsiTheme="minorBidi" w:cs="Times New Roman"/>
                <w:sz w:val="24"/>
                <w:szCs w:val="24"/>
                <w:lang w:val="en-IL" w:bidi="he-IL"/>
              </w:rPr>
            </w:pPr>
            <w:r w:rsidRPr="00497608">
              <w:rPr>
                <w:rFonts w:asciiTheme="minorBidi" w:eastAsia="Times New Roman" w:hAnsiTheme="minorBidi" w:cs="Times New Roman"/>
                <w:sz w:val="24"/>
                <w:szCs w:val="24"/>
                <w:lang w:val="en-IL" w:bidi="he-IL"/>
              </w:rPr>
              <w:t>The communication system must be able to handle large data transfers with minimal delay and ensure that data is reliably transferred.</w:t>
            </w:r>
          </w:p>
        </w:tc>
      </w:tr>
      <w:tr w:rsidR="00F145FF" w:rsidRPr="00497608" w14:paraId="0D73E1DA" w14:textId="77777777" w:rsidTr="00BE124E">
        <w:tc>
          <w:tcPr>
            <w:tcW w:w="861" w:type="dxa"/>
          </w:tcPr>
          <w:p w14:paraId="7E8B3B70" w14:textId="77777777" w:rsidR="00F145FF" w:rsidRPr="00497608" w:rsidRDefault="00F145FF" w:rsidP="00BE124E">
            <w:pPr>
              <w:rPr>
                <w:rFonts w:asciiTheme="minorBidi" w:hAnsiTheme="minorBidi"/>
              </w:rPr>
            </w:pPr>
            <w:r>
              <w:rPr>
                <w:rFonts w:asciiTheme="minorBidi" w:hAnsiTheme="minorBidi"/>
              </w:rPr>
              <w:t>15</w:t>
            </w:r>
          </w:p>
        </w:tc>
        <w:tc>
          <w:tcPr>
            <w:tcW w:w="8206" w:type="dxa"/>
          </w:tcPr>
          <w:p w14:paraId="3E74447A" w14:textId="77777777" w:rsidR="00F145FF" w:rsidRPr="00497608" w:rsidRDefault="00F145FF" w:rsidP="00BE124E">
            <w:pPr>
              <w:pStyle w:val="ListBullet"/>
              <w:numPr>
                <w:ilvl w:val="0"/>
                <w:numId w:val="0"/>
              </w:numPr>
              <w:rPr>
                <w:rFonts w:asciiTheme="minorBidi" w:eastAsia="Times New Roman" w:hAnsiTheme="minorBidi" w:cs="Times New Roman"/>
                <w:sz w:val="24"/>
                <w:szCs w:val="24"/>
                <w:lang w:val="en-IL" w:bidi="he-IL"/>
              </w:rPr>
            </w:pPr>
            <w:r w:rsidRPr="00497608">
              <w:rPr>
                <w:rFonts w:asciiTheme="minorBidi" w:eastAsia="Times New Roman" w:hAnsiTheme="minorBidi" w:cs="Times New Roman"/>
                <w:sz w:val="24"/>
                <w:szCs w:val="24"/>
                <w:lang w:val="en-IL" w:bidi="he-IL"/>
              </w:rPr>
              <w:t xml:space="preserve">The system should be scalable to support additional </w:t>
            </w:r>
            <w:r>
              <w:rPr>
                <w:rFonts w:asciiTheme="minorBidi" w:eastAsia="Times New Roman" w:hAnsiTheme="minorBidi" w:cs="Times New Roman"/>
                <w:sz w:val="24"/>
                <w:szCs w:val="24"/>
                <w:lang w:val="en-IL" w:bidi="he-IL"/>
              </w:rPr>
              <w:t xml:space="preserve">or </w:t>
            </w:r>
            <w:r w:rsidRPr="00497608">
              <w:rPr>
                <w:rFonts w:asciiTheme="minorBidi" w:eastAsia="Times New Roman" w:hAnsiTheme="minorBidi" w:cs="Times New Roman"/>
                <w:sz w:val="24"/>
                <w:szCs w:val="24"/>
                <w:lang w:val="en-IL" w:bidi="he-IL"/>
              </w:rPr>
              <w:t>update</w:t>
            </w:r>
            <w:r>
              <w:rPr>
                <w:rFonts w:asciiTheme="minorBidi" w:eastAsia="Times New Roman" w:hAnsiTheme="minorBidi" w:cs="Times New Roman"/>
                <w:sz w:val="24"/>
                <w:szCs w:val="24"/>
                <w:lang w:val="en-IL" w:bidi="he-IL"/>
              </w:rPr>
              <w:t xml:space="preserve">d </w:t>
            </w:r>
            <w:r w:rsidRPr="00497608">
              <w:rPr>
                <w:rFonts w:asciiTheme="minorBidi" w:eastAsia="Times New Roman" w:hAnsiTheme="minorBidi" w:cs="Times New Roman"/>
                <w:sz w:val="24"/>
                <w:szCs w:val="24"/>
                <w:lang w:val="en-IL" w:bidi="he-IL"/>
              </w:rPr>
              <w:t>algorithms and communication methods in future projects, ensuring it can be easily extended with minimal changes to core functionalities.</w:t>
            </w:r>
          </w:p>
        </w:tc>
      </w:tr>
      <w:tr w:rsidR="00F145FF" w:rsidRPr="00497608" w14:paraId="0B0C5209" w14:textId="77777777" w:rsidTr="00BE124E">
        <w:tc>
          <w:tcPr>
            <w:tcW w:w="861" w:type="dxa"/>
          </w:tcPr>
          <w:p w14:paraId="31AC2065" w14:textId="77777777" w:rsidR="00F145FF" w:rsidRPr="00497608" w:rsidRDefault="00F145FF" w:rsidP="00BE124E">
            <w:pPr>
              <w:rPr>
                <w:rFonts w:asciiTheme="minorBidi" w:hAnsiTheme="minorBidi"/>
              </w:rPr>
            </w:pPr>
            <w:r>
              <w:rPr>
                <w:rFonts w:asciiTheme="minorBidi" w:hAnsiTheme="minorBidi"/>
              </w:rPr>
              <w:t>16</w:t>
            </w:r>
          </w:p>
        </w:tc>
        <w:tc>
          <w:tcPr>
            <w:tcW w:w="8206" w:type="dxa"/>
          </w:tcPr>
          <w:p w14:paraId="33637F03" w14:textId="77777777" w:rsidR="00F145FF" w:rsidRPr="00497608" w:rsidRDefault="00F145FF" w:rsidP="00BE124E">
            <w:pPr>
              <w:pStyle w:val="ListBullet"/>
              <w:numPr>
                <w:ilvl w:val="0"/>
                <w:numId w:val="0"/>
              </w:numPr>
              <w:rPr>
                <w:rFonts w:asciiTheme="minorBidi" w:eastAsia="Times New Roman" w:hAnsiTheme="minorBidi" w:cs="Times New Roman"/>
                <w:sz w:val="24"/>
                <w:szCs w:val="24"/>
                <w:lang w:val="en-IL" w:bidi="he-IL"/>
              </w:rPr>
            </w:pPr>
            <w:r w:rsidRPr="00497608">
              <w:rPr>
                <w:rFonts w:asciiTheme="minorBidi" w:eastAsia="Times New Roman" w:hAnsiTheme="minorBidi" w:cs="Times New Roman"/>
                <w:sz w:val="24"/>
                <w:szCs w:val="24"/>
                <w:lang w:val="en-IL" w:bidi="he-IL"/>
              </w:rPr>
              <w:t>Error detection mechanisms (e.g., CRC checks) should be implemented for both the communication and the testing process to ensure data integrity.</w:t>
            </w:r>
          </w:p>
        </w:tc>
      </w:tr>
      <w:tr w:rsidR="00F145FF" w:rsidRPr="00497608" w14:paraId="0A165A59" w14:textId="77777777" w:rsidTr="00BE124E">
        <w:tc>
          <w:tcPr>
            <w:tcW w:w="861" w:type="dxa"/>
          </w:tcPr>
          <w:p w14:paraId="72B3E2BB" w14:textId="77777777" w:rsidR="00F145FF" w:rsidRPr="00497608" w:rsidRDefault="00F145FF" w:rsidP="00BE124E">
            <w:pPr>
              <w:rPr>
                <w:rFonts w:asciiTheme="minorBidi" w:hAnsiTheme="minorBidi"/>
              </w:rPr>
            </w:pPr>
            <w:r>
              <w:rPr>
                <w:rFonts w:asciiTheme="minorBidi" w:hAnsiTheme="minorBidi"/>
              </w:rPr>
              <w:t>17</w:t>
            </w:r>
          </w:p>
        </w:tc>
        <w:tc>
          <w:tcPr>
            <w:tcW w:w="8206" w:type="dxa"/>
          </w:tcPr>
          <w:p w14:paraId="7A0E1A5D" w14:textId="0CD50B0A" w:rsidR="00F145FF" w:rsidRPr="000E7498" w:rsidRDefault="00F145FF" w:rsidP="00BE124E">
            <w:pPr>
              <w:pStyle w:val="ListBullet"/>
              <w:numPr>
                <w:ilvl w:val="0"/>
                <w:numId w:val="0"/>
              </w:numPr>
              <w:rPr>
                <w:rFonts w:asciiTheme="minorBidi" w:eastAsia="Times New Roman" w:hAnsiTheme="minorBidi" w:cs="Times New Roman"/>
                <w:color w:val="000000" w:themeColor="text1"/>
                <w:sz w:val="24"/>
                <w:szCs w:val="24"/>
                <w:lang w:val="en-IL" w:bidi="he-IL"/>
              </w:rPr>
            </w:pPr>
            <w:r w:rsidRPr="000E7498">
              <w:rPr>
                <w:rFonts w:asciiTheme="minorBidi" w:eastAsia="Times New Roman" w:hAnsiTheme="minorBidi" w:cs="Times New Roman"/>
                <w:color w:val="000000" w:themeColor="text1"/>
                <w:sz w:val="24"/>
                <w:szCs w:val="24"/>
                <w:lang w:val="en-IL" w:bidi="he-IL"/>
              </w:rPr>
              <w:t xml:space="preserve">The system </w:t>
            </w:r>
            <w:r w:rsidR="00416482" w:rsidRPr="000E7498">
              <w:rPr>
                <w:rFonts w:asciiTheme="minorBidi" w:eastAsia="Times New Roman" w:hAnsiTheme="minorBidi" w:cs="Times New Roman"/>
                <w:color w:val="000000" w:themeColor="text1"/>
                <w:sz w:val="24"/>
                <w:szCs w:val="24"/>
                <w:lang w:val="en-IL" w:bidi="he-IL"/>
              </w:rPr>
              <w:t>need to</w:t>
            </w:r>
            <w:r w:rsidRPr="000E7498">
              <w:rPr>
                <w:rFonts w:asciiTheme="minorBidi" w:eastAsia="Times New Roman" w:hAnsiTheme="minorBidi" w:cs="Times New Roman"/>
                <w:color w:val="000000" w:themeColor="text1"/>
                <w:sz w:val="24"/>
                <w:szCs w:val="24"/>
                <w:lang w:val="en-IL" w:bidi="he-IL"/>
              </w:rPr>
              <w:t xml:space="preserve"> optimize memory usage during algorithm execution to prevent the TS-7553 OBC from running out of available resources, such as RAM, while performing TCA and distance calculations.</w:t>
            </w:r>
          </w:p>
        </w:tc>
      </w:tr>
      <w:tr w:rsidR="00F145FF" w:rsidRPr="00497608" w14:paraId="429042C0" w14:textId="77777777" w:rsidTr="00BE124E">
        <w:tc>
          <w:tcPr>
            <w:tcW w:w="861" w:type="dxa"/>
          </w:tcPr>
          <w:p w14:paraId="1694C5DA" w14:textId="77777777" w:rsidR="00F145FF" w:rsidRPr="00497608" w:rsidRDefault="00F145FF" w:rsidP="00BE124E">
            <w:pPr>
              <w:rPr>
                <w:rFonts w:asciiTheme="minorBidi" w:hAnsiTheme="minorBidi"/>
              </w:rPr>
            </w:pPr>
            <w:r>
              <w:rPr>
                <w:rFonts w:asciiTheme="minorBidi" w:hAnsiTheme="minorBidi"/>
              </w:rPr>
              <w:t>18</w:t>
            </w:r>
          </w:p>
        </w:tc>
        <w:tc>
          <w:tcPr>
            <w:tcW w:w="8206" w:type="dxa"/>
          </w:tcPr>
          <w:p w14:paraId="6476F48A" w14:textId="77777777" w:rsidR="00F145FF" w:rsidRPr="000E7498" w:rsidRDefault="00F145FF" w:rsidP="00BE124E">
            <w:pPr>
              <w:pStyle w:val="ListBullet"/>
              <w:numPr>
                <w:ilvl w:val="0"/>
                <w:numId w:val="0"/>
              </w:numPr>
              <w:rPr>
                <w:rFonts w:asciiTheme="minorBidi" w:eastAsia="Times New Roman" w:hAnsiTheme="minorBidi" w:cs="Times New Roman"/>
                <w:color w:val="000000" w:themeColor="text1"/>
                <w:sz w:val="24"/>
                <w:szCs w:val="24"/>
                <w:lang w:val="en-IL" w:bidi="he-IL"/>
              </w:rPr>
            </w:pPr>
            <w:r w:rsidRPr="000E7498">
              <w:rPr>
                <w:rFonts w:asciiTheme="minorBidi" w:eastAsia="Times New Roman" w:hAnsiTheme="minorBidi" w:cs="Times New Roman"/>
                <w:color w:val="000000" w:themeColor="text1"/>
                <w:sz w:val="24"/>
                <w:szCs w:val="24"/>
                <w:lang w:val="en-IL" w:bidi="he-IL"/>
              </w:rPr>
              <w:t xml:space="preserve">The system must ensure that the CATCH, ANCAS, and SBO-ANCAS algorithms execute within a reasonable timeframe, particularly on the </w:t>
            </w:r>
            <w:r w:rsidRPr="000E7498">
              <w:rPr>
                <w:rFonts w:asciiTheme="minorBidi" w:eastAsia="Times New Roman" w:hAnsiTheme="minorBidi" w:cs="Times New Roman"/>
                <w:color w:val="000000" w:themeColor="text1"/>
                <w:sz w:val="24"/>
                <w:szCs w:val="24"/>
                <w:lang w:val="en-IL" w:bidi="he-IL"/>
              </w:rPr>
              <w:lastRenderedPageBreak/>
              <w:t>resource-constrained TS-7553 OBC, without significant delays in finding the TCA.</w:t>
            </w:r>
          </w:p>
        </w:tc>
      </w:tr>
    </w:tbl>
    <w:p w14:paraId="1F2373BA" w14:textId="77777777" w:rsidR="00D45BEE" w:rsidRDefault="00D45BEE" w:rsidP="00D45BEE"/>
    <w:p w14:paraId="564DC49A" w14:textId="77777777" w:rsidR="00D45BEE" w:rsidRPr="003D2330" w:rsidRDefault="00D45BEE" w:rsidP="003D2330">
      <w:pPr>
        <w:pStyle w:val="Heading1"/>
      </w:pPr>
      <w:bookmarkStart w:id="127" w:name="_Toc138411559"/>
      <w:bookmarkStart w:id="128" w:name="_Toc177553631"/>
      <w:r w:rsidRPr="003D2330">
        <w:t>Evaluation/Verification Plan</w:t>
      </w:r>
      <w:bookmarkEnd w:id="127"/>
      <w:bookmarkEnd w:id="128"/>
    </w:p>
    <w:p w14:paraId="007C1AD2" w14:textId="77777777" w:rsidR="00D45BEE" w:rsidRPr="003D2330" w:rsidRDefault="00D45BEE" w:rsidP="003D2330">
      <w:pPr>
        <w:pStyle w:val="Heading2"/>
      </w:pPr>
      <w:bookmarkStart w:id="129" w:name="_Toc138160247"/>
      <w:bookmarkStart w:id="130" w:name="_Toc138411560"/>
      <w:bookmarkStart w:id="131" w:name="_Toc177553632"/>
      <w:r w:rsidRPr="003D2330">
        <w:t>Verification plan</w:t>
      </w:r>
      <w:bookmarkEnd w:id="129"/>
      <w:bookmarkEnd w:id="130"/>
      <w:bookmarkEnd w:id="131"/>
    </w:p>
    <w:p w14:paraId="69EA3513" w14:textId="2AB3A7C9" w:rsidR="00D45BEE" w:rsidRDefault="00D45BEE" w:rsidP="001B7BCC">
      <w:pPr>
        <w:pStyle w:val="paragraphcontent"/>
      </w:pPr>
      <w:r>
        <w:t>For the verification plan we decided to go with a bottom-up approach, for each feature or part of the system we develop, we will start with creating a fitting unit tests. Then we can test our system locally simulating the inputs and outputs, and finally creating a new version and running it on the OBC we are working with.</w:t>
      </w:r>
    </w:p>
    <w:p w14:paraId="1A74DD4F" w14:textId="77777777" w:rsidR="001B7BCC" w:rsidRPr="00D45BEE" w:rsidRDefault="001B7BCC" w:rsidP="001B7BCC">
      <w:pPr>
        <w:pStyle w:val="paragraphcontent"/>
      </w:pPr>
    </w:p>
    <w:p w14:paraId="1A32DD1B" w14:textId="450A35B5" w:rsidR="00F145FF" w:rsidRPr="003D2330" w:rsidRDefault="00F145FF" w:rsidP="003D2330">
      <w:pPr>
        <w:pStyle w:val="Heading2"/>
      </w:pPr>
      <w:bookmarkStart w:id="132" w:name="_Toc138411566"/>
      <w:bookmarkStart w:id="133" w:name="_Toc177553633"/>
      <w:r w:rsidRPr="003D2330">
        <w:t>Test cases</w:t>
      </w:r>
      <w:bookmarkEnd w:id="132"/>
      <w:bookmarkEnd w:id="133"/>
    </w:p>
    <w:p w14:paraId="2C592429" w14:textId="115C1335" w:rsidR="00F145FF" w:rsidRDefault="00F145FF" w:rsidP="003D2330">
      <w:pPr>
        <w:pStyle w:val="paragraphcontent"/>
      </w:pPr>
      <w:r>
        <w:t>We run the following test cases for both the Test Station and the Tested OBC on the local simulation and on the actual system.</w:t>
      </w:r>
    </w:p>
    <w:p w14:paraId="69DB06D7" w14:textId="77777777" w:rsidR="00A67278" w:rsidRDefault="00A67278" w:rsidP="003D2330">
      <w:pPr>
        <w:pStyle w:val="paragraphcontent"/>
      </w:pPr>
    </w:p>
    <w:p w14:paraId="02176D3B" w14:textId="7791E6B0" w:rsidR="00A67278" w:rsidRPr="00A67278" w:rsidRDefault="00F145FF" w:rsidP="00416482">
      <w:pPr>
        <w:pStyle w:val="Heading3"/>
      </w:pPr>
      <w:bookmarkStart w:id="134" w:name="_Toc138411567"/>
      <w:bookmarkStart w:id="135" w:name="_Toc177553634"/>
      <w:r>
        <w:t>Test-Station test cases</w:t>
      </w:r>
      <w:bookmarkEnd w:id="134"/>
      <w:bookmarkEnd w:id="135"/>
    </w:p>
    <w:p w14:paraId="76DD5D4B" w14:textId="0204E811" w:rsidR="00A67278" w:rsidRPr="00A67278" w:rsidRDefault="00A67278" w:rsidP="00D511E1">
      <w:pPr>
        <w:pStyle w:val="Tables"/>
        <w:jc w:val="left"/>
      </w:pPr>
      <w:r>
        <w:t>Test station test cases</w:t>
      </w:r>
    </w:p>
    <w:tbl>
      <w:tblPr>
        <w:tblStyle w:val="TableGrid"/>
        <w:tblW w:w="0" w:type="auto"/>
        <w:tblInd w:w="863" w:type="dxa"/>
        <w:tblLook w:val="04A0" w:firstRow="1" w:lastRow="0" w:firstColumn="1" w:lastColumn="0" w:noHBand="0" w:noVBand="1"/>
      </w:tblPr>
      <w:tblGrid>
        <w:gridCol w:w="408"/>
        <w:gridCol w:w="4450"/>
        <w:gridCol w:w="2430"/>
      </w:tblGrid>
      <w:tr w:rsidR="00F145FF" w14:paraId="1B5BDFAD" w14:textId="77777777" w:rsidTr="00BE124E">
        <w:tc>
          <w:tcPr>
            <w:tcW w:w="408" w:type="dxa"/>
            <w:shd w:val="clear" w:color="auto" w:fill="D9D9D9" w:themeFill="background1" w:themeFillShade="D9"/>
          </w:tcPr>
          <w:p w14:paraId="3CA2D284" w14:textId="77777777" w:rsidR="00F145FF" w:rsidRDefault="00F145FF" w:rsidP="00BE124E">
            <w:pPr>
              <w:pStyle w:val="NoSpacing"/>
            </w:pPr>
            <w:r>
              <w:t>#</w:t>
            </w:r>
          </w:p>
        </w:tc>
        <w:tc>
          <w:tcPr>
            <w:tcW w:w="4450" w:type="dxa"/>
            <w:shd w:val="clear" w:color="auto" w:fill="D9D9D9" w:themeFill="background1" w:themeFillShade="D9"/>
          </w:tcPr>
          <w:p w14:paraId="4D72F888" w14:textId="77777777" w:rsidR="00F145FF" w:rsidRDefault="00F145FF" w:rsidP="00BE124E">
            <w:pPr>
              <w:pStyle w:val="NoSpacing"/>
            </w:pPr>
            <w:r>
              <w:t>Test description</w:t>
            </w:r>
          </w:p>
        </w:tc>
        <w:tc>
          <w:tcPr>
            <w:tcW w:w="2430" w:type="dxa"/>
            <w:shd w:val="clear" w:color="auto" w:fill="D9D9D9" w:themeFill="background1" w:themeFillShade="D9"/>
          </w:tcPr>
          <w:p w14:paraId="4EB5466F" w14:textId="77777777" w:rsidR="00F145FF" w:rsidRDefault="00F145FF" w:rsidP="00BE124E">
            <w:pPr>
              <w:pStyle w:val="NoSpacing"/>
            </w:pPr>
            <w:r>
              <w:t>Expected result</w:t>
            </w:r>
          </w:p>
        </w:tc>
      </w:tr>
      <w:tr w:rsidR="00F145FF" w14:paraId="1BDF9954" w14:textId="77777777" w:rsidTr="00BE124E">
        <w:tc>
          <w:tcPr>
            <w:tcW w:w="408" w:type="dxa"/>
            <w:shd w:val="clear" w:color="auto" w:fill="D9D9D9" w:themeFill="background1" w:themeFillShade="D9"/>
          </w:tcPr>
          <w:p w14:paraId="2EA0B109" w14:textId="77777777" w:rsidR="00F145FF" w:rsidRDefault="00F145FF" w:rsidP="00BE124E">
            <w:pPr>
              <w:pStyle w:val="NoSpacing"/>
            </w:pPr>
            <w:r>
              <w:t>1</w:t>
            </w:r>
          </w:p>
        </w:tc>
        <w:tc>
          <w:tcPr>
            <w:tcW w:w="4450" w:type="dxa"/>
          </w:tcPr>
          <w:p w14:paraId="65B48128" w14:textId="77777777" w:rsidR="00F145FF" w:rsidRDefault="00F145FF" w:rsidP="00BE124E">
            <w:pPr>
              <w:pStyle w:val="NoSpacing"/>
            </w:pPr>
            <w:r>
              <w:t>Error in the input data: wrong input data (TLE, either one of the 2 required TLE or both)</w:t>
            </w:r>
          </w:p>
        </w:tc>
        <w:tc>
          <w:tcPr>
            <w:tcW w:w="2430" w:type="dxa"/>
          </w:tcPr>
          <w:p w14:paraId="58CBC208" w14:textId="77777777" w:rsidR="00F145FF" w:rsidRDefault="00F145FF" w:rsidP="00BE124E">
            <w:pPr>
              <w:pStyle w:val="NoSpacing"/>
            </w:pPr>
            <w:r>
              <w:t xml:space="preserve">No experiment is initiated, error message to the user. </w:t>
            </w:r>
          </w:p>
        </w:tc>
      </w:tr>
      <w:tr w:rsidR="00F145FF" w14:paraId="5C3BAD03" w14:textId="77777777" w:rsidTr="00BE124E">
        <w:tc>
          <w:tcPr>
            <w:tcW w:w="408" w:type="dxa"/>
            <w:shd w:val="clear" w:color="auto" w:fill="D9D9D9" w:themeFill="background1" w:themeFillShade="D9"/>
          </w:tcPr>
          <w:p w14:paraId="6C09FEFC" w14:textId="77777777" w:rsidR="00F145FF" w:rsidRDefault="00F145FF" w:rsidP="00BE124E">
            <w:pPr>
              <w:pStyle w:val="NoSpacing"/>
            </w:pPr>
            <w:r>
              <w:t>2</w:t>
            </w:r>
          </w:p>
        </w:tc>
        <w:tc>
          <w:tcPr>
            <w:tcW w:w="4450" w:type="dxa"/>
          </w:tcPr>
          <w:p w14:paraId="5687F0B9" w14:textId="77777777" w:rsidR="00F145FF" w:rsidRDefault="00F145FF" w:rsidP="00BE124E">
            <w:pPr>
              <w:pStyle w:val="NoSpacing"/>
            </w:pPr>
            <w:r>
              <w:t>Error in the input data: Missing test variable (Number of iterations, CATCH polynomial degree)</w:t>
            </w:r>
          </w:p>
        </w:tc>
        <w:tc>
          <w:tcPr>
            <w:tcW w:w="2430" w:type="dxa"/>
          </w:tcPr>
          <w:p w14:paraId="382AC7B1" w14:textId="77777777" w:rsidR="00F145FF" w:rsidRDefault="00F145FF" w:rsidP="00BE124E">
            <w:pPr>
              <w:pStyle w:val="NoSpacing"/>
            </w:pPr>
            <w:r>
              <w:t xml:space="preserve">No experiment is initiated, error message to the user. </w:t>
            </w:r>
          </w:p>
        </w:tc>
      </w:tr>
      <w:tr w:rsidR="00F145FF" w14:paraId="6B1B8B63" w14:textId="77777777" w:rsidTr="00BE124E">
        <w:tc>
          <w:tcPr>
            <w:tcW w:w="408" w:type="dxa"/>
            <w:shd w:val="clear" w:color="auto" w:fill="D9D9D9" w:themeFill="background1" w:themeFillShade="D9"/>
          </w:tcPr>
          <w:p w14:paraId="78693284" w14:textId="77777777" w:rsidR="00F145FF" w:rsidRDefault="00F145FF" w:rsidP="00BE124E">
            <w:pPr>
              <w:pStyle w:val="NoSpacing"/>
            </w:pPr>
            <w:r>
              <w:t>3</w:t>
            </w:r>
          </w:p>
        </w:tc>
        <w:tc>
          <w:tcPr>
            <w:tcW w:w="4450" w:type="dxa"/>
          </w:tcPr>
          <w:p w14:paraId="76C3D767" w14:textId="77777777" w:rsidR="00F145FF" w:rsidRDefault="00F145FF" w:rsidP="00BE124E">
            <w:pPr>
              <w:pStyle w:val="NoSpacing"/>
            </w:pPr>
            <w:r>
              <w:t>MSS (main success scenario), correct input values (TLE, variables).</w:t>
            </w:r>
          </w:p>
        </w:tc>
        <w:tc>
          <w:tcPr>
            <w:tcW w:w="2430" w:type="dxa"/>
          </w:tcPr>
          <w:p w14:paraId="522B885F" w14:textId="77777777" w:rsidR="00F145FF" w:rsidRDefault="00F145FF" w:rsidP="00BE124E">
            <w:pPr>
              <w:pStyle w:val="NoSpacing"/>
            </w:pPr>
            <w:r>
              <w:t>Send correct message and data, save the correct result received from the simulation.</w:t>
            </w:r>
          </w:p>
        </w:tc>
      </w:tr>
      <w:tr w:rsidR="00F145FF" w14:paraId="0B2F0E62" w14:textId="77777777" w:rsidTr="00BE124E">
        <w:tc>
          <w:tcPr>
            <w:tcW w:w="408" w:type="dxa"/>
            <w:shd w:val="clear" w:color="auto" w:fill="D9D9D9" w:themeFill="background1" w:themeFillShade="D9"/>
          </w:tcPr>
          <w:p w14:paraId="1ABF3DDE" w14:textId="77777777" w:rsidR="00F145FF" w:rsidRDefault="00F145FF" w:rsidP="00BE124E">
            <w:pPr>
              <w:pStyle w:val="NoSpacing"/>
            </w:pPr>
            <w:r>
              <w:t>4</w:t>
            </w:r>
          </w:p>
        </w:tc>
        <w:tc>
          <w:tcPr>
            <w:tcW w:w="4450" w:type="dxa"/>
          </w:tcPr>
          <w:p w14:paraId="35B52C84" w14:textId="77777777" w:rsidR="00F145FF" w:rsidRDefault="00F145FF" w:rsidP="00BE124E">
            <w:pPr>
              <w:pStyle w:val="NoSpacing"/>
            </w:pPr>
            <w:r>
              <w:t>Communication error: receive error message from the Tested OBC (simulated).</w:t>
            </w:r>
          </w:p>
        </w:tc>
        <w:tc>
          <w:tcPr>
            <w:tcW w:w="2430" w:type="dxa"/>
          </w:tcPr>
          <w:p w14:paraId="027986A5" w14:textId="77777777" w:rsidR="00F145FF" w:rsidRDefault="00F145FF" w:rsidP="00BE124E">
            <w:pPr>
              <w:pStyle w:val="NoSpacing"/>
            </w:pPr>
            <w:r>
              <w:t>Try to send the data again, display error message to the user on repetitive errors.</w:t>
            </w:r>
          </w:p>
        </w:tc>
      </w:tr>
      <w:tr w:rsidR="00F145FF" w14:paraId="1007E712" w14:textId="77777777" w:rsidTr="00BE124E">
        <w:tc>
          <w:tcPr>
            <w:tcW w:w="408" w:type="dxa"/>
            <w:shd w:val="clear" w:color="auto" w:fill="D9D9D9" w:themeFill="background1" w:themeFillShade="D9"/>
          </w:tcPr>
          <w:p w14:paraId="2747800D" w14:textId="77777777" w:rsidR="00F145FF" w:rsidRDefault="00F145FF" w:rsidP="00BE124E">
            <w:pPr>
              <w:pStyle w:val="NoSpacing"/>
            </w:pPr>
            <w:r>
              <w:t>5</w:t>
            </w:r>
          </w:p>
        </w:tc>
        <w:tc>
          <w:tcPr>
            <w:tcW w:w="4450" w:type="dxa"/>
          </w:tcPr>
          <w:p w14:paraId="7D0830E6" w14:textId="77777777" w:rsidR="00F145FF" w:rsidRDefault="00F145FF" w:rsidP="00BE124E">
            <w:pPr>
              <w:pStyle w:val="NoSpacing"/>
            </w:pPr>
            <w:r>
              <w:t>Testing the User interface: save active tests on closing the window, continue test on the next activation.</w:t>
            </w:r>
          </w:p>
        </w:tc>
        <w:tc>
          <w:tcPr>
            <w:tcW w:w="2430" w:type="dxa"/>
          </w:tcPr>
          <w:p w14:paraId="3E48F5BB" w14:textId="77777777" w:rsidR="00F145FF" w:rsidRDefault="00F145FF" w:rsidP="00BE124E">
            <w:pPr>
              <w:pStyle w:val="NoSpacing"/>
            </w:pPr>
          </w:p>
        </w:tc>
      </w:tr>
      <w:tr w:rsidR="00F145FF" w14:paraId="1AB92558" w14:textId="77777777" w:rsidTr="00BE124E">
        <w:tc>
          <w:tcPr>
            <w:tcW w:w="408" w:type="dxa"/>
            <w:shd w:val="clear" w:color="auto" w:fill="D9D9D9" w:themeFill="background1" w:themeFillShade="D9"/>
          </w:tcPr>
          <w:p w14:paraId="1A3852BE" w14:textId="77777777" w:rsidR="00F145FF" w:rsidRDefault="00F145FF" w:rsidP="00BE124E">
            <w:pPr>
              <w:pStyle w:val="NoSpacing"/>
            </w:pPr>
            <w:r>
              <w:t>6</w:t>
            </w:r>
          </w:p>
        </w:tc>
        <w:tc>
          <w:tcPr>
            <w:tcW w:w="4450" w:type="dxa"/>
          </w:tcPr>
          <w:p w14:paraId="7DCAF526" w14:textId="77777777" w:rsidR="00F145FF" w:rsidRDefault="00F145FF" w:rsidP="00BE124E">
            <w:pPr>
              <w:pStyle w:val="NoSpacing"/>
            </w:pPr>
            <w:r>
              <w:t>Testing the User interface: testing the displayed system status.</w:t>
            </w:r>
          </w:p>
        </w:tc>
        <w:tc>
          <w:tcPr>
            <w:tcW w:w="2430" w:type="dxa"/>
          </w:tcPr>
          <w:p w14:paraId="6E2BA07F" w14:textId="77777777" w:rsidR="00F145FF" w:rsidRDefault="00F145FF" w:rsidP="00BE124E">
            <w:pPr>
              <w:pStyle w:val="NoSpacing"/>
            </w:pPr>
          </w:p>
        </w:tc>
      </w:tr>
      <w:tr w:rsidR="00F145FF" w14:paraId="4943E82B" w14:textId="77777777" w:rsidTr="00BE124E">
        <w:tc>
          <w:tcPr>
            <w:tcW w:w="408" w:type="dxa"/>
            <w:shd w:val="clear" w:color="auto" w:fill="D9D9D9" w:themeFill="background1" w:themeFillShade="D9"/>
          </w:tcPr>
          <w:p w14:paraId="4BDA6886" w14:textId="77777777" w:rsidR="00F145FF" w:rsidRDefault="00F145FF" w:rsidP="00BE124E">
            <w:pPr>
              <w:pStyle w:val="NoSpacing"/>
            </w:pPr>
            <w:r>
              <w:t>7</w:t>
            </w:r>
          </w:p>
        </w:tc>
        <w:tc>
          <w:tcPr>
            <w:tcW w:w="4450" w:type="dxa"/>
          </w:tcPr>
          <w:p w14:paraId="14E8C86E" w14:textId="77777777" w:rsidR="00F145FF" w:rsidRDefault="00F145FF" w:rsidP="00BE124E">
            <w:pPr>
              <w:pStyle w:val="NoSpacing"/>
            </w:pPr>
            <w:r>
              <w:t>Communication error: no communication with the Tested OBC.</w:t>
            </w:r>
          </w:p>
        </w:tc>
        <w:tc>
          <w:tcPr>
            <w:tcW w:w="2430" w:type="dxa"/>
          </w:tcPr>
          <w:p w14:paraId="415DDF14" w14:textId="77777777" w:rsidR="00F145FF" w:rsidRDefault="00F145FF" w:rsidP="00BE124E">
            <w:pPr>
              <w:pStyle w:val="NoSpacing"/>
            </w:pPr>
            <w:r>
              <w:t>Display error message to the user.</w:t>
            </w:r>
          </w:p>
        </w:tc>
      </w:tr>
    </w:tbl>
    <w:p w14:paraId="4D2E94A9" w14:textId="77777777" w:rsidR="00F145FF" w:rsidRDefault="00F145FF" w:rsidP="00A67278">
      <w:pPr>
        <w:pStyle w:val="Heading2"/>
        <w:numPr>
          <w:ilvl w:val="0"/>
          <w:numId w:val="0"/>
        </w:numPr>
        <w:ind w:left="792"/>
      </w:pPr>
    </w:p>
    <w:p w14:paraId="7420A134" w14:textId="77777777" w:rsidR="00A67278" w:rsidRDefault="00A67278" w:rsidP="00A67278"/>
    <w:p w14:paraId="67AF3B55" w14:textId="77777777" w:rsidR="00A67278" w:rsidRDefault="00A67278" w:rsidP="00A67278"/>
    <w:p w14:paraId="4C7BA4B0" w14:textId="77777777" w:rsidR="00A67278" w:rsidRDefault="00A67278" w:rsidP="00A67278"/>
    <w:p w14:paraId="14CB6577" w14:textId="77777777" w:rsidR="00161112" w:rsidRDefault="00161112" w:rsidP="00A67278"/>
    <w:p w14:paraId="55456B57" w14:textId="77777777" w:rsidR="00161112" w:rsidRDefault="00161112" w:rsidP="00A67278"/>
    <w:p w14:paraId="541EDC6E" w14:textId="77777777" w:rsidR="00161112" w:rsidRDefault="00161112" w:rsidP="00A67278"/>
    <w:p w14:paraId="4BCF0E2D" w14:textId="77777777" w:rsidR="00A67278" w:rsidRDefault="00A67278" w:rsidP="00A67278"/>
    <w:p w14:paraId="143C8B97" w14:textId="77777777" w:rsidR="00A67278" w:rsidRPr="00A67278" w:rsidRDefault="00A67278" w:rsidP="00A67278"/>
    <w:p w14:paraId="1A3794D9" w14:textId="22C8956E" w:rsidR="00A67278" w:rsidRDefault="00F145FF" w:rsidP="00161112">
      <w:pPr>
        <w:pStyle w:val="Heading3"/>
      </w:pPr>
      <w:bookmarkStart w:id="136" w:name="_Toc138411568"/>
      <w:bookmarkStart w:id="137" w:name="_Toc177553635"/>
      <w:r>
        <w:lastRenderedPageBreak/>
        <w:t>Tested-OBC test cases</w:t>
      </w:r>
      <w:bookmarkEnd w:id="136"/>
      <w:bookmarkEnd w:id="137"/>
    </w:p>
    <w:p w14:paraId="063571B4" w14:textId="19ABC6AA" w:rsidR="00A67278" w:rsidRPr="00A67278" w:rsidRDefault="00A67278" w:rsidP="00D511E1">
      <w:pPr>
        <w:pStyle w:val="Tables"/>
        <w:jc w:val="left"/>
      </w:pPr>
      <w:r>
        <w:t>Tested OBC test cases</w:t>
      </w:r>
    </w:p>
    <w:tbl>
      <w:tblPr>
        <w:tblStyle w:val="TableGrid"/>
        <w:tblW w:w="0" w:type="auto"/>
        <w:tblInd w:w="863" w:type="dxa"/>
        <w:tblLook w:val="04A0" w:firstRow="1" w:lastRow="0" w:firstColumn="1" w:lastColumn="0" w:noHBand="0" w:noVBand="1"/>
      </w:tblPr>
      <w:tblGrid>
        <w:gridCol w:w="408"/>
        <w:gridCol w:w="4450"/>
        <w:gridCol w:w="2430"/>
      </w:tblGrid>
      <w:tr w:rsidR="00F145FF" w14:paraId="3C5D4FC1" w14:textId="77777777" w:rsidTr="00BE124E">
        <w:tc>
          <w:tcPr>
            <w:tcW w:w="408" w:type="dxa"/>
            <w:shd w:val="clear" w:color="auto" w:fill="D9D9D9" w:themeFill="background1" w:themeFillShade="D9"/>
          </w:tcPr>
          <w:p w14:paraId="09B510C7" w14:textId="77777777" w:rsidR="00F145FF" w:rsidRDefault="00F145FF" w:rsidP="00BE124E">
            <w:pPr>
              <w:pStyle w:val="NoSpacing"/>
            </w:pPr>
            <w:r>
              <w:t>#</w:t>
            </w:r>
          </w:p>
        </w:tc>
        <w:tc>
          <w:tcPr>
            <w:tcW w:w="4450" w:type="dxa"/>
            <w:shd w:val="clear" w:color="auto" w:fill="D9D9D9" w:themeFill="background1" w:themeFillShade="D9"/>
          </w:tcPr>
          <w:p w14:paraId="02515027" w14:textId="77777777" w:rsidR="00F145FF" w:rsidRDefault="00F145FF" w:rsidP="00BE124E">
            <w:pPr>
              <w:pStyle w:val="NoSpacing"/>
            </w:pPr>
            <w:r>
              <w:t>Test description</w:t>
            </w:r>
          </w:p>
        </w:tc>
        <w:tc>
          <w:tcPr>
            <w:tcW w:w="2430" w:type="dxa"/>
            <w:shd w:val="clear" w:color="auto" w:fill="D9D9D9" w:themeFill="background1" w:themeFillShade="D9"/>
          </w:tcPr>
          <w:p w14:paraId="047CA1F1" w14:textId="77777777" w:rsidR="00F145FF" w:rsidRDefault="00F145FF" w:rsidP="00BE124E">
            <w:pPr>
              <w:pStyle w:val="NoSpacing"/>
            </w:pPr>
            <w:r>
              <w:t>Expected result</w:t>
            </w:r>
          </w:p>
        </w:tc>
      </w:tr>
      <w:tr w:rsidR="00F145FF" w14:paraId="6F5B6247" w14:textId="77777777" w:rsidTr="00BE124E">
        <w:tc>
          <w:tcPr>
            <w:tcW w:w="408" w:type="dxa"/>
            <w:shd w:val="clear" w:color="auto" w:fill="D9D9D9" w:themeFill="background1" w:themeFillShade="D9"/>
          </w:tcPr>
          <w:p w14:paraId="62C9683D" w14:textId="77777777" w:rsidR="00F145FF" w:rsidRDefault="00F145FF" w:rsidP="00BE124E">
            <w:pPr>
              <w:pStyle w:val="NoSpacing"/>
            </w:pPr>
            <w:r>
              <w:t>1</w:t>
            </w:r>
          </w:p>
        </w:tc>
        <w:tc>
          <w:tcPr>
            <w:tcW w:w="4450" w:type="dxa"/>
          </w:tcPr>
          <w:p w14:paraId="63B0C925" w14:textId="77777777" w:rsidR="00F145FF" w:rsidRDefault="00F145FF" w:rsidP="00BE124E">
            <w:pPr>
              <w:pStyle w:val="NoSpacing"/>
            </w:pPr>
            <w:r>
              <w:t>Error in the input data: missing\out of bound variables.</w:t>
            </w:r>
          </w:p>
        </w:tc>
        <w:tc>
          <w:tcPr>
            <w:tcW w:w="2430" w:type="dxa"/>
          </w:tcPr>
          <w:p w14:paraId="10217A3E" w14:textId="77777777" w:rsidR="00F145FF" w:rsidRDefault="00F145FF" w:rsidP="00BE124E">
            <w:pPr>
              <w:pStyle w:val="NoSpacing"/>
            </w:pPr>
            <w:r>
              <w:t xml:space="preserve">Send back error message. </w:t>
            </w:r>
          </w:p>
        </w:tc>
      </w:tr>
      <w:tr w:rsidR="00F145FF" w14:paraId="185DE4BC" w14:textId="77777777" w:rsidTr="00BE124E">
        <w:tc>
          <w:tcPr>
            <w:tcW w:w="408" w:type="dxa"/>
            <w:shd w:val="clear" w:color="auto" w:fill="D9D9D9" w:themeFill="background1" w:themeFillShade="D9"/>
          </w:tcPr>
          <w:p w14:paraId="1FD6421E" w14:textId="77777777" w:rsidR="00F145FF" w:rsidRDefault="00F145FF" w:rsidP="00BE124E">
            <w:pPr>
              <w:pStyle w:val="NoSpacing"/>
            </w:pPr>
            <w:r>
              <w:t>2</w:t>
            </w:r>
          </w:p>
        </w:tc>
        <w:tc>
          <w:tcPr>
            <w:tcW w:w="4450" w:type="dxa"/>
          </w:tcPr>
          <w:p w14:paraId="79B34A31" w14:textId="77777777" w:rsidR="00F145FF" w:rsidRDefault="00F145FF" w:rsidP="00BE124E">
            <w:pPr>
              <w:pStyle w:val="NoSpacing"/>
            </w:pPr>
            <w:r>
              <w:t>Error in the input data:  missing data points (missing some of the values for a points in time data composed from r</w:t>
            </w:r>
            <w:proofErr w:type="gramStart"/>
            <w:r>
              <w:t>1,v</w:t>
            </w:r>
            <w:proofErr w:type="gramEnd"/>
            <w:r>
              <w:t>1,r2,v2,t)</w:t>
            </w:r>
          </w:p>
        </w:tc>
        <w:tc>
          <w:tcPr>
            <w:tcW w:w="2430" w:type="dxa"/>
          </w:tcPr>
          <w:p w14:paraId="6E323D13" w14:textId="77777777" w:rsidR="00F145FF" w:rsidRDefault="00F145FF" w:rsidP="00BE124E">
            <w:pPr>
              <w:pStyle w:val="NoSpacing"/>
            </w:pPr>
            <w:r>
              <w:t>Send back error message.</w:t>
            </w:r>
          </w:p>
        </w:tc>
      </w:tr>
      <w:tr w:rsidR="00F145FF" w14:paraId="0DCF6B4D" w14:textId="77777777" w:rsidTr="00BE124E">
        <w:tc>
          <w:tcPr>
            <w:tcW w:w="408" w:type="dxa"/>
            <w:shd w:val="clear" w:color="auto" w:fill="D9D9D9" w:themeFill="background1" w:themeFillShade="D9"/>
          </w:tcPr>
          <w:p w14:paraId="651CCA40" w14:textId="77777777" w:rsidR="00F145FF" w:rsidRDefault="00F145FF" w:rsidP="00BE124E">
            <w:pPr>
              <w:pStyle w:val="NoSpacing"/>
            </w:pPr>
            <w:r>
              <w:t>3</w:t>
            </w:r>
          </w:p>
        </w:tc>
        <w:tc>
          <w:tcPr>
            <w:tcW w:w="4450" w:type="dxa"/>
          </w:tcPr>
          <w:p w14:paraId="1C87DDCE" w14:textId="77777777" w:rsidR="00F145FF" w:rsidRDefault="00F145FF" w:rsidP="00BE124E">
            <w:pPr>
              <w:pStyle w:val="NoSpacing"/>
            </w:pPr>
            <w:r>
              <w:t>MSS (main success scenario) variations (run ANCAS/CATCH), correct input values (test variables, test data set).</w:t>
            </w:r>
          </w:p>
        </w:tc>
        <w:tc>
          <w:tcPr>
            <w:tcW w:w="2430" w:type="dxa"/>
          </w:tcPr>
          <w:p w14:paraId="2354F889" w14:textId="77777777" w:rsidR="00F145FF" w:rsidRDefault="00F145FF" w:rsidP="00BE124E">
            <w:pPr>
              <w:pStyle w:val="NoSpacing"/>
            </w:pPr>
            <w:r>
              <w:t>Send back correct result.</w:t>
            </w:r>
          </w:p>
        </w:tc>
      </w:tr>
      <w:tr w:rsidR="00F145FF" w14:paraId="1023AB95" w14:textId="77777777" w:rsidTr="00BE124E">
        <w:tc>
          <w:tcPr>
            <w:tcW w:w="408" w:type="dxa"/>
            <w:shd w:val="clear" w:color="auto" w:fill="D9D9D9" w:themeFill="background1" w:themeFillShade="D9"/>
          </w:tcPr>
          <w:p w14:paraId="6954200B" w14:textId="77777777" w:rsidR="00F145FF" w:rsidRDefault="00F145FF" w:rsidP="00BE124E">
            <w:pPr>
              <w:pStyle w:val="NoSpacing"/>
            </w:pPr>
            <w:r>
              <w:t>4</w:t>
            </w:r>
          </w:p>
        </w:tc>
        <w:tc>
          <w:tcPr>
            <w:tcW w:w="4450" w:type="dxa"/>
          </w:tcPr>
          <w:p w14:paraId="5B5E333D" w14:textId="77777777" w:rsidR="00F145FF" w:rsidRDefault="00F145FF" w:rsidP="00BE124E">
            <w:pPr>
              <w:pStyle w:val="NoSpacing"/>
            </w:pPr>
            <w:r>
              <w:t>Communication error: receive error message from the Testing station.</w:t>
            </w:r>
          </w:p>
        </w:tc>
        <w:tc>
          <w:tcPr>
            <w:tcW w:w="2430" w:type="dxa"/>
          </w:tcPr>
          <w:p w14:paraId="47E0A4EB" w14:textId="77777777" w:rsidR="00F145FF" w:rsidRDefault="00F145FF" w:rsidP="00BE124E">
            <w:pPr>
              <w:pStyle w:val="NoSpacing"/>
            </w:pPr>
            <w:r>
              <w:t>Try to send the result message again, give up after repetitive errors.</w:t>
            </w:r>
          </w:p>
        </w:tc>
      </w:tr>
      <w:tr w:rsidR="00F145FF" w14:paraId="2A0E6C26" w14:textId="77777777" w:rsidTr="00BE124E">
        <w:tc>
          <w:tcPr>
            <w:tcW w:w="408" w:type="dxa"/>
            <w:shd w:val="clear" w:color="auto" w:fill="D9D9D9" w:themeFill="background1" w:themeFillShade="D9"/>
          </w:tcPr>
          <w:p w14:paraId="437A2F4C" w14:textId="77777777" w:rsidR="00F145FF" w:rsidRDefault="00F145FF" w:rsidP="00BE124E">
            <w:pPr>
              <w:pStyle w:val="NoSpacing"/>
            </w:pPr>
            <w:r>
              <w:t>5</w:t>
            </w:r>
          </w:p>
        </w:tc>
        <w:tc>
          <w:tcPr>
            <w:tcW w:w="4450" w:type="dxa"/>
          </w:tcPr>
          <w:p w14:paraId="41754AFB" w14:textId="77777777" w:rsidR="00F145FF" w:rsidRDefault="00F145FF" w:rsidP="00BE124E">
            <w:pPr>
              <w:pStyle w:val="NoSpacing"/>
            </w:pPr>
            <w:r>
              <w:t>Communication error: no communication from the Testing station</w:t>
            </w:r>
          </w:p>
        </w:tc>
        <w:tc>
          <w:tcPr>
            <w:tcW w:w="2430" w:type="dxa"/>
          </w:tcPr>
          <w:p w14:paraId="4BCA46E4" w14:textId="77777777" w:rsidR="00F145FF" w:rsidRDefault="00F145FF" w:rsidP="00BE124E">
            <w:pPr>
              <w:pStyle w:val="NoSpacing"/>
            </w:pPr>
            <w:r>
              <w:t>Wait for the station response.</w:t>
            </w:r>
          </w:p>
        </w:tc>
      </w:tr>
    </w:tbl>
    <w:p w14:paraId="707BD7A5" w14:textId="77777777" w:rsidR="00F145FF" w:rsidRDefault="00F145FF" w:rsidP="00F145FF">
      <w:pPr>
        <w:rPr>
          <w:rFonts w:asciiTheme="minorBidi" w:eastAsiaTheme="majorEastAsia" w:hAnsiTheme="minorBidi" w:cstheme="majorBidi"/>
          <w:color w:val="2F5496" w:themeColor="accent1" w:themeShade="BF"/>
          <w:sz w:val="26"/>
          <w:szCs w:val="26"/>
        </w:rPr>
      </w:pPr>
    </w:p>
    <w:p w14:paraId="63D485F6" w14:textId="1DF0E706" w:rsidR="000E6573" w:rsidRPr="000E6573" w:rsidRDefault="00F145FF" w:rsidP="00161112">
      <w:pPr>
        <w:pStyle w:val="Heading2"/>
      </w:pPr>
      <w:bookmarkStart w:id="138" w:name="_Toc177553636"/>
      <w:r>
        <w:t>Acceptance Tests</w:t>
      </w:r>
      <w:bookmarkEnd w:id="138"/>
    </w:p>
    <w:p w14:paraId="249ED50D" w14:textId="6E7B0AC2" w:rsidR="000E6573" w:rsidRPr="00662BB6" w:rsidRDefault="000E6573" w:rsidP="001B7BCC">
      <w:pPr>
        <w:pStyle w:val="Tables"/>
        <w:jc w:val="left"/>
      </w:pPr>
      <w:r>
        <w:t>Acceptance tests</w:t>
      </w:r>
    </w:p>
    <w:tbl>
      <w:tblPr>
        <w:tblStyle w:val="TableGrid"/>
        <w:tblW w:w="9923" w:type="dxa"/>
        <w:tblInd w:w="-572" w:type="dxa"/>
        <w:tblLook w:val="04A0" w:firstRow="1" w:lastRow="0" w:firstColumn="1" w:lastColumn="0" w:noHBand="0" w:noVBand="1"/>
      </w:tblPr>
      <w:tblGrid>
        <w:gridCol w:w="1113"/>
        <w:gridCol w:w="1683"/>
        <w:gridCol w:w="2591"/>
        <w:gridCol w:w="2268"/>
        <w:gridCol w:w="2268"/>
      </w:tblGrid>
      <w:tr w:rsidR="00F145FF" w14:paraId="7BD37665" w14:textId="77777777" w:rsidTr="00BE124E">
        <w:tc>
          <w:tcPr>
            <w:tcW w:w="1113" w:type="dxa"/>
          </w:tcPr>
          <w:p w14:paraId="45D91B47" w14:textId="77777777" w:rsidR="00F145FF" w:rsidRPr="00662BB6" w:rsidRDefault="00F145FF" w:rsidP="00BE124E">
            <w:pPr>
              <w:rPr>
                <w:rFonts w:asciiTheme="minorBidi" w:hAnsiTheme="minorBidi"/>
                <w:b/>
                <w:bCs/>
              </w:rPr>
            </w:pPr>
            <w:r w:rsidRPr="00662BB6">
              <w:rPr>
                <w:rFonts w:asciiTheme="minorBidi" w:hAnsiTheme="minorBidi"/>
                <w:b/>
                <w:bCs/>
              </w:rPr>
              <w:t>Test Case ID</w:t>
            </w:r>
          </w:p>
        </w:tc>
        <w:tc>
          <w:tcPr>
            <w:tcW w:w="1683" w:type="dxa"/>
          </w:tcPr>
          <w:p w14:paraId="34F848A9" w14:textId="77777777" w:rsidR="00F145FF" w:rsidRPr="00662BB6" w:rsidRDefault="00F145FF" w:rsidP="00BE124E">
            <w:pPr>
              <w:rPr>
                <w:rFonts w:asciiTheme="minorBidi" w:hAnsiTheme="minorBidi"/>
                <w:b/>
                <w:bCs/>
              </w:rPr>
            </w:pPr>
            <w:r w:rsidRPr="00662BB6">
              <w:rPr>
                <w:rFonts w:asciiTheme="minorBidi" w:hAnsiTheme="minorBidi"/>
                <w:b/>
                <w:bCs/>
              </w:rPr>
              <w:t>Requirement ID</w:t>
            </w:r>
          </w:p>
        </w:tc>
        <w:tc>
          <w:tcPr>
            <w:tcW w:w="2591" w:type="dxa"/>
          </w:tcPr>
          <w:p w14:paraId="34085B61" w14:textId="77777777" w:rsidR="00F145FF" w:rsidRPr="00662BB6" w:rsidRDefault="00F145FF" w:rsidP="00BE124E">
            <w:pPr>
              <w:rPr>
                <w:rFonts w:asciiTheme="minorBidi" w:hAnsiTheme="minorBidi"/>
                <w:b/>
                <w:bCs/>
              </w:rPr>
            </w:pPr>
            <w:r w:rsidRPr="00662BB6">
              <w:rPr>
                <w:rFonts w:asciiTheme="minorBidi" w:hAnsiTheme="minorBidi"/>
                <w:b/>
                <w:bCs/>
              </w:rPr>
              <w:t>Test Description</w:t>
            </w:r>
          </w:p>
        </w:tc>
        <w:tc>
          <w:tcPr>
            <w:tcW w:w="2268" w:type="dxa"/>
          </w:tcPr>
          <w:p w14:paraId="3FA665DD" w14:textId="77777777" w:rsidR="00F145FF" w:rsidRPr="00662BB6" w:rsidRDefault="00F145FF" w:rsidP="00BE124E">
            <w:pPr>
              <w:rPr>
                <w:rFonts w:asciiTheme="minorBidi" w:hAnsiTheme="minorBidi"/>
                <w:b/>
                <w:bCs/>
              </w:rPr>
            </w:pPr>
            <w:r w:rsidRPr="00662BB6">
              <w:rPr>
                <w:rFonts w:asciiTheme="minorBidi" w:hAnsiTheme="minorBidi"/>
                <w:b/>
                <w:bCs/>
              </w:rPr>
              <w:t>Expected Outcome</w:t>
            </w:r>
          </w:p>
        </w:tc>
        <w:tc>
          <w:tcPr>
            <w:tcW w:w="2268" w:type="dxa"/>
          </w:tcPr>
          <w:p w14:paraId="6D9EB004" w14:textId="77777777" w:rsidR="00F145FF" w:rsidRPr="00662BB6" w:rsidRDefault="00F145FF" w:rsidP="00BE124E">
            <w:pPr>
              <w:rPr>
                <w:rFonts w:asciiTheme="minorBidi" w:hAnsiTheme="minorBidi"/>
                <w:b/>
                <w:bCs/>
              </w:rPr>
            </w:pPr>
            <w:r w:rsidRPr="00662BB6">
              <w:rPr>
                <w:rFonts w:asciiTheme="minorBidi" w:hAnsiTheme="minorBidi"/>
                <w:b/>
                <w:bCs/>
              </w:rPr>
              <w:t>Pass/Fail Criteria</w:t>
            </w:r>
          </w:p>
        </w:tc>
      </w:tr>
      <w:tr w:rsidR="00F145FF" w14:paraId="052655D1" w14:textId="77777777" w:rsidTr="00BE124E">
        <w:tc>
          <w:tcPr>
            <w:tcW w:w="1113" w:type="dxa"/>
          </w:tcPr>
          <w:p w14:paraId="7A7204F0" w14:textId="77777777" w:rsidR="00F145FF" w:rsidRPr="00662BB6" w:rsidRDefault="00F145FF" w:rsidP="00BE124E">
            <w:pPr>
              <w:rPr>
                <w:rFonts w:asciiTheme="minorBidi" w:hAnsiTheme="minorBidi"/>
              </w:rPr>
            </w:pPr>
            <w:r w:rsidRPr="00662BB6">
              <w:rPr>
                <w:rFonts w:asciiTheme="minorBidi" w:hAnsiTheme="minorBidi"/>
              </w:rPr>
              <w:t>TC01</w:t>
            </w:r>
          </w:p>
        </w:tc>
        <w:tc>
          <w:tcPr>
            <w:tcW w:w="1683" w:type="dxa"/>
          </w:tcPr>
          <w:p w14:paraId="03345BF5" w14:textId="77777777" w:rsidR="00F145FF" w:rsidRPr="00662BB6" w:rsidRDefault="00F145FF" w:rsidP="00BE124E">
            <w:pPr>
              <w:rPr>
                <w:rFonts w:asciiTheme="minorBidi" w:hAnsiTheme="minorBidi"/>
              </w:rPr>
            </w:pPr>
            <w:r w:rsidRPr="00662BB6">
              <w:rPr>
                <w:rFonts w:asciiTheme="minorBidi" w:hAnsiTheme="minorBidi"/>
              </w:rPr>
              <w:t>FR1</w:t>
            </w:r>
          </w:p>
        </w:tc>
        <w:tc>
          <w:tcPr>
            <w:tcW w:w="2591" w:type="dxa"/>
          </w:tcPr>
          <w:p w14:paraId="0AB887B8" w14:textId="77777777" w:rsidR="00F145FF" w:rsidRPr="00662BB6" w:rsidRDefault="00F145FF" w:rsidP="00BE124E">
            <w:pPr>
              <w:rPr>
                <w:rFonts w:asciiTheme="minorBidi" w:hAnsiTheme="minorBidi"/>
              </w:rPr>
            </w:pPr>
            <w:r>
              <w:rPr>
                <w:rFonts w:asciiTheme="minorBidi" w:hAnsiTheme="minorBidi"/>
              </w:rPr>
              <w:t xml:space="preserve">Execute </w:t>
            </w:r>
            <w:r w:rsidRPr="00662BB6">
              <w:rPr>
                <w:rFonts w:asciiTheme="minorBidi" w:hAnsiTheme="minorBidi"/>
              </w:rPr>
              <w:t>CATCH, ANCAS, SBO-ANCAS on TS-7553 OBC</w:t>
            </w:r>
          </w:p>
        </w:tc>
        <w:tc>
          <w:tcPr>
            <w:tcW w:w="2268" w:type="dxa"/>
          </w:tcPr>
          <w:p w14:paraId="643B5CC9" w14:textId="77777777" w:rsidR="00F145FF" w:rsidRPr="00662BB6" w:rsidRDefault="00F145FF" w:rsidP="00BE124E">
            <w:pPr>
              <w:rPr>
                <w:rFonts w:asciiTheme="minorBidi" w:hAnsiTheme="minorBidi"/>
              </w:rPr>
            </w:pPr>
            <w:r w:rsidRPr="00662BB6">
              <w:rPr>
                <w:rFonts w:asciiTheme="minorBidi" w:hAnsiTheme="minorBidi"/>
              </w:rPr>
              <w:t>Algorithm correctly calculates TCA and distance</w:t>
            </w:r>
          </w:p>
        </w:tc>
        <w:tc>
          <w:tcPr>
            <w:tcW w:w="2268" w:type="dxa"/>
          </w:tcPr>
          <w:p w14:paraId="54636BAB" w14:textId="77777777" w:rsidR="00F145FF" w:rsidRPr="00662BB6" w:rsidRDefault="00F145FF" w:rsidP="00BE124E">
            <w:pPr>
              <w:rPr>
                <w:rFonts w:asciiTheme="minorBidi" w:hAnsiTheme="minorBidi"/>
              </w:rPr>
            </w:pPr>
            <w:r w:rsidRPr="00662BB6">
              <w:rPr>
                <w:rFonts w:asciiTheme="minorBidi" w:hAnsiTheme="minorBidi"/>
              </w:rPr>
              <w:t>Pass if TCA and distance are accurately computed</w:t>
            </w:r>
          </w:p>
        </w:tc>
      </w:tr>
      <w:tr w:rsidR="00F145FF" w14:paraId="634011C8" w14:textId="77777777" w:rsidTr="00BE124E">
        <w:tc>
          <w:tcPr>
            <w:tcW w:w="1113" w:type="dxa"/>
          </w:tcPr>
          <w:p w14:paraId="2AB6EC79" w14:textId="77777777" w:rsidR="00F145FF" w:rsidRPr="00662BB6" w:rsidRDefault="00F145FF" w:rsidP="00BE124E">
            <w:pPr>
              <w:rPr>
                <w:rFonts w:asciiTheme="minorBidi" w:hAnsiTheme="minorBidi"/>
              </w:rPr>
            </w:pPr>
            <w:r w:rsidRPr="00662BB6">
              <w:rPr>
                <w:rFonts w:asciiTheme="minorBidi" w:hAnsiTheme="minorBidi"/>
              </w:rPr>
              <w:t>TC02</w:t>
            </w:r>
          </w:p>
        </w:tc>
        <w:tc>
          <w:tcPr>
            <w:tcW w:w="1683" w:type="dxa"/>
          </w:tcPr>
          <w:p w14:paraId="469AA49D" w14:textId="77777777" w:rsidR="00F145FF" w:rsidRPr="00662BB6" w:rsidRDefault="00F145FF" w:rsidP="00BE124E">
            <w:pPr>
              <w:rPr>
                <w:rFonts w:asciiTheme="minorBidi" w:hAnsiTheme="minorBidi"/>
              </w:rPr>
            </w:pPr>
            <w:r w:rsidRPr="00662BB6">
              <w:rPr>
                <w:rFonts w:asciiTheme="minorBidi" w:hAnsiTheme="minorBidi"/>
              </w:rPr>
              <w:t>FR2</w:t>
            </w:r>
          </w:p>
        </w:tc>
        <w:tc>
          <w:tcPr>
            <w:tcW w:w="2591" w:type="dxa"/>
          </w:tcPr>
          <w:p w14:paraId="35A9FFE4" w14:textId="77777777" w:rsidR="00F145FF" w:rsidRPr="00662BB6" w:rsidRDefault="00F145FF" w:rsidP="00BE124E">
            <w:pPr>
              <w:rPr>
                <w:rFonts w:asciiTheme="minorBidi" w:hAnsiTheme="minorBidi"/>
              </w:rPr>
            </w:pPr>
            <w:r w:rsidRPr="00662BB6">
              <w:rPr>
                <w:rFonts w:asciiTheme="minorBidi" w:hAnsiTheme="minorBidi"/>
              </w:rPr>
              <w:t>Select and execute an algorithm on the OBC</w:t>
            </w:r>
          </w:p>
        </w:tc>
        <w:tc>
          <w:tcPr>
            <w:tcW w:w="2268" w:type="dxa"/>
          </w:tcPr>
          <w:p w14:paraId="55CA9409" w14:textId="77777777" w:rsidR="00F145FF" w:rsidRPr="00662BB6" w:rsidRDefault="00F145FF" w:rsidP="00BE124E">
            <w:pPr>
              <w:rPr>
                <w:rFonts w:asciiTheme="minorBidi" w:hAnsiTheme="minorBidi"/>
              </w:rPr>
            </w:pPr>
            <w:r w:rsidRPr="00662BB6">
              <w:rPr>
                <w:rFonts w:asciiTheme="minorBidi" w:hAnsiTheme="minorBidi"/>
              </w:rPr>
              <w:t>Selected algorithm runs successfully</w:t>
            </w:r>
          </w:p>
        </w:tc>
        <w:tc>
          <w:tcPr>
            <w:tcW w:w="2268" w:type="dxa"/>
          </w:tcPr>
          <w:p w14:paraId="579DFEAD" w14:textId="77777777" w:rsidR="00F145FF" w:rsidRPr="00662BB6" w:rsidRDefault="00F145FF" w:rsidP="00BE124E">
            <w:pPr>
              <w:rPr>
                <w:rFonts w:asciiTheme="minorBidi" w:hAnsiTheme="minorBidi"/>
              </w:rPr>
            </w:pPr>
            <w:r w:rsidRPr="00662BB6">
              <w:rPr>
                <w:rFonts w:asciiTheme="minorBidi" w:hAnsiTheme="minorBidi"/>
              </w:rPr>
              <w:t>Pass if the selected algorithm executes without errors</w:t>
            </w:r>
          </w:p>
        </w:tc>
      </w:tr>
      <w:tr w:rsidR="00F145FF" w14:paraId="70564FEF" w14:textId="77777777" w:rsidTr="00BE124E">
        <w:tc>
          <w:tcPr>
            <w:tcW w:w="1113" w:type="dxa"/>
          </w:tcPr>
          <w:p w14:paraId="2BF704D1" w14:textId="77777777" w:rsidR="00F145FF" w:rsidRPr="00662BB6" w:rsidRDefault="00F145FF" w:rsidP="00BE124E">
            <w:pPr>
              <w:rPr>
                <w:rFonts w:asciiTheme="minorBidi" w:hAnsiTheme="minorBidi"/>
              </w:rPr>
            </w:pPr>
            <w:r w:rsidRPr="00662BB6">
              <w:rPr>
                <w:rFonts w:asciiTheme="minorBidi" w:hAnsiTheme="minorBidi"/>
              </w:rPr>
              <w:t>TC03</w:t>
            </w:r>
          </w:p>
        </w:tc>
        <w:tc>
          <w:tcPr>
            <w:tcW w:w="1683" w:type="dxa"/>
          </w:tcPr>
          <w:p w14:paraId="3E8093A0" w14:textId="77777777" w:rsidR="00F145FF" w:rsidRPr="00662BB6" w:rsidRDefault="00F145FF" w:rsidP="00BE124E">
            <w:pPr>
              <w:rPr>
                <w:rFonts w:asciiTheme="minorBidi" w:hAnsiTheme="minorBidi"/>
              </w:rPr>
            </w:pPr>
            <w:r w:rsidRPr="00662BB6">
              <w:rPr>
                <w:rFonts w:asciiTheme="minorBidi" w:hAnsiTheme="minorBidi"/>
              </w:rPr>
              <w:t>FR3</w:t>
            </w:r>
          </w:p>
        </w:tc>
        <w:tc>
          <w:tcPr>
            <w:tcW w:w="2591" w:type="dxa"/>
          </w:tcPr>
          <w:p w14:paraId="65AC48D3" w14:textId="77777777" w:rsidR="00F145FF" w:rsidRPr="00662BB6" w:rsidRDefault="00F145FF" w:rsidP="00BE124E">
            <w:pPr>
              <w:rPr>
                <w:rFonts w:asciiTheme="minorBidi" w:hAnsiTheme="minorBidi"/>
              </w:rPr>
            </w:pPr>
            <w:r w:rsidRPr="00662BB6">
              <w:rPr>
                <w:rFonts w:asciiTheme="minorBidi" w:hAnsiTheme="minorBidi"/>
              </w:rPr>
              <w:t>Generate, store, manage test data</w:t>
            </w:r>
          </w:p>
        </w:tc>
        <w:tc>
          <w:tcPr>
            <w:tcW w:w="2268" w:type="dxa"/>
          </w:tcPr>
          <w:p w14:paraId="1D72AF7B" w14:textId="77777777" w:rsidR="00F145FF" w:rsidRPr="00662BB6" w:rsidRDefault="00F145FF" w:rsidP="00BE124E">
            <w:pPr>
              <w:rPr>
                <w:rFonts w:asciiTheme="minorBidi" w:hAnsiTheme="minorBidi"/>
              </w:rPr>
            </w:pPr>
            <w:r w:rsidRPr="00662BB6">
              <w:rPr>
                <w:rFonts w:asciiTheme="minorBidi" w:hAnsiTheme="minorBidi"/>
              </w:rPr>
              <w:t>Data is correctly generated, stored, and managed</w:t>
            </w:r>
          </w:p>
        </w:tc>
        <w:tc>
          <w:tcPr>
            <w:tcW w:w="2268" w:type="dxa"/>
          </w:tcPr>
          <w:p w14:paraId="53C2B994" w14:textId="77777777" w:rsidR="00F145FF" w:rsidRPr="00662BB6" w:rsidRDefault="00F145FF" w:rsidP="00BE124E">
            <w:pPr>
              <w:rPr>
                <w:rFonts w:asciiTheme="minorBidi" w:hAnsiTheme="minorBidi"/>
              </w:rPr>
            </w:pPr>
            <w:r w:rsidRPr="00662BB6">
              <w:rPr>
                <w:rFonts w:asciiTheme="minorBidi" w:hAnsiTheme="minorBidi"/>
              </w:rPr>
              <w:t>Pass if data integrity and availability are maintained</w:t>
            </w:r>
          </w:p>
        </w:tc>
      </w:tr>
      <w:tr w:rsidR="00F145FF" w14:paraId="40F06B1A" w14:textId="77777777" w:rsidTr="00BE124E">
        <w:tc>
          <w:tcPr>
            <w:tcW w:w="1113" w:type="dxa"/>
          </w:tcPr>
          <w:p w14:paraId="3A45769D" w14:textId="77777777" w:rsidR="00F145FF" w:rsidRPr="00662BB6" w:rsidRDefault="00F145FF" w:rsidP="00BE124E">
            <w:pPr>
              <w:rPr>
                <w:rFonts w:asciiTheme="minorBidi" w:hAnsiTheme="minorBidi"/>
              </w:rPr>
            </w:pPr>
            <w:r w:rsidRPr="00662BB6">
              <w:rPr>
                <w:rFonts w:asciiTheme="minorBidi" w:hAnsiTheme="minorBidi"/>
              </w:rPr>
              <w:t>TC04</w:t>
            </w:r>
          </w:p>
        </w:tc>
        <w:tc>
          <w:tcPr>
            <w:tcW w:w="1683" w:type="dxa"/>
          </w:tcPr>
          <w:p w14:paraId="15E4495E" w14:textId="77777777" w:rsidR="00F145FF" w:rsidRPr="00662BB6" w:rsidRDefault="00F145FF" w:rsidP="00BE124E">
            <w:pPr>
              <w:rPr>
                <w:rFonts w:asciiTheme="minorBidi" w:hAnsiTheme="minorBidi"/>
              </w:rPr>
            </w:pPr>
            <w:r w:rsidRPr="00662BB6">
              <w:rPr>
                <w:rFonts w:asciiTheme="minorBidi" w:hAnsiTheme="minorBidi"/>
              </w:rPr>
              <w:t>FR4</w:t>
            </w:r>
          </w:p>
        </w:tc>
        <w:tc>
          <w:tcPr>
            <w:tcW w:w="2591" w:type="dxa"/>
          </w:tcPr>
          <w:p w14:paraId="71DF56F0" w14:textId="77777777" w:rsidR="00F145FF" w:rsidRPr="00662BB6" w:rsidRDefault="00F145FF" w:rsidP="00BE124E">
            <w:pPr>
              <w:rPr>
                <w:rFonts w:asciiTheme="minorBidi" w:hAnsiTheme="minorBidi"/>
              </w:rPr>
            </w:pPr>
            <w:r w:rsidRPr="00662BB6">
              <w:rPr>
                <w:rFonts w:asciiTheme="minorBidi" w:hAnsiTheme="minorBidi"/>
              </w:rPr>
              <w:t>Establish wired LAN communication</w:t>
            </w:r>
          </w:p>
        </w:tc>
        <w:tc>
          <w:tcPr>
            <w:tcW w:w="2268" w:type="dxa"/>
          </w:tcPr>
          <w:p w14:paraId="20173372" w14:textId="77777777" w:rsidR="00F145FF" w:rsidRPr="00662BB6" w:rsidRDefault="00F145FF" w:rsidP="00BE124E">
            <w:pPr>
              <w:rPr>
                <w:rFonts w:asciiTheme="minorBidi" w:hAnsiTheme="minorBidi"/>
              </w:rPr>
            </w:pPr>
            <w:r w:rsidRPr="00662BB6">
              <w:rPr>
                <w:rFonts w:asciiTheme="minorBidi" w:hAnsiTheme="minorBidi"/>
              </w:rPr>
              <w:t>Stable Ethernet connection established</w:t>
            </w:r>
          </w:p>
        </w:tc>
        <w:tc>
          <w:tcPr>
            <w:tcW w:w="2268" w:type="dxa"/>
          </w:tcPr>
          <w:p w14:paraId="351D5270" w14:textId="77777777" w:rsidR="00F145FF" w:rsidRPr="00662BB6" w:rsidRDefault="00F145FF" w:rsidP="00BE124E">
            <w:pPr>
              <w:rPr>
                <w:rFonts w:asciiTheme="minorBidi" w:hAnsiTheme="minorBidi"/>
              </w:rPr>
            </w:pPr>
            <w:r w:rsidRPr="00662BB6">
              <w:rPr>
                <w:rFonts w:asciiTheme="minorBidi" w:hAnsiTheme="minorBidi"/>
              </w:rPr>
              <w:t>Pass if connection is stable and data transfer is successful</w:t>
            </w:r>
          </w:p>
        </w:tc>
      </w:tr>
      <w:tr w:rsidR="00F145FF" w14:paraId="2F140E7F" w14:textId="77777777" w:rsidTr="00BE124E">
        <w:tc>
          <w:tcPr>
            <w:tcW w:w="1113" w:type="dxa"/>
          </w:tcPr>
          <w:p w14:paraId="6249AB2C" w14:textId="77777777" w:rsidR="00F145FF" w:rsidRPr="00662BB6" w:rsidRDefault="00F145FF" w:rsidP="00BE124E">
            <w:pPr>
              <w:rPr>
                <w:rFonts w:asciiTheme="minorBidi" w:hAnsiTheme="minorBidi"/>
              </w:rPr>
            </w:pPr>
            <w:r w:rsidRPr="00662BB6">
              <w:rPr>
                <w:rFonts w:asciiTheme="minorBidi" w:hAnsiTheme="minorBidi"/>
              </w:rPr>
              <w:t>TC0</w:t>
            </w:r>
            <w:r>
              <w:rPr>
                <w:rFonts w:asciiTheme="minorBidi" w:hAnsiTheme="minorBidi"/>
              </w:rPr>
              <w:t>5</w:t>
            </w:r>
          </w:p>
        </w:tc>
        <w:tc>
          <w:tcPr>
            <w:tcW w:w="1683" w:type="dxa"/>
          </w:tcPr>
          <w:p w14:paraId="3F3891F3" w14:textId="77777777" w:rsidR="00F145FF" w:rsidRPr="00662BB6" w:rsidRDefault="00F145FF" w:rsidP="00BE124E">
            <w:pPr>
              <w:rPr>
                <w:rFonts w:asciiTheme="minorBidi" w:hAnsiTheme="minorBidi"/>
              </w:rPr>
            </w:pPr>
            <w:r w:rsidRPr="00D13BFA">
              <w:rPr>
                <w:rFonts w:asciiTheme="minorBidi" w:hAnsiTheme="minorBidi"/>
              </w:rPr>
              <w:t>FR1</w:t>
            </w:r>
            <w:r>
              <w:rPr>
                <w:rFonts w:asciiTheme="minorBidi" w:hAnsiTheme="minorBidi"/>
              </w:rPr>
              <w:t>3</w:t>
            </w:r>
          </w:p>
        </w:tc>
        <w:tc>
          <w:tcPr>
            <w:tcW w:w="2591" w:type="dxa"/>
          </w:tcPr>
          <w:p w14:paraId="7843DE62" w14:textId="77777777" w:rsidR="00F145FF" w:rsidRPr="00662BB6" w:rsidRDefault="00F145FF" w:rsidP="00BE124E">
            <w:pPr>
              <w:rPr>
                <w:rFonts w:asciiTheme="minorBidi" w:hAnsiTheme="minorBidi"/>
              </w:rPr>
            </w:pPr>
            <w:r w:rsidRPr="00D13BFA">
              <w:rPr>
                <w:rFonts w:asciiTheme="minorBidi" w:hAnsiTheme="minorBidi"/>
              </w:rPr>
              <w:t>Measure the runtime of the eigenvalue calculation in the CATCH algorithm on the TS-7553 OBC.</w:t>
            </w:r>
          </w:p>
        </w:tc>
        <w:tc>
          <w:tcPr>
            <w:tcW w:w="2268" w:type="dxa"/>
          </w:tcPr>
          <w:p w14:paraId="5EB73DE6" w14:textId="77777777" w:rsidR="00F145FF" w:rsidRPr="00662BB6" w:rsidRDefault="00F145FF" w:rsidP="00BE124E">
            <w:pPr>
              <w:rPr>
                <w:rFonts w:asciiTheme="minorBidi" w:hAnsiTheme="minorBidi"/>
              </w:rPr>
            </w:pPr>
            <w:r w:rsidRPr="00D13BFA">
              <w:rPr>
                <w:rFonts w:asciiTheme="minorBidi" w:hAnsiTheme="minorBidi"/>
              </w:rPr>
              <w:t>The algorithm’s runtime is within the expected performance limits.</w:t>
            </w:r>
          </w:p>
        </w:tc>
        <w:tc>
          <w:tcPr>
            <w:tcW w:w="2268" w:type="dxa"/>
          </w:tcPr>
          <w:p w14:paraId="36CE9AC3" w14:textId="77777777" w:rsidR="00F145FF" w:rsidRPr="00662BB6" w:rsidRDefault="00F145FF" w:rsidP="00BE124E">
            <w:pPr>
              <w:rPr>
                <w:rFonts w:asciiTheme="minorBidi" w:hAnsiTheme="minorBidi"/>
              </w:rPr>
            </w:pPr>
            <w:r w:rsidRPr="00D13BFA">
              <w:rPr>
                <w:rFonts w:asciiTheme="minorBidi" w:hAnsiTheme="minorBidi"/>
              </w:rPr>
              <w:t>Pass if the runtime is within the acceptable bounds as defined in the performance specifications.</w:t>
            </w:r>
          </w:p>
        </w:tc>
      </w:tr>
      <w:tr w:rsidR="00F145FF" w14:paraId="1A993179" w14:textId="77777777" w:rsidTr="00BE124E">
        <w:tc>
          <w:tcPr>
            <w:tcW w:w="1113" w:type="dxa"/>
          </w:tcPr>
          <w:p w14:paraId="2F7CE7F1" w14:textId="77777777" w:rsidR="00F145FF" w:rsidRPr="00662BB6" w:rsidRDefault="00F145FF" w:rsidP="00BE124E">
            <w:pPr>
              <w:rPr>
                <w:rFonts w:asciiTheme="minorBidi" w:hAnsiTheme="minorBidi"/>
              </w:rPr>
            </w:pPr>
            <w:r w:rsidRPr="00662BB6">
              <w:rPr>
                <w:rFonts w:asciiTheme="minorBidi" w:hAnsiTheme="minorBidi"/>
              </w:rPr>
              <w:t>TC0</w:t>
            </w:r>
            <w:r>
              <w:rPr>
                <w:rFonts w:asciiTheme="minorBidi" w:hAnsiTheme="minorBidi"/>
              </w:rPr>
              <w:t>6</w:t>
            </w:r>
          </w:p>
        </w:tc>
        <w:tc>
          <w:tcPr>
            <w:tcW w:w="1683" w:type="dxa"/>
          </w:tcPr>
          <w:p w14:paraId="65DADF2A" w14:textId="77777777" w:rsidR="00F145FF" w:rsidRPr="00662BB6" w:rsidRDefault="00F145FF" w:rsidP="00BE124E">
            <w:pPr>
              <w:rPr>
                <w:rFonts w:asciiTheme="minorBidi" w:hAnsiTheme="minorBidi"/>
              </w:rPr>
            </w:pPr>
            <w:r w:rsidRPr="00662BB6">
              <w:rPr>
                <w:rFonts w:asciiTheme="minorBidi" w:hAnsiTheme="minorBidi"/>
              </w:rPr>
              <w:t>FR</w:t>
            </w:r>
            <w:r>
              <w:rPr>
                <w:rFonts w:asciiTheme="minorBidi" w:hAnsiTheme="minorBidi"/>
              </w:rPr>
              <w:t>5</w:t>
            </w:r>
          </w:p>
        </w:tc>
        <w:tc>
          <w:tcPr>
            <w:tcW w:w="2591" w:type="dxa"/>
          </w:tcPr>
          <w:p w14:paraId="18B04D90" w14:textId="77777777" w:rsidR="00F145FF" w:rsidRPr="00662BB6" w:rsidRDefault="00F145FF" w:rsidP="00BE124E">
            <w:pPr>
              <w:rPr>
                <w:rFonts w:asciiTheme="minorBidi" w:hAnsiTheme="minorBidi"/>
              </w:rPr>
            </w:pPr>
            <w:r w:rsidRPr="00662BB6">
              <w:rPr>
                <w:rFonts w:asciiTheme="minorBidi" w:hAnsiTheme="minorBidi"/>
              </w:rPr>
              <w:t>Open socket connection for data transfer</w:t>
            </w:r>
          </w:p>
        </w:tc>
        <w:tc>
          <w:tcPr>
            <w:tcW w:w="2268" w:type="dxa"/>
          </w:tcPr>
          <w:p w14:paraId="3E9C5817" w14:textId="77777777" w:rsidR="00F145FF" w:rsidRPr="00662BB6" w:rsidRDefault="00F145FF" w:rsidP="00BE124E">
            <w:pPr>
              <w:rPr>
                <w:rFonts w:asciiTheme="minorBidi" w:hAnsiTheme="minorBidi"/>
              </w:rPr>
            </w:pPr>
            <w:r w:rsidRPr="00662BB6">
              <w:rPr>
                <w:rFonts w:asciiTheme="minorBidi" w:hAnsiTheme="minorBidi"/>
              </w:rPr>
              <w:t>Data is successfully transferred via sockets</w:t>
            </w:r>
          </w:p>
        </w:tc>
        <w:tc>
          <w:tcPr>
            <w:tcW w:w="2268" w:type="dxa"/>
          </w:tcPr>
          <w:p w14:paraId="0EEC4ED6" w14:textId="77777777" w:rsidR="00F145FF" w:rsidRPr="00662BB6" w:rsidRDefault="00F145FF" w:rsidP="00BE124E">
            <w:pPr>
              <w:rPr>
                <w:rFonts w:asciiTheme="minorBidi" w:hAnsiTheme="minorBidi"/>
              </w:rPr>
            </w:pPr>
            <w:r w:rsidRPr="00662BB6">
              <w:rPr>
                <w:rFonts w:asciiTheme="minorBidi" w:hAnsiTheme="minorBidi"/>
              </w:rPr>
              <w:t>Pass if data is sent and received without errors</w:t>
            </w:r>
          </w:p>
        </w:tc>
      </w:tr>
      <w:tr w:rsidR="00F145FF" w14:paraId="78801B05" w14:textId="77777777" w:rsidTr="00BE124E">
        <w:tc>
          <w:tcPr>
            <w:tcW w:w="1113" w:type="dxa"/>
          </w:tcPr>
          <w:p w14:paraId="020BBE9C" w14:textId="77777777" w:rsidR="00F145FF" w:rsidRPr="00662BB6" w:rsidRDefault="00F145FF" w:rsidP="00BE124E">
            <w:pPr>
              <w:rPr>
                <w:rFonts w:asciiTheme="minorBidi" w:hAnsiTheme="minorBidi"/>
              </w:rPr>
            </w:pPr>
            <w:r w:rsidRPr="00662BB6">
              <w:rPr>
                <w:rFonts w:asciiTheme="minorBidi" w:hAnsiTheme="minorBidi"/>
              </w:rPr>
              <w:lastRenderedPageBreak/>
              <w:t>TC0</w:t>
            </w:r>
            <w:r w:rsidRPr="003D5A1C">
              <w:rPr>
                <w:rFonts w:asciiTheme="minorBidi" w:hAnsiTheme="minorBidi" w:cstheme="minorBidi"/>
                <w:rtl/>
              </w:rPr>
              <w:t>7</w:t>
            </w:r>
          </w:p>
        </w:tc>
        <w:tc>
          <w:tcPr>
            <w:tcW w:w="1683" w:type="dxa"/>
          </w:tcPr>
          <w:p w14:paraId="179C1D5F" w14:textId="77777777" w:rsidR="00F145FF" w:rsidRPr="00662BB6" w:rsidRDefault="00F145FF" w:rsidP="00BE124E">
            <w:pPr>
              <w:rPr>
                <w:rFonts w:asciiTheme="minorBidi" w:hAnsiTheme="minorBidi"/>
              </w:rPr>
            </w:pPr>
            <w:r w:rsidRPr="00662BB6">
              <w:rPr>
                <w:rFonts w:asciiTheme="minorBidi" w:hAnsiTheme="minorBidi"/>
              </w:rPr>
              <w:t>FR</w:t>
            </w:r>
            <w:r>
              <w:rPr>
                <w:rFonts w:asciiTheme="minorBidi" w:hAnsiTheme="minorBidi"/>
              </w:rPr>
              <w:t>6</w:t>
            </w:r>
          </w:p>
        </w:tc>
        <w:tc>
          <w:tcPr>
            <w:tcW w:w="2591" w:type="dxa"/>
          </w:tcPr>
          <w:p w14:paraId="5B1F8FEB" w14:textId="77777777" w:rsidR="00F145FF" w:rsidRPr="00662BB6" w:rsidRDefault="00F145FF" w:rsidP="00BE124E">
            <w:pPr>
              <w:rPr>
                <w:rFonts w:asciiTheme="minorBidi" w:hAnsiTheme="minorBidi"/>
              </w:rPr>
            </w:pPr>
            <w:r w:rsidRPr="00662BB6">
              <w:rPr>
                <w:rFonts w:asciiTheme="minorBidi" w:hAnsiTheme="minorBidi"/>
              </w:rPr>
              <w:t>Ensure data transmission integrity and security</w:t>
            </w:r>
          </w:p>
        </w:tc>
        <w:tc>
          <w:tcPr>
            <w:tcW w:w="2268" w:type="dxa"/>
          </w:tcPr>
          <w:p w14:paraId="64E10302" w14:textId="77777777" w:rsidR="00F145FF" w:rsidRPr="00662BB6" w:rsidRDefault="00F145FF" w:rsidP="00BE124E">
            <w:pPr>
              <w:rPr>
                <w:rFonts w:asciiTheme="minorBidi" w:hAnsiTheme="minorBidi"/>
              </w:rPr>
            </w:pPr>
            <w:r w:rsidRPr="00662BB6">
              <w:rPr>
                <w:rFonts w:asciiTheme="minorBidi" w:hAnsiTheme="minorBidi"/>
              </w:rPr>
              <w:t>Data transmitted is secure and intact</w:t>
            </w:r>
          </w:p>
        </w:tc>
        <w:tc>
          <w:tcPr>
            <w:tcW w:w="2268" w:type="dxa"/>
          </w:tcPr>
          <w:p w14:paraId="273D5F5C" w14:textId="77777777" w:rsidR="00F145FF" w:rsidRPr="00662BB6" w:rsidRDefault="00F145FF" w:rsidP="00BE124E">
            <w:pPr>
              <w:rPr>
                <w:rFonts w:asciiTheme="minorBidi" w:hAnsiTheme="minorBidi"/>
              </w:rPr>
            </w:pPr>
            <w:r w:rsidRPr="00662BB6">
              <w:rPr>
                <w:rFonts w:asciiTheme="minorBidi" w:hAnsiTheme="minorBidi"/>
              </w:rPr>
              <w:t>Pass if data is received as sent without corruption</w:t>
            </w:r>
          </w:p>
        </w:tc>
      </w:tr>
      <w:tr w:rsidR="00F145FF" w14:paraId="36139D9F" w14:textId="77777777" w:rsidTr="00BE124E">
        <w:tc>
          <w:tcPr>
            <w:tcW w:w="1113" w:type="dxa"/>
          </w:tcPr>
          <w:p w14:paraId="65997D69" w14:textId="77777777" w:rsidR="00F145FF" w:rsidRPr="00662BB6" w:rsidRDefault="00F145FF" w:rsidP="00BE124E">
            <w:pPr>
              <w:rPr>
                <w:rFonts w:asciiTheme="minorBidi" w:hAnsiTheme="minorBidi"/>
              </w:rPr>
            </w:pPr>
            <w:r w:rsidRPr="00662BB6">
              <w:rPr>
                <w:rFonts w:asciiTheme="minorBidi" w:hAnsiTheme="minorBidi"/>
              </w:rPr>
              <w:t>TC</w:t>
            </w:r>
            <w:r w:rsidRPr="003D5A1C">
              <w:rPr>
                <w:rFonts w:asciiTheme="minorBidi" w:hAnsiTheme="minorBidi" w:cstheme="minorBidi"/>
                <w:rtl/>
              </w:rPr>
              <w:t>08</w:t>
            </w:r>
          </w:p>
        </w:tc>
        <w:tc>
          <w:tcPr>
            <w:tcW w:w="1683" w:type="dxa"/>
          </w:tcPr>
          <w:p w14:paraId="4C6D02E1" w14:textId="77777777" w:rsidR="00F145FF" w:rsidRPr="00662BB6" w:rsidRDefault="00F145FF" w:rsidP="00BE124E">
            <w:pPr>
              <w:rPr>
                <w:rFonts w:asciiTheme="minorBidi" w:hAnsiTheme="minorBidi"/>
              </w:rPr>
            </w:pPr>
            <w:r w:rsidRPr="00662BB6">
              <w:rPr>
                <w:rFonts w:asciiTheme="minorBidi" w:hAnsiTheme="minorBidi"/>
              </w:rPr>
              <w:t>FR</w:t>
            </w:r>
            <w:r>
              <w:rPr>
                <w:rFonts w:asciiTheme="minorBidi" w:hAnsiTheme="minorBidi"/>
              </w:rPr>
              <w:t>7</w:t>
            </w:r>
          </w:p>
        </w:tc>
        <w:tc>
          <w:tcPr>
            <w:tcW w:w="2591" w:type="dxa"/>
          </w:tcPr>
          <w:p w14:paraId="0D14547F" w14:textId="77777777" w:rsidR="00F145FF" w:rsidRPr="00662BB6" w:rsidRDefault="00F145FF" w:rsidP="00BE124E">
            <w:pPr>
              <w:rPr>
                <w:rFonts w:asciiTheme="minorBidi" w:hAnsiTheme="minorBidi"/>
              </w:rPr>
            </w:pPr>
            <w:r w:rsidRPr="00662BB6">
              <w:rPr>
                <w:rFonts w:asciiTheme="minorBidi" w:hAnsiTheme="minorBidi"/>
              </w:rPr>
              <w:t>Create a Test Receipt</w:t>
            </w:r>
          </w:p>
        </w:tc>
        <w:tc>
          <w:tcPr>
            <w:tcW w:w="2268" w:type="dxa"/>
          </w:tcPr>
          <w:p w14:paraId="5FFA4F0C" w14:textId="77777777" w:rsidR="00F145FF" w:rsidRPr="00662BB6" w:rsidRDefault="00F145FF" w:rsidP="00BE124E">
            <w:pPr>
              <w:rPr>
                <w:rFonts w:asciiTheme="minorBidi" w:hAnsiTheme="minorBidi"/>
              </w:rPr>
            </w:pPr>
            <w:r w:rsidRPr="00662BB6">
              <w:rPr>
                <w:rFonts w:asciiTheme="minorBidi" w:hAnsiTheme="minorBidi"/>
              </w:rPr>
              <w:t>Test Receipt is correctly created with all parameters</w:t>
            </w:r>
          </w:p>
        </w:tc>
        <w:tc>
          <w:tcPr>
            <w:tcW w:w="2268" w:type="dxa"/>
          </w:tcPr>
          <w:p w14:paraId="20B76111" w14:textId="77777777" w:rsidR="00F145FF" w:rsidRPr="00662BB6" w:rsidRDefault="00F145FF" w:rsidP="00BE124E">
            <w:pPr>
              <w:rPr>
                <w:rFonts w:asciiTheme="minorBidi" w:hAnsiTheme="minorBidi"/>
              </w:rPr>
            </w:pPr>
            <w:r w:rsidRPr="00662BB6">
              <w:rPr>
                <w:rFonts w:asciiTheme="minorBidi" w:hAnsiTheme="minorBidi"/>
              </w:rPr>
              <w:t>Pass if receipt contains correct details as per input</w:t>
            </w:r>
          </w:p>
        </w:tc>
      </w:tr>
      <w:tr w:rsidR="00F145FF" w14:paraId="2B6F2884" w14:textId="77777777" w:rsidTr="00BE124E">
        <w:tc>
          <w:tcPr>
            <w:tcW w:w="1113" w:type="dxa"/>
          </w:tcPr>
          <w:p w14:paraId="2992AB70" w14:textId="77777777" w:rsidR="00F145FF" w:rsidRPr="00662BB6" w:rsidRDefault="00F145FF" w:rsidP="00BE124E">
            <w:pPr>
              <w:rPr>
                <w:rFonts w:asciiTheme="minorBidi" w:hAnsiTheme="minorBidi"/>
              </w:rPr>
            </w:pPr>
            <w:r w:rsidRPr="00662BB6">
              <w:rPr>
                <w:rFonts w:asciiTheme="minorBidi" w:hAnsiTheme="minorBidi"/>
              </w:rPr>
              <w:t>TC</w:t>
            </w:r>
            <w:r w:rsidRPr="003D5A1C">
              <w:rPr>
                <w:rFonts w:asciiTheme="minorBidi" w:hAnsiTheme="minorBidi" w:cstheme="minorBidi"/>
                <w:rtl/>
              </w:rPr>
              <w:t>09</w:t>
            </w:r>
          </w:p>
        </w:tc>
        <w:tc>
          <w:tcPr>
            <w:tcW w:w="1683" w:type="dxa"/>
          </w:tcPr>
          <w:p w14:paraId="7AC7B6E2" w14:textId="77777777" w:rsidR="00F145FF" w:rsidRPr="00662BB6" w:rsidRDefault="00F145FF" w:rsidP="00BE124E">
            <w:pPr>
              <w:rPr>
                <w:rFonts w:asciiTheme="minorBidi" w:hAnsiTheme="minorBidi"/>
              </w:rPr>
            </w:pPr>
            <w:r w:rsidRPr="00662BB6">
              <w:rPr>
                <w:rFonts w:asciiTheme="minorBidi" w:hAnsiTheme="minorBidi"/>
              </w:rPr>
              <w:t>FR</w:t>
            </w:r>
            <w:r>
              <w:rPr>
                <w:rFonts w:asciiTheme="minorBidi" w:hAnsiTheme="minorBidi"/>
              </w:rPr>
              <w:t>8</w:t>
            </w:r>
          </w:p>
        </w:tc>
        <w:tc>
          <w:tcPr>
            <w:tcW w:w="2591" w:type="dxa"/>
          </w:tcPr>
          <w:p w14:paraId="5ABFFC14" w14:textId="77777777" w:rsidR="00F145FF" w:rsidRPr="00662BB6" w:rsidRDefault="00F145FF" w:rsidP="00BE124E">
            <w:pPr>
              <w:rPr>
                <w:rFonts w:asciiTheme="minorBidi" w:hAnsiTheme="minorBidi"/>
              </w:rPr>
            </w:pPr>
            <w:r w:rsidRPr="00662BB6">
              <w:rPr>
                <w:rFonts w:asciiTheme="minorBidi" w:hAnsiTheme="minorBidi"/>
              </w:rPr>
              <w:t>Manage and send Point Data</w:t>
            </w:r>
          </w:p>
        </w:tc>
        <w:tc>
          <w:tcPr>
            <w:tcW w:w="2268" w:type="dxa"/>
          </w:tcPr>
          <w:p w14:paraId="12366E66" w14:textId="77777777" w:rsidR="00F145FF" w:rsidRPr="00662BB6" w:rsidRDefault="00F145FF" w:rsidP="00BE124E">
            <w:pPr>
              <w:rPr>
                <w:rFonts w:asciiTheme="minorBidi" w:hAnsiTheme="minorBidi"/>
              </w:rPr>
            </w:pPr>
            <w:r w:rsidRPr="00662BB6">
              <w:rPr>
                <w:rFonts w:asciiTheme="minorBidi" w:hAnsiTheme="minorBidi"/>
              </w:rPr>
              <w:t>Point Data is accurately managed and sent</w:t>
            </w:r>
          </w:p>
        </w:tc>
        <w:tc>
          <w:tcPr>
            <w:tcW w:w="2268" w:type="dxa"/>
          </w:tcPr>
          <w:p w14:paraId="4D35FE72" w14:textId="77777777" w:rsidR="00F145FF" w:rsidRPr="00662BB6" w:rsidRDefault="00F145FF" w:rsidP="00BE124E">
            <w:pPr>
              <w:rPr>
                <w:rFonts w:asciiTheme="minorBidi" w:hAnsiTheme="minorBidi"/>
              </w:rPr>
            </w:pPr>
            <w:r w:rsidRPr="00662BB6">
              <w:rPr>
                <w:rFonts w:asciiTheme="minorBidi" w:hAnsiTheme="minorBidi"/>
              </w:rPr>
              <w:t>Pass if data matches expected format and content</w:t>
            </w:r>
          </w:p>
        </w:tc>
      </w:tr>
      <w:tr w:rsidR="00F145FF" w14:paraId="7FF17155" w14:textId="77777777" w:rsidTr="00BE124E">
        <w:tc>
          <w:tcPr>
            <w:tcW w:w="1113" w:type="dxa"/>
          </w:tcPr>
          <w:p w14:paraId="62722645" w14:textId="77777777" w:rsidR="00F145FF" w:rsidRPr="00662BB6" w:rsidRDefault="00F145FF" w:rsidP="00BE124E">
            <w:pPr>
              <w:rPr>
                <w:rFonts w:asciiTheme="minorBidi" w:hAnsiTheme="minorBidi"/>
              </w:rPr>
            </w:pPr>
            <w:r w:rsidRPr="00662BB6">
              <w:rPr>
                <w:rFonts w:asciiTheme="minorBidi" w:hAnsiTheme="minorBidi"/>
              </w:rPr>
              <w:t>TC1</w:t>
            </w:r>
            <w:r w:rsidRPr="003D5A1C">
              <w:rPr>
                <w:rFonts w:asciiTheme="minorBidi" w:hAnsiTheme="minorBidi" w:cstheme="minorBidi"/>
                <w:rtl/>
              </w:rPr>
              <w:t>0</w:t>
            </w:r>
          </w:p>
        </w:tc>
        <w:tc>
          <w:tcPr>
            <w:tcW w:w="1683" w:type="dxa"/>
          </w:tcPr>
          <w:p w14:paraId="5033087F" w14:textId="77777777" w:rsidR="00F145FF" w:rsidRPr="00662BB6" w:rsidRDefault="00F145FF" w:rsidP="00BE124E">
            <w:pPr>
              <w:rPr>
                <w:rFonts w:asciiTheme="minorBidi" w:hAnsiTheme="minorBidi"/>
              </w:rPr>
            </w:pPr>
            <w:r w:rsidRPr="00662BB6">
              <w:rPr>
                <w:rFonts w:asciiTheme="minorBidi" w:hAnsiTheme="minorBidi"/>
              </w:rPr>
              <w:t>FR</w:t>
            </w:r>
            <w:r>
              <w:rPr>
                <w:rFonts w:asciiTheme="minorBidi" w:hAnsiTheme="minorBidi"/>
              </w:rPr>
              <w:t>9</w:t>
            </w:r>
          </w:p>
        </w:tc>
        <w:tc>
          <w:tcPr>
            <w:tcW w:w="2591" w:type="dxa"/>
          </w:tcPr>
          <w:p w14:paraId="50D9CB66" w14:textId="77777777" w:rsidR="00F145FF" w:rsidRPr="00662BB6" w:rsidRDefault="00F145FF" w:rsidP="00BE124E">
            <w:pPr>
              <w:rPr>
                <w:rFonts w:asciiTheme="minorBidi" w:hAnsiTheme="minorBidi"/>
              </w:rPr>
            </w:pPr>
            <w:r w:rsidRPr="00662BB6">
              <w:rPr>
                <w:rFonts w:asciiTheme="minorBidi" w:hAnsiTheme="minorBidi"/>
              </w:rPr>
              <w:t>Perform tests on OBC and test station</w:t>
            </w:r>
          </w:p>
        </w:tc>
        <w:tc>
          <w:tcPr>
            <w:tcW w:w="2268" w:type="dxa"/>
          </w:tcPr>
          <w:p w14:paraId="4E5CEB09" w14:textId="77777777" w:rsidR="00F145FF" w:rsidRPr="00662BB6" w:rsidRDefault="00F145FF" w:rsidP="00BE124E">
            <w:pPr>
              <w:rPr>
                <w:rFonts w:asciiTheme="minorBidi" w:hAnsiTheme="minorBidi"/>
              </w:rPr>
            </w:pPr>
            <w:r w:rsidRPr="00662BB6">
              <w:rPr>
                <w:rFonts w:asciiTheme="minorBidi" w:hAnsiTheme="minorBidi"/>
              </w:rPr>
              <w:t>Tests run correctly on both setups</w:t>
            </w:r>
          </w:p>
        </w:tc>
        <w:tc>
          <w:tcPr>
            <w:tcW w:w="2268" w:type="dxa"/>
          </w:tcPr>
          <w:p w14:paraId="5DB19016" w14:textId="77777777" w:rsidR="00F145FF" w:rsidRPr="00662BB6" w:rsidRDefault="00F145FF" w:rsidP="00BE124E">
            <w:pPr>
              <w:rPr>
                <w:rFonts w:asciiTheme="minorBidi" w:hAnsiTheme="minorBidi"/>
              </w:rPr>
            </w:pPr>
            <w:r w:rsidRPr="00662BB6">
              <w:rPr>
                <w:rFonts w:asciiTheme="minorBidi" w:hAnsiTheme="minorBidi"/>
              </w:rPr>
              <w:t>Pass if both platforms yield correct and consistent results</w:t>
            </w:r>
          </w:p>
        </w:tc>
      </w:tr>
      <w:tr w:rsidR="00F145FF" w14:paraId="783CE0FB" w14:textId="77777777" w:rsidTr="00BE124E">
        <w:tc>
          <w:tcPr>
            <w:tcW w:w="1113" w:type="dxa"/>
          </w:tcPr>
          <w:p w14:paraId="6C95C5CF" w14:textId="77777777" w:rsidR="00F145FF" w:rsidRPr="00662BB6" w:rsidRDefault="00F145FF" w:rsidP="00BE124E">
            <w:pPr>
              <w:rPr>
                <w:rFonts w:asciiTheme="minorBidi" w:hAnsiTheme="minorBidi"/>
              </w:rPr>
            </w:pPr>
            <w:r w:rsidRPr="00662BB6">
              <w:rPr>
                <w:rFonts w:asciiTheme="minorBidi" w:hAnsiTheme="minorBidi"/>
              </w:rPr>
              <w:t>TC1</w:t>
            </w:r>
            <w:r w:rsidRPr="003D5A1C">
              <w:rPr>
                <w:rFonts w:asciiTheme="minorBidi" w:hAnsiTheme="minorBidi" w:cstheme="minorBidi"/>
                <w:rtl/>
              </w:rPr>
              <w:t>1</w:t>
            </w:r>
          </w:p>
        </w:tc>
        <w:tc>
          <w:tcPr>
            <w:tcW w:w="1683" w:type="dxa"/>
          </w:tcPr>
          <w:p w14:paraId="48D280AC" w14:textId="77777777" w:rsidR="00F145FF" w:rsidRPr="00662BB6" w:rsidRDefault="00F145FF" w:rsidP="00BE124E">
            <w:pPr>
              <w:rPr>
                <w:rFonts w:asciiTheme="minorBidi" w:hAnsiTheme="minorBidi"/>
              </w:rPr>
            </w:pPr>
            <w:r w:rsidRPr="00662BB6">
              <w:rPr>
                <w:rFonts w:asciiTheme="minorBidi" w:hAnsiTheme="minorBidi"/>
              </w:rPr>
              <w:t>FR1</w:t>
            </w:r>
            <w:r>
              <w:rPr>
                <w:rFonts w:asciiTheme="minorBidi" w:hAnsiTheme="minorBidi"/>
              </w:rPr>
              <w:t>1</w:t>
            </w:r>
          </w:p>
        </w:tc>
        <w:tc>
          <w:tcPr>
            <w:tcW w:w="2591" w:type="dxa"/>
          </w:tcPr>
          <w:p w14:paraId="4E9F24AB" w14:textId="77777777" w:rsidR="00F145FF" w:rsidRPr="00662BB6" w:rsidRDefault="00F145FF" w:rsidP="00BE124E">
            <w:pPr>
              <w:rPr>
                <w:rFonts w:asciiTheme="minorBidi" w:hAnsiTheme="minorBidi"/>
                <w:rtl/>
              </w:rPr>
            </w:pPr>
            <w:r w:rsidRPr="00662BB6">
              <w:rPr>
                <w:rFonts w:asciiTheme="minorBidi" w:hAnsiTheme="minorBidi"/>
              </w:rPr>
              <w:t>Compare test results with real TCA calculation</w:t>
            </w:r>
          </w:p>
        </w:tc>
        <w:tc>
          <w:tcPr>
            <w:tcW w:w="2268" w:type="dxa"/>
          </w:tcPr>
          <w:p w14:paraId="4A4E9A53" w14:textId="77777777" w:rsidR="00F145FF" w:rsidRPr="00662BB6" w:rsidRDefault="00F145FF" w:rsidP="00BE124E">
            <w:pPr>
              <w:rPr>
                <w:rFonts w:asciiTheme="minorBidi" w:hAnsiTheme="minorBidi"/>
              </w:rPr>
            </w:pPr>
            <w:r w:rsidRPr="00662BB6">
              <w:rPr>
                <w:rFonts w:asciiTheme="minorBidi" w:hAnsiTheme="minorBidi"/>
              </w:rPr>
              <w:t>Test results match with real TCA calculation</w:t>
            </w:r>
          </w:p>
        </w:tc>
        <w:tc>
          <w:tcPr>
            <w:tcW w:w="2268" w:type="dxa"/>
          </w:tcPr>
          <w:p w14:paraId="448332B3" w14:textId="77777777" w:rsidR="00F145FF" w:rsidRPr="00662BB6" w:rsidRDefault="00F145FF" w:rsidP="00BE124E">
            <w:pPr>
              <w:rPr>
                <w:rFonts w:asciiTheme="minorBidi" w:hAnsiTheme="minorBidi"/>
              </w:rPr>
            </w:pPr>
            <w:r w:rsidRPr="00662BB6">
              <w:rPr>
                <w:rFonts w:asciiTheme="minorBidi" w:hAnsiTheme="minorBidi"/>
              </w:rPr>
              <w:t>Pass if computed results are within acceptable error range</w:t>
            </w:r>
          </w:p>
        </w:tc>
      </w:tr>
      <w:tr w:rsidR="00F145FF" w14:paraId="50437004" w14:textId="77777777" w:rsidTr="00BE124E">
        <w:tc>
          <w:tcPr>
            <w:tcW w:w="1113" w:type="dxa"/>
          </w:tcPr>
          <w:p w14:paraId="528FE2DC" w14:textId="77777777" w:rsidR="00F145FF" w:rsidRPr="00662BB6" w:rsidRDefault="00F145FF" w:rsidP="00BE124E">
            <w:pPr>
              <w:rPr>
                <w:rFonts w:asciiTheme="minorBidi" w:hAnsiTheme="minorBidi"/>
              </w:rPr>
            </w:pPr>
            <w:r w:rsidRPr="00662BB6">
              <w:rPr>
                <w:rFonts w:asciiTheme="minorBidi" w:hAnsiTheme="minorBidi"/>
              </w:rPr>
              <w:t>TC1</w:t>
            </w:r>
            <w:r w:rsidRPr="003D5A1C">
              <w:rPr>
                <w:rFonts w:asciiTheme="minorBidi" w:hAnsiTheme="minorBidi" w:cstheme="minorBidi"/>
                <w:rtl/>
              </w:rPr>
              <w:t>2</w:t>
            </w:r>
          </w:p>
        </w:tc>
        <w:tc>
          <w:tcPr>
            <w:tcW w:w="1683" w:type="dxa"/>
          </w:tcPr>
          <w:p w14:paraId="74FEFE7D" w14:textId="77777777" w:rsidR="00F145FF" w:rsidRPr="00662BB6" w:rsidRDefault="00F145FF" w:rsidP="00BE124E">
            <w:pPr>
              <w:rPr>
                <w:rFonts w:asciiTheme="minorBidi" w:hAnsiTheme="minorBidi"/>
              </w:rPr>
            </w:pPr>
            <w:r w:rsidRPr="00662BB6">
              <w:rPr>
                <w:rFonts w:asciiTheme="minorBidi" w:hAnsiTheme="minorBidi"/>
              </w:rPr>
              <w:t>FR1</w:t>
            </w:r>
            <w:r>
              <w:rPr>
                <w:rFonts w:asciiTheme="minorBidi" w:hAnsiTheme="minorBidi"/>
              </w:rPr>
              <w:t>2</w:t>
            </w:r>
          </w:p>
        </w:tc>
        <w:tc>
          <w:tcPr>
            <w:tcW w:w="2591" w:type="dxa"/>
          </w:tcPr>
          <w:p w14:paraId="7576092D" w14:textId="77777777" w:rsidR="00F145FF" w:rsidRPr="00662BB6" w:rsidRDefault="00F145FF" w:rsidP="00BE124E">
            <w:pPr>
              <w:rPr>
                <w:rFonts w:asciiTheme="minorBidi" w:hAnsiTheme="minorBidi"/>
              </w:rPr>
            </w:pPr>
            <w:r w:rsidRPr="00662BB6">
              <w:rPr>
                <w:rFonts w:asciiTheme="minorBidi" w:hAnsiTheme="minorBidi"/>
              </w:rPr>
              <w:t>Measure runtime of algorithm on the TS-7553 OBC</w:t>
            </w:r>
          </w:p>
        </w:tc>
        <w:tc>
          <w:tcPr>
            <w:tcW w:w="2268" w:type="dxa"/>
          </w:tcPr>
          <w:p w14:paraId="4C4B08A5" w14:textId="77777777" w:rsidR="00F145FF" w:rsidRPr="00662BB6" w:rsidRDefault="00F145FF" w:rsidP="00BE124E">
            <w:pPr>
              <w:rPr>
                <w:rFonts w:asciiTheme="minorBidi" w:hAnsiTheme="minorBidi"/>
              </w:rPr>
            </w:pPr>
            <w:r w:rsidRPr="00662BB6">
              <w:rPr>
                <w:rFonts w:asciiTheme="minorBidi" w:hAnsiTheme="minorBidi"/>
              </w:rPr>
              <w:t>Runtime is within expected limits</w:t>
            </w:r>
          </w:p>
        </w:tc>
        <w:tc>
          <w:tcPr>
            <w:tcW w:w="2268" w:type="dxa"/>
          </w:tcPr>
          <w:p w14:paraId="7597812C" w14:textId="77777777" w:rsidR="00F145FF" w:rsidRPr="00662BB6" w:rsidRDefault="00F145FF" w:rsidP="00BE124E">
            <w:pPr>
              <w:rPr>
                <w:rFonts w:asciiTheme="minorBidi" w:hAnsiTheme="minorBidi"/>
              </w:rPr>
            </w:pPr>
            <w:r w:rsidRPr="00662BB6">
              <w:rPr>
                <w:rFonts w:asciiTheme="minorBidi" w:hAnsiTheme="minorBidi"/>
              </w:rPr>
              <w:t>Pass if runtime is as per specification</w:t>
            </w:r>
          </w:p>
        </w:tc>
      </w:tr>
      <w:tr w:rsidR="00F145FF" w14:paraId="46F8AF47" w14:textId="77777777" w:rsidTr="00BE124E">
        <w:tc>
          <w:tcPr>
            <w:tcW w:w="1113" w:type="dxa"/>
          </w:tcPr>
          <w:p w14:paraId="462D2D08" w14:textId="77777777" w:rsidR="00F145FF" w:rsidRPr="00662BB6" w:rsidRDefault="00F145FF" w:rsidP="00BE124E">
            <w:pPr>
              <w:rPr>
                <w:rFonts w:asciiTheme="minorBidi" w:hAnsiTheme="minorBidi"/>
              </w:rPr>
            </w:pPr>
            <w:r w:rsidRPr="00662BB6">
              <w:rPr>
                <w:rFonts w:asciiTheme="minorBidi" w:hAnsiTheme="minorBidi"/>
              </w:rPr>
              <w:t>TC1</w:t>
            </w:r>
            <w:r w:rsidRPr="003D5A1C">
              <w:rPr>
                <w:rFonts w:asciiTheme="minorBidi" w:hAnsiTheme="minorBidi" w:cstheme="minorBidi"/>
                <w:rtl/>
              </w:rPr>
              <w:t>3</w:t>
            </w:r>
          </w:p>
        </w:tc>
        <w:tc>
          <w:tcPr>
            <w:tcW w:w="1683" w:type="dxa"/>
          </w:tcPr>
          <w:p w14:paraId="4E25751B" w14:textId="77777777" w:rsidR="00F145FF" w:rsidRPr="00662BB6" w:rsidRDefault="00F145FF" w:rsidP="00BE124E">
            <w:pPr>
              <w:rPr>
                <w:rFonts w:asciiTheme="minorBidi" w:hAnsiTheme="minorBidi"/>
              </w:rPr>
            </w:pPr>
            <w:r w:rsidRPr="00662BB6">
              <w:rPr>
                <w:rFonts w:asciiTheme="minorBidi" w:hAnsiTheme="minorBidi"/>
              </w:rPr>
              <w:t>FR1</w:t>
            </w:r>
            <w:r>
              <w:rPr>
                <w:rFonts w:asciiTheme="minorBidi" w:hAnsiTheme="minorBidi"/>
              </w:rPr>
              <w:t>4</w:t>
            </w:r>
          </w:p>
        </w:tc>
        <w:tc>
          <w:tcPr>
            <w:tcW w:w="2591" w:type="dxa"/>
          </w:tcPr>
          <w:p w14:paraId="0E0A678D" w14:textId="77777777" w:rsidR="00F145FF" w:rsidRPr="00662BB6" w:rsidRDefault="00F145FF" w:rsidP="00BE124E">
            <w:pPr>
              <w:rPr>
                <w:rFonts w:asciiTheme="minorBidi" w:hAnsiTheme="minorBidi"/>
              </w:rPr>
            </w:pPr>
            <w:r w:rsidRPr="00662BB6">
              <w:rPr>
                <w:rFonts w:asciiTheme="minorBidi" w:hAnsiTheme="minorBidi"/>
              </w:rPr>
              <w:t>Detect and display communication errors</w:t>
            </w:r>
          </w:p>
        </w:tc>
        <w:tc>
          <w:tcPr>
            <w:tcW w:w="2268" w:type="dxa"/>
          </w:tcPr>
          <w:p w14:paraId="40333E6D" w14:textId="77777777" w:rsidR="00F145FF" w:rsidRPr="00662BB6" w:rsidRDefault="00F145FF" w:rsidP="00BE124E">
            <w:pPr>
              <w:rPr>
                <w:rFonts w:asciiTheme="minorBidi" w:hAnsiTheme="minorBidi"/>
              </w:rPr>
            </w:pPr>
            <w:r w:rsidRPr="00662BB6">
              <w:rPr>
                <w:rFonts w:asciiTheme="minorBidi" w:hAnsiTheme="minorBidi"/>
              </w:rPr>
              <w:t>Appropriate error messages are displayed</w:t>
            </w:r>
          </w:p>
        </w:tc>
        <w:tc>
          <w:tcPr>
            <w:tcW w:w="2268" w:type="dxa"/>
          </w:tcPr>
          <w:p w14:paraId="08EEA9E7" w14:textId="77777777" w:rsidR="00F145FF" w:rsidRPr="00662BB6" w:rsidRDefault="00F145FF" w:rsidP="00BE124E">
            <w:pPr>
              <w:rPr>
                <w:rFonts w:asciiTheme="minorBidi" w:hAnsiTheme="minorBidi"/>
              </w:rPr>
            </w:pPr>
            <w:r w:rsidRPr="00662BB6">
              <w:rPr>
                <w:rFonts w:asciiTheme="minorBidi" w:hAnsiTheme="minorBidi"/>
              </w:rPr>
              <w:t>Pass if errors are correctly detected and displayed</w:t>
            </w:r>
          </w:p>
        </w:tc>
      </w:tr>
      <w:tr w:rsidR="00F145FF" w14:paraId="40149970" w14:textId="77777777" w:rsidTr="00BE124E">
        <w:tc>
          <w:tcPr>
            <w:tcW w:w="1113" w:type="dxa"/>
          </w:tcPr>
          <w:p w14:paraId="4D68FEA6" w14:textId="77777777" w:rsidR="00F145FF" w:rsidRPr="00662BB6" w:rsidRDefault="00F145FF" w:rsidP="00BE124E">
            <w:pPr>
              <w:rPr>
                <w:rFonts w:asciiTheme="minorBidi" w:hAnsiTheme="minorBidi"/>
              </w:rPr>
            </w:pPr>
            <w:r w:rsidRPr="00662BB6">
              <w:rPr>
                <w:rFonts w:asciiTheme="minorBidi" w:hAnsiTheme="minorBidi"/>
              </w:rPr>
              <w:t>TC1</w:t>
            </w:r>
            <w:r w:rsidRPr="003D5A1C">
              <w:rPr>
                <w:rFonts w:asciiTheme="minorBidi" w:hAnsiTheme="minorBidi" w:cstheme="minorBidi"/>
                <w:rtl/>
              </w:rPr>
              <w:t>4</w:t>
            </w:r>
          </w:p>
        </w:tc>
        <w:tc>
          <w:tcPr>
            <w:tcW w:w="1683" w:type="dxa"/>
          </w:tcPr>
          <w:p w14:paraId="4FFE0790" w14:textId="77777777" w:rsidR="00F145FF" w:rsidRPr="00662BB6" w:rsidRDefault="00F145FF" w:rsidP="00BE124E">
            <w:pPr>
              <w:rPr>
                <w:rFonts w:asciiTheme="minorBidi" w:hAnsiTheme="minorBidi"/>
              </w:rPr>
            </w:pPr>
            <w:r w:rsidRPr="00662BB6">
              <w:rPr>
                <w:rFonts w:asciiTheme="minorBidi" w:hAnsiTheme="minorBidi"/>
              </w:rPr>
              <w:t>FR1</w:t>
            </w:r>
            <w:r>
              <w:rPr>
                <w:rFonts w:asciiTheme="minorBidi" w:hAnsiTheme="minorBidi"/>
              </w:rPr>
              <w:t>5</w:t>
            </w:r>
          </w:p>
        </w:tc>
        <w:tc>
          <w:tcPr>
            <w:tcW w:w="2591" w:type="dxa"/>
          </w:tcPr>
          <w:p w14:paraId="5F74F04F" w14:textId="77777777" w:rsidR="00F145FF" w:rsidRPr="00662BB6" w:rsidRDefault="00F145FF" w:rsidP="00BE124E">
            <w:pPr>
              <w:rPr>
                <w:rFonts w:asciiTheme="minorBidi" w:hAnsiTheme="minorBidi"/>
              </w:rPr>
            </w:pPr>
            <w:r w:rsidRPr="00D13BFA">
              <w:rPr>
                <w:rFonts w:asciiTheme="minorBidi" w:hAnsiTheme="minorBidi"/>
              </w:rPr>
              <w:t>Ensure that test results, including the runtime and accuracy data, are saved and can be queried from the database.</w:t>
            </w:r>
          </w:p>
        </w:tc>
        <w:tc>
          <w:tcPr>
            <w:tcW w:w="2268" w:type="dxa"/>
          </w:tcPr>
          <w:p w14:paraId="2433EE1A" w14:textId="77777777" w:rsidR="00F145FF" w:rsidRPr="00662BB6" w:rsidRDefault="00F145FF" w:rsidP="00BE124E">
            <w:pPr>
              <w:rPr>
                <w:rFonts w:asciiTheme="minorBidi" w:hAnsiTheme="minorBidi"/>
              </w:rPr>
            </w:pPr>
            <w:r w:rsidRPr="00D13BFA">
              <w:rPr>
                <w:rFonts w:asciiTheme="minorBidi" w:hAnsiTheme="minorBidi"/>
              </w:rPr>
              <w:t>Test results are stored in the database and can be retrieved correctly for analysis.</w:t>
            </w:r>
          </w:p>
        </w:tc>
        <w:tc>
          <w:tcPr>
            <w:tcW w:w="2268" w:type="dxa"/>
          </w:tcPr>
          <w:p w14:paraId="77422865" w14:textId="77777777" w:rsidR="00F145FF" w:rsidRPr="00662BB6" w:rsidRDefault="00F145FF" w:rsidP="00BE124E">
            <w:pPr>
              <w:rPr>
                <w:rFonts w:asciiTheme="minorBidi" w:hAnsiTheme="minorBidi"/>
              </w:rPr>
            </w:pPr>
            <w:r w:rsidRPr="00D13BFA">
              <w:rPr>
                <w:rFonts w:asciiTheme="minorBidi" w:hAnsiTheme="minorBidi"/>
              </w:rPr>
              <w:t>Pass if the data is stored without error and can be accessed accurately for future use.</w:t>
            </w:r>
          </w:p>
        </w:tc>
      </w:tr>
      <w:tr w:rsidR="00F145FF" w14:paraId="77C7E49E" w14:textId="77777777" w:rsidTr="00BE124E">
        <w:tc>
          <w:tcPr>
            <w:tcW w:w="1113" w:type="dxa"/>
          </w:tcPr>
          <w:p w14:paraId="714F22FE" w14:textId="77777777" w:rsidR="00F145FF" w:rsidRPr="00662BB6" w:rsidRDefault="00F145FF" w:rsidP="00BE124E">
            <w:pPr>
              <w:rPr>
                <w:rFonts w:asciiTheme="minorBidi" w:hAnsiTheme="minorBidi"/>
              </w:rPr>
            </w:pPr>
            <w:r w:rsidRPr="00662BB6">
              <w:rPr>
                <w:rFonts w:asciiTheme="minorBidi" w:hAnsiTheme="minorBidi"/>
              </w:rPr>
              <w:t>TC1</w:t>
            </w:r>
            <w:r w:rsidRPr="003D5A1C">
              <w:rPr>
                <w:rFonts w:asciiTheme="minorBidi" w:hAnsiTheme="minorBidi" w:cstheme="minorBidi"/>
                <w:rtl/>
              </w:rPr>
              <w:t>5</w:t>
            </w:r>
          </w:p>
        </w:tc>
        <w:tc>
          <w:tcPr>
            <w:tcW w:w="1683" w:type="dxa"/>
          </w:tcPr>
          <w:p w14:paraId="03FE6B27" w14:textId="77777777" w:rsidR="00F145FF" w:rsidRPr="00662BB6" w:rsidRDefault="00F145FF" w:rsidP="00BE124E">
            <w:pPr>
              <w:rPr>
                <w:rFonts w:asciiTheme="minorBidi" w:hAnsiTheme="minorBidi"/>
              </w:rPr>
            </w:pPr>
            <w:r w:rsidRPr="00662BB6">
              <w:rPr>
                <w:rFonts w:asciiTheme="minorBidi" w:hAnsiTheme="minorBidi"/>
              </w:rPr>
              <w:t>FR1</w:t>
            </w:r>
            <w:r>
              <w:rPr>
                <w:rFonts w:asciiTheme="minorBidi" w:hAnsiTheme="minorBidi"/>
              </w:rPr>
              <w:t>2</w:t>
            </w:r>
          </w:p>
        </w:tc>
        <w:tc>
          <w:tcPr>
            <w:tcW w:w="2591" w:type="dxa"/>
          </w:tcPr>
          <w:p w14:paraId="52617AD4" w14:textId="77777777" w:rsidR="00F145FF" w:rsidRPr="00662BB6" w:rsidRDefault="00F145FF" w:rsidP="00BE124E">
            <w:pPr>
              <w:rPr>
                <w:rFonts w:asciiTheme="minorBidi" w:hAnsiTheme="minorBidi"/>
              </w:rPr>
            </w:pPr>
            <w:r w:rsidRPr="00662BB6">
              <w:rPr>
                <w:rFonts w:asciiTheme="minorBidi" w:hAnsiTheme="minorBidi"/>
              </w:rPr>
              <w:t xml:space="preserve">Compare algorithm performance on OBC and </w:t>
            </w:r>
            <w:r>
              <w:rPr>
                <w:rFonts w:asciiTheme="minorBidi" w:hAnsiTheme="minorBidi"/>
              </w:rPr>
              <w:t xml:space="preserve">Test </w:t>
            </w:r>
            <w:r w:rsidRPr="00662BB6">
              <w:rPr>
                <w:rFonts w:asciiTheme="minorBidi" w:hAnsiTheme="minorBidi"/>
              </w:rPr>
              <w:t>station</w:t>
            </w:r>
          </w:p>
        </w:tc>
        <w:tc>
          <w:tcPr>
            <w:tcW w:w="2268" w:type="dxa"/>
          </w:tcPr>
          <w:p w14:paraId="00B1F1AF" w14:textId="77777777" w:rsidR="00F145FF" w:rsidRPr="00662BB6" w:rsidRDefault="00F145FF" w:rsidP="00BE124E">
            <w:pPr>
              <w:rPr>
                <w:rFonts w:asciiTheme="minorBidi" w:hAnsiTheme="minorBidi"/>
              </w:rPr>
            </w:pPr>
            <w:r w:rsidRPr="00662BB6">
              <w:rPr>
                <w:rFonts w:asciiTheme="minorBidi" w:hAnsiTheme="minorBidi"/>
              </w:rPr>
              <w:t>Performance metrics are comparable</w:t>
            </w:r>
          </w:p>
        </w:tc>
        <w:tc>
          <w:tcPr>
            <w:tcW w:w="2268" w:type="dxa"/>
          </w:tcPr>
          <w:p w14:paraId="459171CF" w14:textId="77777777" w:rsidR="00F145FF" w:rsidRPr="00662BB6" w:rsidRDefault="00F145FF" w:rsidP="00BE124E">
            <w:pPr>
              <w:rPr>
                <w:rFonts w:asciiTheme="minorBidi" w:hAnsiTheme="minorBidi"/>
              </w:rPr>
            </w:pPr>
            <w:r w:rsidRPr="00662BB6">
              <w:rPr>
                <w:rFonts w:asciiTheme="minorBidi" w:hAnsiTheme="minorBidi"/>
              </w:rPr>
              <w:t>Pass if performance is consistent across platforms</w:t>
            </w:r>
          </w:p>
        </w:tc>
      </w:tr>
      <w:tr w:rsidR="00F145FF" w14:paraId="136AF99F" w14:textId="77777777" w:rsidTr="00BE124E">
        <w:tc>
          <w:tcPr>
            <w:tcW w:w="1113" w:type="dxa"/>
          </w:tcPr>
          <w:p w14:paraId="4A9A8592" w14:textId="77777777" w:rsidR="00F145FF" w:rsidRPr="00662BB6" w:rsidRDefault="00F145FF" w:rsidP="00BE124E">
            <w:pPr>
              <w:rPr>
                <w:rFonts w:asciiTheme="minorBidi" w:hAnsiTheme="minorBidi"/>
              </w:rPr>
            </w:pPr>
            <w:r w:rsidRPr="00662BB6">
              <w:rPr>
                <w:rFonts w:asciiTheme="minorBidi" w:hAnsiTheme="minorBidi"/>
              </w:rPr>
              <w:t>TC1</w:t>
            </w:r>
            <w:r w:rsidRPr="003D5A1C">
              <w:rPr>
                <w:rFonts w:asciiTheme="minorBidi" w:hAnsiTheme="minorBidi" w:cstheme="minorBidi"/>
                <w:rtl/>
              </w:rPr>
              <w:t>6</w:t>
            </w:r>
          </w:p>
        </w:tc>
        <w:tc>
          <w:tcPr>
            <w:tcW w:w="1683" w:type="dxa"/>
          </w:tcPr>
          <w:p w14:paraId="25031BC4" w14:textId="77777777" w:rsidR="00F145FF" w:rsidRPr="00662BB6" w:rsidRDefault="00F145FF" w:rsidP="00BE124E">
            <w:pPr>
              <w:rPr>
                <w:rFonts w:asciiTheme="minorBidi" w:hAnsiTheme="minorBidi"/>
              </w:rPr>
            </w:pPr>
            <w:r w:rsidRPr="00662BB6">
              <w:rPr>
                <w:rFonts w:asciiTheme="minorBidi" w:hAnsiTheme="minorBidi"/>
              </w:rPr>
              <w:t>FR1</w:t>
            </w:r>
            <w:r>
              <w:rPr>
                <w:rFonts w:asciiTheme="minorBidi" w:hAnsiTheme="minorBidi"/>
              </w:rPr>
              <w:t>6</w:t>
            </w:r>
          </w:p>
        </w:tc>
        <w:tc>
          <w:tcPr>
            <w:tcW w:w="2591" w:type="dxa"/>
          </w:tcPr>
          <w:p w14:paraId="034CECFF" w14:textId="77777777" w:rsidR="00F145FF" w:rsidRPr="00662BB6" w:rsidRDefault="00F145FF" w:rsidP="00BE124E">
            <w:pPr>
              <w:rPr>
                <w:rFonts w:asciiTheme="minorBidi" w:hAnsiTheme="minorBidi"/>
              </w:rPr>
            </w:pPr>
            <w:r w:rsidRPr="00662BB6">
              <w:rPr>
                <w:rFonts w:asciiTheme="minorBidi" w:hAnsiTheme="minorBidi"/>
              </w:rPr>
              <w:t>View and analyze test results</w:t>
            </w:r>
          </w:p>
        </w:tc>
        <w:tc>
          <w:tcPr>
            <w:tcW w:w="2268" w:type="dxa"/>
          </w:tcPr>
          <w:p w14:paraId="392CAE5B" w14:textId="77777777" w:rsidR="00F145FF" w:rsidRPr="00662BB6" w:rsidRDefault="00F145FF" w:rsidP="00BE124E">
            <w:pPr>
              <w:rPr>
                <w:rFonts w:asciiTheme="minorBidi" w:hAnsiTheme="minorBidi"/>
              </w:rPr>
            </w:pPr>
            <w:r w:rsidRPr="00662BB6">
              <w:rPr>
                <w:rFonts w:asciiTheme="minorBidi" w:hAnsiTheme="minorBidi"/>
              </w:rPr>
              <w:t>Results are viewable and analyzable</w:t>
            </w:r>
          </w:p>
        </w:tc>
        <w:tc>
          <w:tcPr>
            <w:tcW w:w="2268" w:type="dxa"/>
          </w:tcPr>
          <w:p w14:paraId="0229A9FD" w14:textId="77777777" w:rsidR="00F145FF" w:rsidRPr="00662BB6" w:rsidRDefault="00F145FF" w:rsidP="00BE124E">
            <w:pPr>
              <w:rPr>
                <w:rFonts w:asciiTheme="minorBidi" w:hAnsiTheme="minorBidi"/>
              </w:rPr>
            </w:pPr>
            <w:r w:rsidRPr="00662BB6">
              <w:rPr>
                <w:rFonts w:asciiTheme="minorBidi" w:hAnsiTheme="minorBidi"/>
              </w:rPr>
              <w:t>Pass if results display is clear and informative</w:t>
            </w:r>
          </w:p>
        </w:tc>
      </w:tr>
      <w:tr w:rsidR="00F145FF" w14:paraId="570F07FE" w14:textId="77777777" w:rsidTr="00BE124E">
        <w:tc>
          <w:tcPr>
            <w:tcW w:w="1113" w:type="dxa"/>
          </w:tcPr>
          <w:p w14:paraId="09F710C6" w14:textId="77777777" w:rsidR="00F145FF" w:rsidRPr="00662BB6" w:rsidRDefault="00F145FF" w:rsidP="00BE124E">
            <w:pPr>
              <w:rPr>
                <w:rFonts w:asciiTheme="minorBidi" w:hAnsiTheme="minorBidi"/>
              </w:rPr>
            </w:pPr>
            <w:r w:rsidRPr="00662BB6">
              <w:rPr>
                <w:rFonts w:asciiTheme="minorBidi" w:hAnsiTheme="minorBidi"/>
              </w:rPr>
              <w:t>TC1</w:t>
            </w:r>
            <w:r w:rsidRPr="003D5A1C">
              <w:rPr>
                <w:rFonts w:asciiTheme="minorBidi" w:hAnsiTheme="minorBidi" w:cstheme="minorBidi"/>
                <w:rtl/>
              </w:rPr>
              <w:t>7</w:t>
            </w:r>
          </w:p>
        </w:tc>
        <w:tc>
          <w:tcPr>
            <w:tcW w:w="1683" w:type="dxa"/>
          </w:tcPr>
          <w:p w14:paraId="664B3566" w14:textId="77777777" w:rsidR="00F145FF" w:rsidRPr="00662BB6" w:rsidRDefault="00F145FF" w:rsidP="00BE124E">
            <w:pPr>
              <w:rPr>
                <w:rFonts w:asciiTheme="minorBidi" w:hAnsiTheme="minorBidi"/>
              </w:rPr>
            </w:pPr>
            <w:r w:rsidRPr="00662BB6">
              <w:rPr>
                <w:rFonts w:asciiTheme="minorBidi" w:hAnsiTheme="minorBidi"/>
              </w:rPr>
              <w:t>FR1</w:t>
            </w:r>
            <w:r>
              <w:rPr>
                <w:rFonts w:asciiTheme="minorBidi" w:hAnsiTheme="minorBidi"/>
              </w:rPr>
              <w:t>2</w:t>
            </w:r>
          </w:p>
        </w:tc>
        <w:tc>
          <w:tcPr>
            <w:tcW w:w="2591" w:type="dxa"/>
          </w:tcPr>
          <w:p w14:paraId="6E4C701B" w14:textId="77777777" w:rsidR="00F145FF" w:rsidRPr="00662BB6" w:rsidRDefault="00F145FF" w:rsidP="00BE124E">
            <w:pPr>
              <w:rPr>
                <w:rFonts w:asciiTheme="minorBidi" w:hAnsiTheme="minorBidi"/>
              </w:rPr>
            </w:pPr>
            <w:r w:rsidRPr="00662BB6">
              <w:rPr>
                <w:rFonts w:asciiTheme="minorBidi" w:hAnsiTheme="minorBidi"/>
              </w:rPr>
              <w:t>Measure runtime and memory usage</w:t>
            </w:r>
          </w:p>
        </w:tc>
        <w:tc>
          <w:tcPr>
            <w:tcW w:w="2268" w:type="dxa"/>
          </w:tcPr>
          <w:p w14:paraId="0575A4C9" w14:textId="77777777" w:rsidR="00F145FF" w:rsidRPr="00662BB6" w:rsidRDefault="00F145FF" w:rsidP="00BE124E">
            <w:pPr>
              <w:rPr>
                <w:rFonts w:asciiTheme="minorBidi" w:hAnsiTheme="minorBidi"/>
              </w:rPr>
            </w:pPr>
            <w:r w:rsidRPr="00662BB6">
              <w:rPr>
                <w:rFonts w:asciiTheme="minorBidi" w:hAnsiTheme="minorBidi"/>
              </w:rPr>
              <w:t>Runtime and memory usage are within specified limits</w:t>
            </w:r>
          </w:p>
        </w:tc>
        <w:tc>
          <w:tcPr>
            <w:tcW w:w="2268" w:type="dxa"/>
          </w:tcPr>
          <w:p w14:paraId="0D3F78EE" w14:textId="77777777" w:rsidR="00F145FF" w:rsidRPr="00662BB6" w:rsidRDefault="00F145FF" w:rsidP="00BE124E">
            <w:pPr>
              <w:rPr>
                <w:rFonts w:asciiTheme="minorBidi" w:hAnsiTheme="minorBidi"/>
              </w:rPr>
            </w:pPr>
            <w:r w:rsidRPr="00662BB6">
              <w:rPr>
                <w:rFonts w:asciiTheme="minorBidi" w:hAnsiTheme="minorBidi"/>
              </w:rPr>
              <w:t>Pass if both metrics meet system requirements</w:t>
            </w:r>
          </w:p>
        </w:tc>
      </w:tr>
      <w:tr w:rsidR="00F145FF" w14:paraId="3854F1E8" w14:textId="77777777" w:rsidTr="00BE124E">
        <w:tc>
          <w:tcPr>
            <w:tcW w:w="1113" w:type="dxa"/>
          </w:tcPr>
          <w:p w14:paraId="76B28AB0" w14:textId="77777777" w:rsidR="00F145FF" w:rsidRPr="00662BB6" w:rsidRDefault="00F145FF" w:rsidP="00BE124E">
            <w:pPr>
              <w:rPr>
                <w:rFonts w:asciiTheme="minorBidi" w:hAnsiTheme="minorBidi"/>
              </w:rPr>
            </w:pPr>
            <w:r w:rsidRPr="00662BB6">
              <w:rPr>
                <w:rFonts w:asciiTheme="minorBidi" w:hAnsiTheme="minorBidi"/>
              </w:rPr>
              <w:t>TC</w:t>
            </w:r>
            <w:r w:rsidRPr="003D5A1C">
              <w:rPr>
                <w:rFonts w:asciiTheme="minorBidi" w:hAnsiTheme="minorBidi" w:cstheme="minorBidi"/>
                <w:rtl/>
              </w:rPr>
              <w:t>18</w:t>
            </w:r>
          </w:p>
        </w:tc>
        <w:tc>
          <w:tcPr>
            <w:tcW w:w="1683" w:type="dxa"/>
          </w:tcPr>
          <w:p w14:paraId="3A7F85F6" w14:textId="77777777" w:rsidR="00F145FF" w:rsidRPr="00662BB6" w:rsidRDefault="00F145FF" w:rsidP="00BE124E">
            <w:pPr>
              <w:rPr>
                <w:rFonts w:asciiTheme="minorBidi" w:hAnsiTheme="minorBidi"/>
              </w:rPr>
            </w:pPr>
            <w:r w:rsidRPr="00662BB6">
              <w:rPr>
                <w:rFonts w:asciiTheme="minorBidi" w:hAnsiTheme="minorBidi"/>
              </w:rPr>
              <w:t>FR</w:t>
            </w:r>
            <w:r>
              <w:rPr>
                <w:rFonts w:asciiTheme="minorBidi" w:hAnsiTheme="minorBidi"/>
              </w:rPr>
              <w:t>14</w:t>
            </w:r>
          </w:p>
        </w:tc>
        <w:tc>
          <w:tcPr>
            <w:tcW w:w="2591" w:type="dxa"/>
          </w:tcPr>
          <w:p w14:paraId="49430A27" w14:textId="77777777" w:rsidR="00F145FF" w:rsidRPr="00662BB6" w:rsidRDefault="00F145FF" w:rsidP="00BE124E">
            <w:pPr>
              <w:rPr>
                <w:rFonts w:asciiTheme="minorBidi" w:hAnsiTheme="minorBidi"/>
              </w:rPr>
            </w:pPr>
            <w:r w:rsidRPr="00662BB6">
              <w:rPr>
                <w:rFonts w:asciiTheme="minorBidi" w:hAnsiTheme="minorBidi"/>
              </w:rPr>
              <w:t>Detect errors during data transmission</w:t>
            </w:r>
          </w:p>
        </w:tc>
        <w:tc>
          <w:tcPr>
            <w:tcW w:w="2268" w:type="dxa"/>
          </w:tcPr>
          <w:p w14:paraId="2BE96791" w14:textId="77777777" w:rsidR="00F145FF" w:rsidRPr="00662BB6" w:rsidRDefault="00F145FF" w:rsidP="00BE124E">
            <w:pPr>
              <w:rPr>
                <w:rFonts w:asciiTheme="minorBidi" w:hAnsiTheme="minorBidi"/>
              </w:rPr>
            </w:pPr>
            <w:r w:rsidRPr="00662BB6">
              <w:rPr>
                <w:rFonts w:asciiTheme="minorBidi" w:hAnsiTheme="minorBidi"/>
              </w:rPr>
              <w:t>Errors are detected and reported</w:t>
            </w:r>
          </w:p>
        </w:tc>
        <w:tc>
          <w:tcPr>
            <w:tcW w:w="2268" w:type="dxa"/>
          </w:tcPr>
          <w:p w14:paraId="3436E0A5" w14:textId="77777777" w:rsidR="00F145FF" w:rsidRPr="00662BB6" w:rsidRDefault="00F145FF" w:rsidP="00BE124E">
            <w:pPr>
              <w:rPr>
                <w:rFonts w:asciiTheme="minorBidi" w:hAnsiTheme="minorBidi"/>
              </w:rPr>
            </w:pPr>
            <w:r w:rsidRPr="00662BB6">
              <w:rPr>
                <w:rFonts w:asciiTheme="minorBidi" w:hAnsiTheme="minorBidi"/>
              </w:rPr>
              <w:t>Pass if all transmission errors are caught and reported</w:t>
            </w:r>
          </w:p>
        </w:tc>
      </w:tr>
    </w:tbl>
    <w:p w14:paraId="716DD6DC" w14:textId="7C60144F" w:rsidR="00FF528D" w:rsidRDefault="00FF528D" w:rsidP="00371265">
      <w:bookmarkStart w:id="139" w:name="_Toc138016853"/>
      <w:bookmarkStart w:id="140" w:name="_Toc138059386"/>
      <w:bookmarkStart w:id="141" w:name="_Toc138148871"/>
      <w:bookmarkStart w:id="142" w:name="_Toc138160225"/>
      <w:bookmarkEnd w:id="81"/>
    </w:p>
    <w:p w14:paraId="7635517E" w14:textId="77777777" w:rsidR="001B7BCC" w:rsidRDefault="001B7BCC" w:rsidP="00371265"/>
    <w:p w14:paraId="49B78285" w14:textId="77777777" w:rsidR="001B7BCC" w:rsidRDefault="001B7BCC" w:rsidP="00371265"/>
    <w:p w14:paraId="5897DB4D" w14:textId="77777777" w:rsidR="001B7BCC" w:rsidRPr="00371265" w:rsidRDefault="001B7BCC" w:rsidP="00371265"/>
    <w:p w14:paraId="57334B7A" w14:textId="3C39C8C5" w:rsidR="00E867E7" w:rsidRDefault="009271F7" w:rsidP="000E6573">
      <w:pPr>
        <w:pStyle w:val="Heading1"/>
      </w:pPr>
      <w:bookmarkStart w:id="143" w:name="_Toc138016873"/>
      <w:bookmarkStart w:id="144" w:name="_Toc138059406"/>
      <w:bookmarkStart w:id="145" w:name="_Toc138148892"/>
      <w:bookmarkStart w:id="146" w:name="_Toc138160253"/>
      <w:bookmarkStart w:id="147" w:name="_Toc165922652"/>
      <w:bookmarkStart w:id="148" w:name="_Toc177553637"/>
      <w:bookmarkEnd w:id="139"/>
      <w:bookmarkEnd w:id="140"/>
      <w:bookmarkEnd w:id="141"/>
      <w:bookmarkEnd w:id="142"/>
      <w:r w:rsidRPr="000E6573">
        <w:lastRenderedPageBreak/>
        <w:t>REFERENCES:</w:t>
      </w:r>
      <w:bookmarkEnd w:id="143"/>
      <w:bookmarkEnd w:id="144"/>
      <w:bookmarkEnd w:id="145"/>
      <w:bookmarkEnd w:id="146"/>
      <w:bookmarkEnd w:id="147"/>
      <w:bookmarkEnd w:id="148"/>
    </w:p>
    <w:p w14:paraId="325B4ACC" w14:textId="77777777" w:rsidR="0041380C" w:rsidRDefault="0041380C" w:rsidP="0041380C">
      <w:pPr>
        <w:rPr>
          <w:rtl/>
        </w:rPr>
      </w:pPr>
    </w:p>
    <w:bookmarkStart w:id="149" w:name="REF1"/>
    <w:p w14:paraId="14B21D24" w14:textId="109E4D8A" w:rsidR="0041380C" w:rsidRPr="00AF0489" w:rsidRDefault="0041380C" w:rsidP="0041380C">
      <w:pPr>
        <w:pStyle w:val="Reference"/>
        <w:jc w:val="both"/>
        <w:rPr>
          <w:rStyle w:val="Hyperlink"/>
        </w:rPr>
      </w:pPr>
      <w:r w:rsidRPr="00AF0489">
        <w:rPr>
          <w:rStyle w:val="Hyperlink"/>
        </w:rPr>
        <w:fldChar w:fldCharType="begin"/>
      </w:r>
      <w:r w:rsidRPr="00AF0489">
        <w:rPr>
          <w:rStyle w:val="Hyperlink"/>
        </w:rPr>
        <w:instrText>HYPERLINK "https://www.researchgate.net/publication/252559100_Determining_satellite_close_approaches_part_II"</w:instrText>
      </w:r>
      <w:r w:rsidRPr="00AF0489">
        <w:rPr>
          <w:rStyle w:val="Hyperlink"/>
        </w:rPr>
      </w:r>
      <w:r w:rsidRPr="00AF0489">
        <w:rPr>
          <w:rStyle w:val="Hyperlink"/>
        </w:rPr>
        <w:fldChar w:fldCharType="separate"/>
      </w:r>
      <w:r w:rsidRPr="00AF0489">
        <w:rPr>
          <w:rStyle w:val="Hyperlink"/>
        </w:rPr>
        <w:t>Alfano, S. (1994). Determining Satellite Close Approaches-Part II. ADVANCES IN THE ASTRONAUTICAL SCIENCES, 87, 233</w:t>
      </w:r>
      <w:r w:rsidR="0067099E">
        <w:rPr>
          <w:rStyle w:val="Hyperlink"/>
        </w:rPr>
        <w:t xml:space="preserve"> </w:t>
      </w:r>
      <w:r w:rsidRPr="00AF0489">
        <w:rPr>
          <w:rStyle w:val="Hyperlink"/>
        </w:rPr>
        <w:t>-233.</w:t>
      </w:r>
      <w:r w:rsidRPr="00AF0489">
        <w:rPr>
          <w:rStyle w:val="Hyperlink"/>
        </w:rPr>
        <w:fldChar w:fldCharType="end"/>
      </w:r>
      <w:r w:rsidRPr="00AF0489">
        <w:rPr>
          <w:rStyle w:val="Hyperlink"/>
        </w:rPr>
        <w:t xml:space="preserve"> </w:t>
      </w:r>
    </w:p>
    <w:bookmarkEnd w:id="149"/>
    <w:p w14:paraId="6F786E7A" w14:textId="77777777" w:rsidR="0041380C" w:rsidRPr="00AF0489" w:rsidRDefault="0041380C" w:rsidP="0041380C">
      <w:pPr>
        <w:rPr>
          <w:rStyle w:val="Hyperlink"/>
        </w:rPr>
      </w:pPr>
    </w:p>
    <w:bookmarkStart w:id="150" w:name="_Ref165648450"/>
    <w:bookmarkStart w:id="151" w:name="REF2"/>
    <w:p w14:paraId="4ADAD34C" w14:textId="6705E0CE" w:rsidR="009271F7" w:rsidRPr="00AF0489" w:rsidRDefault="00ED1B9B" w:rsidP="007E4C10">
      <w:pPr>
        <w:pStyle w:val="Reference"/>
        <w:jc w:val="both"/>
        <w:rPr>
          <w:rStyle w:val="Hyperlink"/>
        </w:rPr>
      </w:pPr>
      <w:r w:rsidRPr="00AF0489">
        <w:rPr>
          <w:rStyle w:val="Hyperlink"/>
        </w:rPr>
        <w:fldChar w:fldCharType="begin"/>
      </w:r>
      <w:r w:rsidRPr="00AF0489">
        <w:rPr>
          <w:rStyle w:val="Hyperlink"/>
        </w:rPr>
        <w:instrText>HYPERLINK "https://www.researchgate.net/publication/338609111_Satellite_Closest_Approach_Calculation_Through_Chebyshev_Proxy_Polynomials"</w:instrText>
      </w:r>
      <w:r w:rsidRPr="00AF0489">
        <w:rPr>
          <w:rStyle w:val="Hyperlink"/>
        </w:rPr>
      </w:r>
      <w:r w:rsidRPr="00AF0489">
        <w:rPr>
          <w:rStyle w:val="Hyperlink"/>
        </w:rPr>
        <w:fldChar w:fldCharType="separate"/>
      </w:r>
      <w:r w:rsidRPr="00AF0489">
        <w:rPr>
          <w:rStyle w:val="Hyperlink"/>
        </w:rPr>
        <w:t xml:space="preserve">Denenberg, E. (2020). Satellite closest approach calculation through </w:t>
      </w:r>
      <w:proofErr w:type="spellStart"/>
      <w:r w:rsidRPr="00AF0489">
        <w:rPr>
          <w:rStyle w:val="Hyperlink"/>
        </w:rPr>
        <w:t>chebyshev</w:t>
      </w:r>
      <w:proofErr w:type="spellEnd"/>
      <w:r w:rsidRPr="00AF0489">
        <w:rPr>
          <w:rStyle w:val="Hyperlink"/>
        </w:rPr>
        <w:t xml:space="preserve"> proxy polynomials. Acta </w:t>
      </w:r>
      <w:proofErr w:type="spellStart"/>
      <w:r w:rsidRPr="00AF0489">
        <w:rPr>
          <w:rStyle w:val="Hyperlink"/>
        </w:rPr>
        <w:t>Astronautica</w:t>
      </w:r>
      <w:proofErr w:type="spellEnd"/>
      <w:r w:rsidRPr="00AF0489">
        <w:rPr>
          <w:rStyle w:val="Hyperlink"/>
        </w:rPr>
        <w:t>, 170, 55-65.</w:t>
      </w:r>
      <w:r w:rsidRPr="00AF0489">
        <w:rPr>
          <w:rStyle w:val="Hyperlink"/>
        </w:rPr>
        <w:fldChar w:fldCharType="end"/>
      </w:r>
      <w:r w:rsidRPr="00AF0489">
        <w:rPr>
          <w:rStyle w:val="Hyperlink"/>
        </w:rPr>
        <w:t xml:space="preserve"> </w:t>
      </w:r>
      <w:bookmarkEnd w:id="150"/>
    </w:p>
    <w:bookmarkEnd w:id="151"/>
    <w:p w14:paraId="438B9A06" w14:textId="77777777" w:rsidR="0041380C" w:rsidRPr="00AF0489" w:rsidRDefault="0041380C" w:rsidP="0041380C">
      <w:pPr>
        <w:pStyle w:val="ListParagraph"/>
        <w:rPr>
          <w:rStyle w:val="Hyperlink"/>
        </w:rPr>
      </w:pPr>
    </w:p>
    <w:bookmarkStart w:id="152" w:name="REF3"/>
    <w:p w14:paraId="6D8BCE14" w14:textId="6E16E3F4" w:rsidR="00ED1B9B" w:rsidRPr="00AF0489" w:rsidRDefault="00BE124E" w:rsidP="0041380C">
      <w:pPr>
        <w:pStyle w:val="Reference"/>
        <w:jc w:val="both"/>
        <w:rPr>
          <w:rStyle w:val="Hyperlink"/>
        </w:rPr>
      </w:pPr>
      <w:r w:rsidRPr="00AF0489">
        <w:rPr>
          <w:rStyle w:val="Hyperlink"/>
        </w:rPr>
        <w:fldChar w:fldCharType="begin"/>
      </w:r>
      <w:r w:rsidRPr="00AF0489">
        <w:rPr>
          <w:rStyle w:val="Hyperlink"/>
        </w:rPr>
        <w:instrText>HYPERLINK "https://www.researchgate.net/profile/Pini-Gurfil/publication/301620752_Improvements_to_Time_of_Closest_Approach_Calculation/links/5763c3f508ae570d6e15cbd1/Improvements-to-Time-of-Closest-Approach-Calculation.pdf"</w:instrText>
      </w:r>
      <w:r w:rsidRPr="00AF0489">
        <w:rPr>
          <w:rStyle w:val="Hyperlink"/>
        </w:rPr>
      </w:r>
      <w:r w:rsidRPr="00AF0489">
        <w:rPr>
          <w:rStyle w:val="Hyperlink"/>
        </w:rPr>
        <w:fldChar w:fldCharType="separate"/>
      </w:r>
      <w:r w:rsidR="00ED1B9B" w:rsidRPr="00AF0489">
        <w:rPr>
          <w:rStyle w:val="Hyperlink"/>
        </w:rPr>
        <w:t xml:space="preserve">Denenberg, E., &amp; </w:t>
      </w:r>
      <w:proofErr w:type="spellStart"/>
      <w:r w:rsidR="00ED1B9B" w:rsidRPr="00AF0489">
        <w:rPr>
          <w:rStyle w:val="Hyperlink"/>
        </w:rPr>
        <w:t>Gurfil</w:t>
      </w:r>
      <w:proofErr w:type="spellEnd"/>
      <w:r w:rsidR="00ED1B9B" w:rsidRPr="00AF0489">
        <w:rPr>
          <w:rStyle w:val="Hyperlink"/>
        </w:rPr>
        <w:t>, P. (2016). Improvements to time of closest approach calculation. Journal of Guidance, Control, and Dynamics, 39(9), 1967-1979.</w:t>
      </w:r>
      <w:r w:rsidRPr="00AF0489">
        <w:rPr>
          <w:rStyle w:val="Hyperlink"/>
        </w:rPr>
        <w:fldChar w:fldCharType="end"/>
      </w:r>
      <w:r w:rsidR="00ED1B9B" w:rsidRPr="00AF0489">
        <w:rPr>
          <w:rStyle w:val="Hyperlink"/>
        </w:rPr>
        <w:t xml:space="preserve"> </w:t>
      </w:r>
    </w:p>
    <w:bookmarkEnd w:id="152"/>
    <w:p w14:paraId="4BFE9D5C" w14:textId="77777777" w:rsidR="0041380C" w:rsidRPr="00AF0489" w:rsidRDefault="0041380C" w:rsidP="0041380C">
      <w:pPr>
        <w:pStyle w:val="Reference"/>
        <w:numPr>
          <w:ilvl w:val="0"/>
          <w:numId w:val="0"/>
        </w:numPr>
        <w:jc w:val="both"/>
        <w:rPr>
          <w:rStyle w:val="Hyperlink"/>
        </w:rPr>
      </w:pPr>
    </w:p>
    <w:bookmarkStart w:id="153" w:name="REF4"/>
    <w:p w14:paraId="1F8C8749" w14:textId="5ACF1249" w:rsidR="007E4C10" w:rsidRDefault="00BE124E" w:rsidP="007E4C10">
      <w:pPr>
        <w:pStyle w:val="Reference"/>
        <w:jc w:val="both"/>
        <w:rPr>
          <w:rStyle w:val="Hyperlink"/>
        </w:rPr>
      </w:pPr>
      <w:r w:rsidRPr="00AF0489">
        <w:rPr>
          <w:rStyle w:val="Hyperlink"/>
        </w:rPr>
        <w:fldChar w:fldCharType="begin"/>
      </w:r>
      <w:r w:rsidRPr="00AF0489">
        <w:rPr>
          <w:rStyle w:val="Hyperlink"/>
        </w:rPr>
        <w:instrText>HYPERLINK "https://citeseerx.ist.psu.edu/document?repid=rep1&amp;type=pdf&amp;doi=227655e022441d1379dfdc395173ed2e776d54ee"</w:instrText>
      </w:r>
      <w:r w:rsidRPr="00AF0489">
        <w:rPr>
          <w:rStyle w:val="Hyperlink"/>
        </w:rPr>
      </w:r>
      <w:r w:rsidRPr="00AF0489">
        <w:rPr>
          <w:rStyle w:val="Hyperlink"/>
        </w:rPr>
        <w:fldChar w:fldCharType="separate"/>
      </w:r>
      <w:r w:rsidR="007E4C10" w:rsidRPr="00AF0489">
        <w:rPr>
          <w:rStyle w:val="Hyperlink"/>
        </w:rPr>
        <w:t xml:space="preserve">Kessler, D. J., Johnson, N. L., Liou, J. C., &amp; Matney, M. (2010). The </w:t>
      </w:r>
      <w:proofErr w:type="spellStart"/>
      <w:r w:rsidR="007E4C10" w:rsidRPr="00AF0489">
        <w:rPr>
          <w:rStyle w:val="Hyperlink"/>
        </w:rPr>
        <w:t>kessler</w:t>
      </w:r>
      <w:proofErr w:type="spellEnd"/>
      <w:r w:rsidR="007E4C10" w:rsidRPr="00AF0489">
        <w:rPr>
          <w:rStyle w:val="Hyperlink"/>
        </w:rPr>
        <w:t xml:space="preserve"> syndrome: implications to future space operations. Advances in the Astronautical Sciences, 137(8), 2010.</w:t>
      </w:r>
      <w:r w:rsidRPr="00AF0489">
        <w:rPr>
          <w:rStyle w:val="Hyperlink"/>
        </w:rPr>
        <w:fldChar w:fldCharType="end"/>
      </w:r>
      <w:bookmarkEnd w:id="153"/>
      <w:r w:rsidR="007E4C10" w:rsidRPr="00AF0489">
        <w:rPr>
          <w:rStyle w:val="Hyperlink"/>
        </w:rPr>
        <w:t xml:space="preserve"> </w:t>
      </w:r>
    </w:p>
    <w:p w14:paraId="5B735AFF" w14:textId="77777777" w:rsidR="00AF0489" w:rsidRPr="00AF0489" w:rsidRDefault="00AF0489" w:rsidP="00AF0489">
      <w:pPr>
        <w:pStyle w:val="Reference"/>
        <w:numPr>
          <w:ilvl w:val="0"/>
          <w:numId w:val="0"/>
        </w:numPr>
        <w:jc w:val="both"/>
        <w:rPr>
          <w:rStyle w:val="Hyperlink"/>
        </w:rPr>
      </w:pPr>
    </w:p>
    <w:bookmarkStart w:id="154" w:name="_Ref165653717"/>
    <w:bookmarkStart w:id="155" w:name="REF5"/>
    <w:p w14:paraId="3D210295" w14:textId="2E16F193" w:rsidR="0041380C" w:rsidRPr="00AF0489" w:rsidRDefault="007E4C10" w:rsidP="0041380C">
      <w:pPr>
        <w:pStyle w:val="Reference"/>
        <w:spacing w:after="160" w:line="259" w:lineRule="auto"/>
        <w:jc w:val="both"/>
        <w:rPr>
          <w:rStyle w:val="Hyperlink"/>
        </w:rPr>
      </w:pPr>
      <w:r w:rsidRPr="00AF0489">
        <w:rPr>
          <w:rStyle w:val="Hyperlink"/>
        </w:rPr>
        <w:fldChar w:fldCharType="begin"/>
      </w:r>
      <w:r w:rsidRPr="00AF0489">
        <w:rPr>
          <w:rStyle w:val="Hyperlink"/>
        </w:rPr>
        <w:instrText>HYPERLINK "https://celestrak.org/publications/AIAA/2006-6753/AIAA-2006-6753.pdf"</w:instrText>
      </w:r>
      <w:r w:rsidRPr="00AF0489">
        <w:rPr>
          <w:rStyle w:val="Hyperlink"/>
        </w:rPr>
      </w:r>
      <w:r w:rsidRPr="00AF0489">
        <w:rPr>
          <w:rStyle w:val="Hyperlink"/>
        </w:rPr>
        <w:fldChar w:fldCharType="separate"/>
      </w:r>
      <w:r w:rsidRPr="00AF0489">
        <w:rPr>
          <w:rStyle w:val="Hyperlink"/>
        </w:rPr>
        <w:t xml:space="preserve">Vallado, D. A., Crawford, P., </w:t>
      </w:r>
      <w:proofErr w:type="spellStart"/>
      <w:r w:rsidRPr="00AF0489">
        <w:rPr>
          <w:rStyle w:val="Hyperlink"/>
        </w:rPr>
        <w:t>Hujsak</w:t>
      </w:r>
      <w:proofErr w:type="spellEnd"/>
      <w:r w:rsidRPr="00AF0489">
        <w:rPr>
          <w:rStyle w:val="Hyperlink"/>
        </w:rPr>
        <w:t xml:space="preserve">, R., &amp; Kelso, T. S. (2006, August). Revisiting </w:t>
      </w:r>
      <w:proofErr w:type="spellStart"/>
      <w:r w:rsidRPr="00AF0489">
        <w:rPr>
          <w:rStyle w:val="Hyperlink"/>
        </w:rPr>
        <w:t>spacetrack</w:t>
      </w:r>
      <w:proofErr w:type="spellEnd"/>
      <w:r w:rsidRPr="00AF0489">
        <w:rPr>
          <w:rStyle w:val="Hyperlink"/>
        </w:rPr>
        <w:t xml:space="preserve"> report# 3. AIAA-2006-6753. AIAA Astrodynamics Specialists Conference and Exhibit. Keystone, CO: American Institute of Aeronautics and Astronautics.</w:t>
      </w:r>
      <w:r w:rsidRPr="00AF0489">
        <w:rPr>
          <w:rStyle w:val="Hyperlink"/>
        </w:rPr>
        <w:fldChar w:fldCharType="end"/>
      </w:r>
      <w:r w:rsidRPr="00AF0489">
        <w:rPr>
          <w:rStyle w:val="Hyperlink"/>
        </w:rPr>
        <w:t xml:space="preserve"> </w:t>
      </w:r>
      <w:bookmarkEnd w:id="154"/>
      <w:bookmarkEnd w:id="155"/>
    </w:p>
    <w:bookmarkStart w:id="156" w:name="REF6"/>
    <w:p w14:paraId="16D4EEF0" w14:textId="63548938" w:rsidR="0041380C" w:rsidRPr="00AF0489" w:rsidRDefault="0041380C" w:rsidP="0041380C">
      <w:pPr>
        <w:pStyle w:val="Reference"/>
        <w:spacing w:after="160" w:line="259" w:lineRule="auto"/>
        <w:jc w:val="both"/>
        <w:rPr>
          <w:rStyle w:val="Hyperlink"/>
        </w:rPr>
      </w:pPr>
      <w:r w:rsidRPr="00AF0489">
        <w:rPr>
          <w:rStyle w:val="Hyperlink"/>
        </w:rPr>
        <w:fldChar w:fldCharType="begin"/>
      </w:r>
      <w:r w:rsidRPr="00AF0489">
        <w:rPr>
          <w:rStyle w:val="Hyperlink"/>
        </w:rPr>
        <w:instrText>HYPERLINK "https://www.microchip.com/en-us/development-tool/ATSAMA5D27-SOM1-EK1?_ga=2.16233972.353435679.1725191570-1700769151.1725191570"</w:instrText>
      </w:r>
      <w:r w:rsidRPr="00AF0489">
        <w:rPr>
          <w:rStyle w:val="Hyperlink"/>
        </w:rPr>
      </w:r>
      <w:r w:rsidRPr="00AF0489">
        <w:rPr>
          <w:rStyle w:val="Hyperlink"/>
        </w:rPr>
        <w:fldChar w:fldCharType="separate"/>
      </w:r>
      <w:r w:rsidRPr="00AF0489">
        <w:rPr>
          <w:rStyle w:val="Hyperlink"/>
        </w:rPr>
        <w:t>Atmel SAMA5D27-SOM1-EK1 OBC’s data</w:t>
      </w:r>
      <w:r w:rsidRPr="00AF0489">
        <w:rPr>
          <w:rStyle w:val="Hyperlink"/>
        </w:rPr>
        <w:fldChar w:fldCharType="end"/>
      </w:r>
    </w:p>
    <w:bookmarkStart w:id="157" w:name="_Ref165654644"/>
    <w:bookmarkStart w:id="158" w:name="REF7"/>
    <w:bookmarkEnd w:id="156"/>
    <w:p w14:paraId="79C1C580" w14:textId="77777777" w:rsidR="0041380C" w:rsidRDefault="0041380C" w:rsidP="0041380C">
      <w:pPr>
        <w:pStyle w:val="Reference"/>
        <w:jc w:val="both"/>
        <w:rPr>
          <w:rStyle w:val="Hyperlink"/>
        </w:rPr>
      </w:pPr>
      <w:r w:rsidRPr="00AF0489">
        <w:rPr>
          <w:rStyle w:val="Hyperlink"/>
        </w:rPr>
        <w:fldChar w:fldCharType="begin"/>
      </w:r>
      <w:r w:rsidRPr="00AF0489">
        <w:rPr>
          <w:rStyle w:val="Hyperlink"/>
        </w:rPr>
        <w:instrText>HYPERLINK "https://github.com/cpp-best-practices/cppbestpractices/blob/master/03-Style.md"</w:instrText>
      </w:r>
      <w:r w:rsidRPr="00AF0489">
        <w:rPr>
          <w:rStyle w:val="Hyperlink"/>
        </w:rPr>
      </w:r>
      <w:r w:rsidRPr="00AF0489">
        <w:rPr>
          <w:rStyle w:val="Hyperlink"/>
        </w:rPr>
        <w:fldChar w:fldCharType="separate"/>
      </w:r>
      <w:r w:rsidRPr="00AF0489">
        <w:rPr>
          <w:rStyle w:val="Hyperlink"/>
        </w:rPr>
        <w:t>C++ Coding Conventions</w:t>
      </w:r>
      <w:bookmarkEnd w:id="157"/>
      <w:r w:rsidRPr="00AF0489">
        <w:rPr>
          <w:rStyle w:val="Hyperlink"/>
        </w:rPr>
        <w:fldChar w:fldCharType="end"/>
      </w:r>
    </w:p>
    <w:p w14:paraId="7ED0728B" w14:textId="77777777" w:rsidR="00AF0489" w:rsidRPr="00AF0489" w:rsidRDefault="00AF0489" w:rsidP="00AF0489">
      <w:pPr>
        <w:pStyle w:val="Reference"/>
        <w:numPr>
          <w:ilvl w:val="0"/>
          <w:numId w:val="0"/>
        </w:numPr>
        <w:ind w:left="360"/>
        <w:jc w:val="both"/>
        <w:rPr>
          <w:rStyle w:val="Hyperlink"/>
        </w:rPr>
      </w:pPr>
    </w:p>
    <w:bookmarkStart w:id="159" w:name="REF8"/>
    <w:bookmarkEnd w:id="158"/>
    <w:p w14:paraId="356575D4" w14:textId="77777777" w:rsidR="0041380C" w:rsidRDefault="0041380C" w:rsidP="0041380C">
      <w:pPr>
        <w:pStyle w:val="Reference"/>
        <w:jc w:val="both"/>
        <w:rPr>
          <w:rStyle w:val="Hyperlink"/>
        </w:rPr>
      </w:pPr>
      <w:r w:rsidRPr="00AF0489">
        <w:rPr>
          <w:rStyle w:val="Hyperlink"/>
        </w:rPr>
        <w:fldChar w:fldCharType="begin"/>
      </w:r>
      <w:r w:rsidRPr="00AF0489">
        <w:rPr>
          <w:rStyle w:val="Hyperlink"/>
        </w:rPr>
        <w:instrText>HYPERLINK "https://celestrak.org/"</w:instrText>
      </w:r>
      <w:r w:rsidRPr="00AF0489">
        <w:rPr>
          <w:rStyle w:val="Hyperlink"/>
        </w:rPr>
      </w:r>
      <w:r w:rsidRPr="00AF0489">
        <w:rPr>
          <w:rStyle w:val="Hyperlink"/>
        </w:rPr>
        <w:fldChar w:fldCharType="separate"/>
      </w:r>
      <w:proofErr w:type="spellStart"/>
      <w:r w:rsidRPr="00AF0489">
        <w:rPr>
          <w:rStyle w:val="Hyperlink"/>
        </w:rPr>
        <w:t>CelesTrak</w:t>
      </w:r>
      <w:proofErr w:type="spellEnd"/>
      <w:r w:rsidRPr="00AF0489">
        <w:rPr>
          <w:rStyle w:val="Hyperlink"/>
        </w:rPr>
        <w:fldChar w:fldCharType="end"/>
      </w:r>
    </w:p>
    <w:p w14:paraId="2696FD37" w14:textId="77777777" w:rsidR="00AF0489" w:rsidRPr="00AF0489" w:rsidRDefault="00AF0489" w:rsidP="00AF0489">
      <w:pPr>
        <w:pStyle w:val="Reference"/>
        <w:numPr>
          <w:ilvl w:val="0"/>
          <w:numId w:val="0"/>
        </w:numPr>
        <w:jc w:val="both"/>
        <w:rPr>
          <w:rStyle w:val="Hyperlink"/>
        </w:rPr>
      </w:pPr>
    </w:p>
    <w:bookmarkStart w:id="160" w:name="REF9"/>
    <w:bookmarkStart w:id="161" w:name="_Ref165654744"/>
    <w:bookmarkEnd w:id="159"/>
    <w:p w14:paraId="1E5257C6" w14:textId="10660D47" w:rsidR="007E4C10" w:rsidRDefault="0041380C" w:rsidP="0041380C">
      <w:pPr>
        <w:pStyle w:val="Reference"/>
        <w:jc w:val="both"/>
        <w:rPr>
          <w:rStyle w:val="Hyperlink"/>
        </w:rPr>
      </w:pPr>
      <w:r w:rsidRPr="00AF0489">
        <w:rPr>
          <w:rStyle w:val="Hyperlink"/>
        </w:rPr>
        <w:fldChar w:fldCharType="begin"/>
      </w:r>
      <w:r w:rsidRPr="00AF0489">
        <w:rPr>
          <w:rStyle w:val="Hyperlink"/>
        </w:rPr>
        <w:instrText>HYPERLINK "https://celestrak.org/NORAD/elements/index.php?FORMAT=tle"</w:instrText>
      </w:r>
      <w:r w:rsidRPr="00AF0489">
        <w:rPr>
          <w:rStyle w:val="Hyperlink"/>
        </w:rPr>
      </w:r>
      <w:r w:rsidRPr="00AF0489">
        <w:rPr>
          <w:rStyle w:val="Hyperlink"/>
        </w:rPr>
        <w:fldChar w:fldCharType="separate"/>
      </w:r>
      <w:proofErr w:type="spellStart"/>
      <w:r w:rsidRPr="00AF0489">
        <w:rPr>
          <w:rStyle w:val="Hyperlink"/>
        </w:rPr>
        <w:t>CelesTrak</w:t>
      </w:r>
      <w:proofErr w:type="spellEnd"/>
      <w:r w:rsidRPr="00AF0489">
        <w:rPr>
          <w:rStyle w:val="Hyperlink"/>
        </w:rPr>
        <w:t xml:space="preserve"> Current Data</w:t>
      </w:r>
      <w:r w:rsidRPr="00AF0489">
        <w:rPr>
          <w:rStyle w:val="Hyperlink"/>
        </w:rPr>
        <w:fldChar w:fldCharType="end"/>
      </w:r>
      <w:bookmarkEnd w:id="160"/>
      <w:r w:rsidRPr="00AF0489">
        <w:rPr>
          <w:rStyle w:val="Hyperlink"/>
        </w:rPr>
        <w:t xml:space="preserve"> </w:t>
      </w:r>
      <w:bookmarkEnd w:id="161"/>
    </w:p>
    <w:p w14:paraId="24C6905B" w14:textId="77777777" w:rsidR="00AF0489" w:rsidRPr="00AF0489" w:rsidRDefault="00AF0489" w:rsidP="00AF0489">
      <w:pPr>
        <w:pStyle w:val="Reference"/>
        <w:numPr>
          <w:ilvl w:val="0"/>
          <w:numId w:val="0"/>
        </w:numPr>
        <w:jc w:val="both"/>
        <w:rPr>
          <w:rStyle w:val="Hyperlink"/>
        </w:rPr>
      </w:pPr>
    </w:p>
    <w:bookmarkStart w:id="162" w:name="REF10"/>
    <w:p w14:paraId="2405C140" w14:textId="77777777" w:rsidR="0041380C" w:rsidRPr="00AF0489" w:rsidRDefault="0041380C" w:rsidP="0041380C">
      <w:pPr>
        <w:pStyle w:val="Reference"/>
        <w:spacing w:after="160" w:line="259" w:lineRule="auto"/>
        <w:jc w:val="both"/>
        <w:rPr>
          <w:rStyle w:val="Hyperlink"/>
        </w:rPr>
      </w:pPr>
      <w:r w:rsidRPr="00AF0489">
        <w:rPr>
          <w:rStyle w:val="Hyperlink"/>
        </w:rPr>
        <w:fldChar w:fldCharType="begin"/>
      </w:r>
      <w:r w:rsidRPr="00AF0489">
        <w:rPr>
          <w:rStyle w:val="Hyperlink"/>
        </w:rPr>
        <w:instrText>HYPERLINK "https://github.com/ommersh/Final-Project"</w:instrText>
      </w:r>
      <w:r w:rsidRPr="00AF0489">
        <w:rPr>
          <w:rStyle w:val="Hyperlink"/>
        </w:rPr>
      </w:r>
      <w:r w:rsidRPr="00AF0489">
        <w:rPr>
          <w:rStyle w:val="Hyperlink"/>
        </w:rPr>
        <w:fldChar w:fldCharType="separate"/>
      </w:r>
      <w:r w:rsidRPr="00AF0489">
        <w:rPr>
          <w:rStyle w:val="Hyperlink"/>
        </w:rPr>
        <w:t xml:space="preserve">Feasibility Analysis and Performance Testing of Collision Detection Algorithms </w:t>
      </w:r>
      <w:proofErr w:type="gramStart"/>
      <w:r w:rsidRPr="00AF0489">
        <w:rPr>
          <w:rStyle w:val="Hyperlink"/>
        </w:rPr>
        <w:t>for  Satellites</w:t>
      </w:r>
      <w:proofErr w:type="gramEnd"/>
      <w:r w:rsidRPr="00AF0489">
        <w:rPr>
          <w:rStyle w:val="Hyperlink"/>
        </w:rPr>
        <w:t xml:space="preserve"> Project’s GitHub repository</w:t>
      </w:r>
      <w:r w:rsidRPr="00AF0489">
        <w:rPr>
          <w:rStyle w:val="Hyperlink"/>
        </w:rPr>
        <w:fldChar w:fldCharType="end"/>
      </w:r>
      <w:r w:rsidRPr="00AF0489">
        <w:rPr>
          <w:rStyle w:val="Hyperlink"/>
        </w:rPr>
        <w:t xml:space="preserve"> </w:t>
      </w:r>
    </w:p>
    <w:bookmarkStart w:id="163" w:name="REF11"/>
    <w:bookmarkEnd w:id="162"/>
    <w:p w14:paraId="27F770B9" w14:textId="77777777" w:rsidR="0041380C" w:rsidRDefault="0041380C" w:rsidP="0041380C">
      <w:pPr>
        <w:pStyle w:val="Reference"/>
        <w:jc w:val="both"/>
        <w:rPr>
          <w:rStyle w:val="Hyperlink"/>
        </w:rPr>
      </w:pPr>
      <w:r w:rsidRPr="00AF0489">
        <w:rPr>
          <w:rStyle w:val="Hyperlink"/>
        </w:rPr>
        <w:fldChar w:fldCharType="begin"/>
      </w:r>
      <w:r w:rsidRPr="00AF0489">
        <w:rPr>
          <w:rStyle w:val="Hyperlink"/>
        </w:rPr>
        <w:instrText>HYPERLINK "https://www.freethink.com/space/space-debris-15000mph"</w:instrText>
      </w:r>
      <w:r w:rsidRPr="00AF0489">
        <w:rPr>
          <w:rStyle w:val="Hyperlink"/>
        </w:rPr>
      </w:r>
      <w:r w:rsidRPr="00AF0489">
        <w:rPr>
          <w:rStyle w:val="Hyperlink"/>
        </w:rPr>
        <w:fldChar w:fldCharType="separate"/>
      </w:r>
      <w:proofErr w:type="spellStart"/>
      <w:r w:rsidRPr="00AF0489">
        <w:rPr>
          <w:rStyle w:val="Hyperlink"/>
        </w:rPr>
        <w:t>Freethink</w:t>
      </w:r>
      <w:proofErr w:type="spellEnd"/>
      <w:r w:rsidRPr="00AF0489">
        <w:rPr>
          <w:rStyle w:val="Hyperlink"/>
        </w:rPr>
        <w:t xml:space="preserve"> article about space debris</w:t>
      </w:r>
      <w:r w:rsidRPr="00AF0489">
        <w:rPr>
          <w:rStyle w:val="Hyperlink"/>
        </w:rPr>
        <w:fldChar w:fldCharType="end"/>
      </w:r>
    </w:p>
    <w:p w14:paraId="0824349A" w14:textId="77777777" w:rsidR="00AF0489" w:rsidRPr="00AF0489" w:rsidRDefault="00AF0489" w:rsidP="00AF0489">
      <w:pPr>
        <w:pStyle w:val="Reference"/>
        <w:numPr>
          <w:ilvl w:val="0"/>
          <w:numId w:val="0"/>
        </w:numPr>
        <w:ind w:left="360"/>
        <w:jc w:val="both"/>
        <w:rPr>
          <w:rStyle w:val="Hyperlink"/>
        </w:rPr>
      </w:pPr>
    </w:p>
    <w:bookmarkStart w:id="164" w:name="REF12"/>
    <w:bookmarkEnd w:id="163"/>
    <w:p w14:paraId="6D84AA7B" w14:textId="77777777" w:rsidR="0041380C" w:rsidRPr="00AF0489" w:rsidRDefault="0041380C" w:rsidP="0041380C">
      <w:pPr>
        <w:pStyle w:val="Reference"/>
        <w:spacing w:after="160" w:line="259" w:lineRule="auto"/>
        <w:jc w:val="both"/>
        <w:rPr>
          <w:rStyle w:val="Hyperlink"/>
        </w:rPr>
      </w:pPr>
      <w:r w:rsidRPr="00AF0489">
        <w:rPr>
          <w:rStyle w:val="Hyperlink"/>
        </w:rPr>
        <w:fldChar w:fldCharType="begin"/>
      </w:r>
      <w:r w:rsidRPr="00AF0489">
        <w:rPr>
          <w:rStyle w:val="Hyperlink"/>
        </w:rPr>
        <w:instrText>HYPERLINK "https://gomspace.com/home.aspx"</w:instrText>
      </w:r>
      <w:r w:rsidRPr="00AF0489">
        <w:rPr>
          <w:rStyle w:val="Hyperlink"/>
        </w:rPr>
      </w:r>
      <w:r w:rsidRPr="00AF0489">
        <w:rPr>
          <w:rStyle w:val="Hyperlink"/>
        </w:rPr>
        <w:fldChar w:fldCharType="separate"/>
      </w:r>
      <w:proofErr w:type="spellStart"/>
      <w:r w:rsidRPr="00AF0489">
        <w:rPr>
          <w:rStyle w:val="Hyperlink"/>
        </w:rPr>
        <w:t>GOMSpace’s</w:t>
      </w:r>
      <w:proofErr w:type="spellEnd"/>
      <w:r w:rsidRPr="00AF0489">
        <w:rPr>
          <w:rStyle w:val="Hyperlink"/>
        </w:rPr>
        <w:t xml:space="preserve"> website</w:t>
      </w:r>
      <w:r w:rsidRPr="00AF0489">
        <w:rPr>
          <w:rStyle w:val="Hyperlink"/>
        </w:rPr>
        <w:fldChar w:fldCharType="end"/>
      </w:r>
      <w:r w:rsidRPr="00AF0489">
        <w:rPr>
          <w:rStyle w:val="Hyperlink"/>
        </w:rPr>
        <w:t xml:space="preserve"> </w:t>
      </w:r>
    </w:p>
    <w:bookmarkStart w:id="165" w:name="_Ref165654206"/>
    <w:bookmarkStart w:id="166" w:name="REF13"/>
    <w:bookmarkEnd w:id="164"/>
    <w:p w14:paraId="2C8A9E2F" w14:textId="77777777" w:rsidR="0041380C" w:rsidRDefault="0041380C" w:rsidP="0041380C">
      <w:pPr>
        <w:pStyle w:val="Reference"/>
        <w:jc w:val="both"/>
        <w:rPr>
          <w:rStyle w:val="Hyperlink"/>
        </w:rPr>
      </w:pPr>
      <w:r w:rsidRPr="00AF0489">
        <w:rPr>
          <w:rStyle w:val="Hyperlink"/>
        </w:rPr>
        <w:fldChar w:fldCharType="begin"/>
      </w:r>
      <w:r w:rsidRPr="00AF0489">
        <w:rPr>
          <w:rStyle w:val="Hyperlink"/>
        </w:rPr>
        <w:instrText>HYPERLINK "https://www.isispace.nl/product/on-board-computer/"</w:instrText>
      </w:r>
      <w:r w:rsidRPr="00AF0489">
        <w:rPr>
          <w:rStyle w:val="Hyperlink"/>
        </w:rPr>
      </w:r>
      <w:r w:rsidRPr="00AF0489">
        <w:rPr>
          <w:rStyle w:val="Hyperlink"/>
        </w:rPr>
        <w:fldChar w:fldCharType="separate"/>
      </w:r>
      <w:r w:rsidRPr="00AF0489">
        <w:rPr>
          <w:rStyle w:val="Hyperlink"/>
        </w:rPr>
        <w:t>ISIS On Board Computer</w:t>
      </w:r>
      <w:r w:rsidRPr="00AF0489">
        <w:rPr>
          <w:rStyle w:val="Hyperlink"/>
        </w:rPr>
        <w:fldChar w:fldCharType="end"/>
      </w:r>
      <w:bookmarkEnd w:id="165"/>
      <w:bookmarkEnd w:id="166"/>
      <w:r w:rsidRPr="00AF0489">
        <w:rPr>
          <w:rStyle w:val="Hyperlink"/>
        </w:rPr>
        <w:t xml:space="preserve"> </w:t>
      </w:r>
    </w:p>
    <w:p w14:paraId="52ECF118" w14:textId="77777777" w:rsidR="00AF0489" w:rsidRPr="00AF0489" w:rsidRDefault="00AF0489" w:rsidP="00AF0489">
      <w:pPr>
        <w:pStyle w:val="Reference"/>
        <w:numPr>
          <w:ilvl w:val="0"/>
          <w:numId w:val="0"/>
        </w:numPr>
        <w:ind w:left="360"/>
        <w:jc w:val="both"/>
        <w:rPr>
          <w:rStyle w:val="Hyperlink"/>
        </w:rPr>
      </w:pPr>
    </w:p>
    <w:bookmarkStart w:id="167" w:name="REF14"/>
    <w:p w14:paraId="543756A4" w14:textId="77777777" w:rsidR="0041380C" w:rsidRPr="00AF0489" w:rsidRDefault="0041380C" w:rsidP="0041380C">
      <w:pPr>
        <w:pStyle w:val="Reference"/>
        <w:spacing w:after="160" w:line="259" w:lineRule="auto"/>
        <w:jc w:val="both"/>
        <w:rPr>
          <w:rStyle w:val="Hyperlink"/>
        </w:rPr>
      </w:pPr>
      <w:r w:rsidRPr="00AF0489">
        <w:rPr>
          <w:rStyle w:val="Hyperlink"/>
        </w:rPr>
        <w:fldChar w:fldCharType="begin"/>
      </w:r>
      <w:r w:rsidRPr="00AF0489">
        <w:rPr>
          <w:rStyle w:val="Hyperlink"/>
        </w:rPr>
        <w:instrText>HYPERLINK "https://www.isilaunch.com/"</w:instrText>
      </w:r>
      <w:r w:rsidRPr="00AF0489">
        <w:rPr>
          <w:rStyle w:val="Hyperlink"/>
        </w:rPr>
      </w:r>
      <w:r w:rsidRPr="00AF0489">
        <w:rPr>
          <w:rStyle w:val="Hyperlink"/>
        </w:rPr>
        <w:fldChar w:fldCharType="separate"/>
      </w:r>
      <w:proofErr w:type="spellStart"/>
      <w:r w:rsidRPr="00AF0489">
        <w:rPr>
          <w:rStyle w:val="Hyperlink"/>
        </w:rPr>
        <w:t>ISILAUNCH’s</w:t>
      </w:r>
      <w:proofErr w:type="spellEnd"/>
      <w:r w:rsidRPr="00AF0489">
        <w:rPr>
          <w:rStyle w:val="Hyperlink"/>
        </w:rPr>
        <w:t xml:space="preserve"> website</w:t>
      </w:r>
      <w:r w:rsidRPr="00AF0489">
        <w:rPr>
          <w:rStyle w:val="Hyperlink"/>
        </w:rPr>
        <w:fldChar w:fldCharType="end"/>
      </w:r>
      <w:r w:rsidRPr="00AF0489">
        <w:rPr>
          <w:rStyle w:val="Hyperlink"/>
        </w:rPr>
        <w:t xml:space="preserve"> </w:t>
      </w:r>
    </w:p>
    <w:bookmarkStart w:id="168" w:name="_Ref165653232"/>
    <w:bookmarkStart w:id="169" w:name="REF15"/>
    <w:bookmarkEnd w:id="167"/>
    <w:p w14:paraId="1B2B4F38" w14:textId="77777777" w:rsidR="0041380C" w:rsidRDefault="0041380C" w:rsidP="0041380C">
      <w:pPr>
        <w:pStyle w:val="Reference"/>
        <w:jc w:val="both"/>
        <w:rPr>
          <w:rStyle w:val="Hyperlink"/>
        </w:rPr>
      </w:pPr>
      <w:r w:rsidRPr="00AF0489">
        <w:rPr>
          <w:rStyle w:val="Hyperlink"/>
        </w:rPr>
        <w:fldChar w:fldCharType="begin"/>
      </w:r>
      <w:r w:rsidRPr="00AF0489">
        <w:rPr>
          <w:rStyle w:val="Hyperlink"/>
        </w:rPr>
        <w:instrText>HYPERLINK "https://science.nasa.gov/solar-system/10-things-whats-that-space-rock"</w:instrText>
      </w:r>
      <w:r w:rsidRPr="00AF0489">
        <w:rPr>
          <w:rStyle w:val="Hyperlink"/>
        </w:rPr>
      </w:r>
      <w:r w:rsidRPr="00AF0489">
        <w:rPr>
          <w:rStyle w:val="Hyperlink"/>
        </w:rPr>
        <w:fldChar w:fldCharType="separate"/>
      </w:r>
      <w:r w:rsidRPr="00AF0489">
        <w:rPr>
          <w:rStyle w:val="Hyperlink"/>
        </w:rPr>
        <w:t>NASA on orbital debris</w:t>
      </w:r>
      <w:r w:rsidRPr="00AF0489">
        <w:rPr>
          <w:rStyle w:val="Hyperlink"/>
        </w:rPr>
        <w:fldChar w:fldCharType="end"/>
      </w:r>
      <w:r w:rsidRPr="00AF0489">
        <w:rPr>
          <w:rStyle w:val="Hyperlink"/>
        </w:rPr>
        <w:t xml:space="preserve"> </w:t>
      </w:r>
      <w:bookmarkEnd w:id="168"/>
    </w:p>
    <w:p w14:paraId="6D61E27C" w14:textId="77777777" w:rsidR="00AF0489" w:rsidRPr="00AF0489" w:rsidRDefault="00AF0489" w:rsidP="00AF0489">
      <w:pPr>
        <w:pStyle w:val="Reference"/>
        <w:numPr>
          <w:ilvl w:val="0"/>
          <w:numId w:val="0"/>
        </w:numPr>
        <w:ind w:left="360"/>
        <w:jc w:val="both"/>
        <w:rPr>
          <w:rStyle w:val="Hyperlink"/>
        </w:rPr>
      </w:pPr>
    </w:p>
    <w:bookmarkStart w:id="170" w:name="REF16"/>
    <w:bookmarkEnd w:id="169"/>
    <w:p w14:paraId="5EC94860" w14:textId="77777777" w:rsidR="0041380C" w:rsidRDefault="0041380C" w:rsidP="0041380C">
      <w:pPr>
        <w:pStyle w:val="Reference"/>
        <w:jc w:val="both"/>
        <w:rPr>
          <w:rStyle w:val="Hyperlink"/>
        </w:rPr>
      </w:pPr>
      <w:r w:rsidRPr="00AF0489">
        <w:rPr>
          <w:rStyle w:val="Hyperlink"/>
        </w:rPr>
        <w:fldChar w:fldCharType="begin"/>
      </w:r>
      <w:r w:rsidRPr="00AF0489">
        <w:rPr>
          <w:rStyle w:val="Hyperlink"/>
        </w:rPr>
        <w:instrText>HYPERLINK "https://www.iadc-home.org/references/pdfview/id/74"</w:instrText>
      </w:r>
      <w:r w:rsidRPr="00AF0489">
        <w:rPr>
          <w:rStyle w:val="Hyperlink"/>
        </w:rPr>
      </w:r>
      <w:r w:rsidRPr="00AF0489">
        <w:rPr>
          <w:rStyle w:val="Hyperlink"/>
        </w:rPr>
        <w:fldChar w:fldCharType="separate"/>
      </w:r>
      <w:r w:rsidRPr="00AF0489">
        <w:rPr>
          <w:rStyle w:val="Hyperlink"/>
        </w:rPr>
        <w:t>NASA Procedural Requirements for Limiting Orbital Debris</w:t>
      </w:r>
      <w:r w:rsidRPr="00AF0489">
        <w:rPr>
          <w:rStyle w:val="Hyperlink"/>
        </w:rPr>
        <w:fldChar w:fldCharType="end"/>
      </w:r>
      <w:bookmarkEnd w:id="170"/>
    </w:p>
    <w:p w14:paraId="3A4CE7A7" w14:textId="77777777" w:rsidR="00AF0489" w:rsidRPr="00AF0489" w:rsidRDefault="00AF0489" w:rsidP="00AF0489">
      <w:pPr>
        <w:pStyle w:val="Reference"/>
        <w:numPr>
          <w:ilvl w:val="0"/>
          <w:numId w:val="0"/>
        </w:numPr>
        <w:jc w:val="both"/>
        <w:rPr>
          <w:rStyle w:val="Hyperlink"/>
        </w:rPr>
      </w:pPr>
    </w:p>
    <w:bookmarkStart w:id="171" w:name="REF17"/>
    <w:p w14:paraId="2B7F755A" w14:textId="77777777" w:rsidR="0041380C" w:rsidRPr="00AF0489" w:rsidRDefault="0041380C" w:rsidP="0041380C">
      <w:pPr>
        <w:pStyle w:val="Reference"/>
        <w:spacing w:after="160" w:line="259" w:lineRule="auto"/>
        <w:jc w:val="both"/>
        <w:rPr>
          <w:rStyle w:val="Hyperlink"/>
        </w:rPr>
      </w:pPr>
      <w:r w:rsidRPr="00AF0489">
        <w:rPr>
          <w:rStyle w:val="Hyperlink"/>
        </w:rPr>
        <w:fldChar w:fldCharType="begin"/>
      </w:r>
      <w:r w:rsidRPr="00AF0489">
        <w:rPr>
          <w:rStyle w:val="Hyperlink"/>
        </w:rPr>
        <w:instrText>HYPERLINK "https://www.olimex.com/Products/ARM/Atmel/SAM9-L9260/"</w:instrText>
      </w:r>
      <w:r w:rsidRPr="00AF0489">
        <w:rPr>
          <w:rStyle w:val="Hyperlink"/>
        </w:rPr>
      </w:r>
      <w:r w:rsidRPr="00AF0489">
        <w:rPr>
          <w:rStyle w:val="Hyperlink"/>
        </w:rPr>
        <w:fldChar w:fldCharType="separate"/>
      </w:r>
      <w:r w:rsidRPr="00AF0489">
        <w:rPr>
          <w:rStyle w:val="Hyperlink"/>
        </w:rPr>
        <w:t>SAM9-L9260 OBC’s data</w:t>
      </w:r>
      <w:r w:rsidRPr="00AF0489">
        <w:rPr>
          <w:rStyle w:val="Hyperlink"/>
        </w:rPr>
        <w:fldChar w:fldCharType="end"/>
      </w:r>
      <w:bookmarkEnd w:id="171"/>
      <w:r w:rsidRPr="00AF0489">
        <w:rPr>
          <w:rStyle w:val="Hyperlink"/>
        </w:rPr>
        <w:t xml:space="preserve"> </w:t>
      </w:r>
    </w:p>
    <w:bookmarkStart w:id="172" w:name="REF18"/>
    <w:p w14:paraId="6A292628" w14:textId="77777777" w:rsidR="00B57C39" w:rsidRPr="00AF0489" w:rsidRDefault="00B57C39" w:rsidP="00B57C39">
      <w:pPr>
        <w:pStyle w:val="Reference"/>
        <w:jc w:val="both"/>
        <w:rPr>
          <w:rStyle w:val="Hyperlink"/>
          <w:rtl/>
        </w:rPr>
      </w:pPr>
      <w:r w:rsidRPr="00AF0489">
        <w:rPr>
          <w:rStyle w:val="Hyperlink"/>
        </w:rPr>
        <w:fldChar w:fldCharType="begin"/>
      </w:r>
      <w:r w:rsidRPr="00AF0489">
        <w:rPr>
          <w:rStyle w:val="Hyperlink"/>
        </w:rPr>
        <w:instrText>HYPERLINK "https://celestrak.org/SOCRATES/"</w:instrText>
      </w:r>
      <w:r w:rsidRPr="00AF0489">
        <w:rPr>
          <w:rStyle w:val="Hyperlink"/>
        </w:rPr>
      </w:r>
      <w:r w:rsidRPr="00AF0489">
        <w:rPr>
          <w:rStyle w:val="Hyperlink"/>
        </w:rPr>
        <w:fldChar w:fldCharType="separate"/>
      </w:r>
      <w:r w:rsidRPr="00AF0489">
        <w:rPr>
          <w:rStyle w:val="Hyperlink"/>
        </w:rPr>
        <w:t>Satellite Orbital Conjunction Reports Assessing Threatening Encounters in Space</w:t>
      </w:r>
      <w:r w:rsidRPr="00AF0489">
        <w:rPr>
          <w:rStyle w:val="Hyperlink"/>
        </w:rPr>
        <w:fldChar w:fldCharType="end"/>
      </w:r>
    </w:p>
    <w:bookmarkStart w:id="173" w:name="REF19"/>
    <w:bookmarkEnd w:id="172"/>
    <w:p w14:paraId="4071990C" w14:textId="77777777" w:rsidR="00B57C39" w:rsidRPr="00AF0489" w:rsidRDefault="00B57C39" w:rsidP="00B57C39">
      <w:pPr>
        <w:pStyle w:val="Reference"/>
        <w:spacing w:after="160" w:line="259" w:lineRule="auto"/>
        <w:jc w:val="both"/>
        <w:rPr>
          <w:rStyle w:val="Hyperlink"/>
        </w:rPr>
      </w:pPr>
      <w:r w:rsidRPr="00AF0489">
        <w:rPr>
          <w:rStyle w:val="Hyperlink"/>
        </w:rPr>
        <w:fldChar w:fldCharType="begin"/>
      </w:r>
      <w:r w:rsidRPr="00AF0489">
        <w:rPr>
          <w:rStyle w:val="Hyperlink"/>
        </w:rPr>
        <w:instrText>HYPERLINK "https://satsearch.co/"</w:instrText>
      </w:r>
      <w:r w:rsidRPr="00AF0489">
        <w:rPr>
          <w:rStyle w:val="Hyperlink"/>
        </w:rPr>
      </w:r>
      <w:r w:rsidRPr="00AF0489">
        <w:rPr>
          <w:rStyle w:val="Hyperlink"/>
        </w:rPr>
        <w:fldChar w:fldCharType="separate"/>
      </w:r>
      <w:proofErr w:type="spellStart"/>
      <w:r w:rsidRPr="00AF0489">
        <w:rPr>
          <w:rStyle w:val="Hyperlink"/>
        </w:rPr>
        <w:t>SatSearch’s</w:t>
      </w:r>
      <w:proofErr w:type="spellEnd"/>
      <w:r w:rsidRPr="00AF0489">
        <w:rPr>
          <w:rStyle w:val="Hyperlink"/>
        </w:rPr>
        <w:t xml:space="preserve"> website</w:t>
      </w:r>
      <w:r w:rsidRPr="00AF0489">
        <w:rPr>
          <w:rStyle w:val="Hyperlink"/>
        </w:rPr>
        <w:fldChar w:fldCharType="end"/>
      </w:r>
    </w:p>
    <w:bookmarkStart w:id="174" w:name="_Ref165653732"/>
    <w:bookmarkStart w:id="175" w:name="REF21"/>
    <w:bookmarkEnd w:id="173"/>
    <w:p w14:paraId="1E5A8F0B" w14:textId="6596CDE4" w:rsidR="00AF0489" w:rsidRDefault="00B57C39" w:rsidP="00AF0489">
      <w:pPr>
        <w:pStyle w:val="Reference"/>
        <w:jc w:val="both"/>
        <w:rPr>
          <w:rStyle w:val="Hyperlink"/>
        </w:rPr>
      </w:pPr>
      <w:r w:rsidRPr="00AF0489">
        <w:rPr>
          <w:rStyle w:val="Hyperlink"/>
        </w:rPr>
        <w:fldChar w:fldCharType="begin"/>
      </w:r>
      <w:r w:rsidRPr="00AF0489">
        <w:rPr>
          <w:rStyle w:val="Hyperlink"/>
        </w:rPr>
        <w:instrText>HYPERLINK "https://pypi.org/project/sgp4/"</w:instrText>
      </w:r>
      <w:r w:rsidRPr="00AF0489">
        <w:rPr>
          <w:rStyle w:val="Hyperlink"/>
        </w:rPr>
      </w:r>
      <w:r w:rsidRPr="00AF0489">
        <w:rPr>
          <w:rStyle w:val="Hyperlink"/>
        </w:rPr>
        <w:fldChar w:fldCharType="separate"/>
      </w:r>
      <w:r w:rsidRPr="00AF0489">
        <w:rPr>
          <w:rStyle w:val="Hyperlink"/>
        </w:rPr>
        <w:t>SGP4 python library</w:t>
      </w:r>
      <w:r w:rsidRPr="00AF0489">
        <w:rPr>
          <w:rStyle w:val="Hyperlink"/>
        </w:rPr>
        <w:fldChar w:fldCharType="end"/>
      </w:r>
      <w:r w:rsidRPr="00AF0489">
        <w:rPr>
          <w:rStyle w:val="Hyperlink"/>
        </w:rPr>
        <w:t xml:space="preserve"> </w:t>
      </w:r>
      <w:bookmarkEnd w:id="174"/>
    </w:p>
    <w:p w14:paraId="05F6C83B" w14:textId="77777777" w:rsidR="00AF0489" w:rsidRPr="00AF0489" w:rsidRDefault="00AF0489" w:rsidP="00AF0489">
      <w:pPr>
        <w:pStyle w:val="Reference"/>
        <w:numPr>
          <w:ilvl w:val="0"/>
          <w:numId w:val="0"/>
        </w:numPr>
        <w:ind w:left="360"/>
        <w:jc w:val="both"/>
        <w:rPr>
          <w:rStyle w:val="Hyperlink"/>
        </w:rPr>
      </w:pPr>
    </w:p>
    <w:bookmarkStart w:id="176" w:name="REF22"/>
    <w:bookmarkEnd w:id="175"/>
    <w:p w14:paraId="58196573" w14:textId="77777777" w:rsidR="00B57C39" w:rsidRPr="00AF0489" w:rsidRDefault="00B57C39" w:rsidP="00B57C39">
      <w:pPr>
        <w:pStyle w:val="Reference"/>
        <w:spacing w:after="160" w:line="259" w:lineRule="auto"/>
        <w:jc w:val="both"/>
        <w:rPr>
          <w:rStyle w:val="Hyperlink"/>
        </w:rPr>
      </w:pPr>
      <w:r w:rsidRPr="00AF0489">
        <w:rPr>
          <w:rStyle w:val="Hyperlink"/>
        </w:rPr>
        <w:fldChar w:fldCharType="begin"/>
      </w:r>
      <w:r w:rsidRPr="00AF0489">
        <w:rPr>
          <w:rStyle w:val="Hyperlink"/>
        </w:rPr>
        <w:instrText>HYPERLINK "https://www.mouser.co.il/ProductDetail/STMicroelectronics/STM32F429I-DISC1?qs=79dOc3%2F91%2Fed3%252BRc5JUCEw%3D%3D&amp;utm_id=6470900564&amp;gad_source=1&amp;gbraid=0AAAAADn_wf0y1WLdi4iksPRLb9iglzUbT&amp;gclid=CjwKCAjwodC2BhAHEiwAE67hJBI8xjTwpsQlyqHxl_zgFn1BM4I0yQ25XEe5fkU04DP8gXg_WTPZWBoCTD4QAvD_BwE&amp;_gl=1*pt0hv3*_ga*MTE1MjY2MTQxNi4xNzI1MTk0MzIz*_ga_15W4STQT4T*MTcyNTE5NDMyMi4xLjAuMTcyNTE5NDMyNS41Ny4wLjA"</w:instrText>
      </w:r>
      <w:r w:rsidRPr="00AF0489">
        <w:rPr>
          <w:rStyle w:val="Hyperlink"/>
        </w:rPr>
      </w:r>
      <w:r w:rsidRPr="00AF0489">
        <w:rPr>
          <w:rStyle w:val="Hyperlink"/>
        </w:rPr>
        <w:fldChar w:fldCharType="separate"/>
      </w:r>
      <w:r w:rsidRPr="00AF0489">
        <w:rPr>
          <w:rStyle w:val="Hyperlink"/>
        </w:rPr>
        <w:t>STM32F429I-DISC1 OBC’s data</w:t>
      </w:r>
      <w:r w:rsidRPr="00AF0489">
        <w:rPr>
          <w:rStyle w:val="Hyperlink"/>
        </w:rPr>
        <w:fldChar w:fldCharType="end"/>
      </w:r>
    </w:p>
    <w:bookmarkStart w:id="177" w:name="_Ref165653922"/>
    <w:bookmarkStart w:id="178" w:name="REF23"/>
    <w:bookmarkEnd w:id="176"/>
    <w:p w14:paraId="32992D86" w14:textId="77777777" w:rsidR="00B57C39" w:rsidRDefault="00B57C39" w:rsidP="00B57C39">
      <w:pPr>
        <w:pStyle w:val="Reference"/>
        <w:jc w:val="both"/>
        <w:rPr>
          <w:rStyle w:val="Hyperlink"/>
        </w:rPr>
      </w:pPr>
      <w:r w:rsidRPr="00AF0489">
        <w:rPr>
          <w:rStyle w:val="Hyperlink"/>
        </w:rPr>
        <w:fldChar w:fldCharType="begin"/>
      </w:r>
      <w:r w:rsidRPr="00AF0489">
        <w:rPr>
          <w:rStyle w:val="Hyperlink"/>
        </w:rPr>
        <w:instrText>HYPERLINK "https://arma.sourceforge.net/"</w:instrText>
      </w:r>
      <w:r w:rsidRPr="00AF0489">
        <w:rPr>
          <w:rStyle w:val="Hyperlink"/>
        </w:rPr>
      </w:r>
      <w:r w:rsidRPr="00AF0489">
        <w:rPr>
          <w:rStyle w:val="Hyperlink"/>
        </w:rPr>
        <w:fldChar w:fldCharType="separate"/>
      </w:r>
      <w:r w:rsidRPr="00AF0489">
        <w:rPr>
          <w:rStyle w:val="Hyperlink"/>
        </w:rPr>
        <w:t>The Armadillo Library</w:t>
      </w:r>
      <w:r w:rsidRPr="00AF0489">
        <w:rPr>
          <w:rStyle w:val="Hyperlink"/>
        </w:rPr>
        <w:fldChar w:fldCharType="end"/>
      </w:r>
      <w:r w:rsidRPr="00AF0489">
        <w:rPr>
          <w:rStyle w:val="Hyperlink"/>
        </w:rPr>
        <w:t xml:space="preserve"> </w:t>
      </w:r>
      <w:bookmarkEnd w:id="177"/>
    </w:p>
    <w:p w14:paraId="74E4D742" w14:textId="77777777" w:rsidR="00AF0489" w:rsidRPr="00AF0489" w:rsidRDefault="00AF0489" w:rsidP="00AF0489">
      <w:pPr>
        <w:pStyle w:val="Reference"/>
        <w:numPr>
          <w:ilvl w:val="0"/>
          <w:numId w:val="0"/>
        </w:numPr>
        <w:ind w:left="360"/>
        <w:jc w:val="both"/>
        <w:rPr>
          <w:rStyle w:val="Hyperlink"/>
        </w:rPr>
      </w:pPr>
    </w:p>
    <w:bookmarkStart w:id="179" w:name="_Ref165653916"/>
    <w:bookmarkStart w:id="180" w:name="REF24"/>
    <w:bookmarkEnd w:id="178"/>
    <w:p w14:paraId="3A46C7CB" w14:textId="77777777" w:rsidR="00B57C39" w:rsidRDefault="00B57C39" w:rsidP="00B57C39">
      <w:pPr>
        <w:pStyle w:val="Reference"/>
        <w:jc w:val="both"/>
        <w:rPr>
          <w:rStyle w:val="Hyperlink"/>
        </w:rPr>
      </w:pPr>
      <w:r w:rsidRPr="00AF0489">
        <w:rPr>
          <w:rStyle w:val="Hyperlink"/>
        </w:rPr>
        <w:fldChar w:fldCharType="begin"/>
      </w:r>
      <w:r w:rsidRPr="00AF0489">
        <w:rPr>
          <w:rStyle w:val="Hyperlink"/>
        </w:rPr>
        <w:instrText>HYPERLINK "C:\\Users\\shircohen\\Desktop\\Study\\</w:instrText>
      </w:r>
      <w:r w:rsidRPr="00AF0489">
        <w:rPr>
          <w:rStyle w:val="Hyperlink"/>
          <w:rtl/>
        </w:rPr>
        <w:instrText>שנה ד סמסטר ב</w:instrText>
      </w:r>
      <w:r w:rsidRPr="00AF0489">
        <w:rPr>
          <w:rStyle w:val="Hyperlink"/>
        </w:rPr>
        <w:instrText>\\Final Poroject\\Phase A\\FINAL \\[1]https:\\eigen.tuxfamily.org\\index.php?title=Main_Page"</w:instrText>
      </w:r>
      <w:r w:rsidRPr="00AF0489">
        <w:rPr>
          <w:rStyle w:val="Hyperlink"/>
        </w:rPr>
      </w:r>
      <w:r w:rsidRPr="00AF0489">
        <w:rPr>
          <w:rStyle w:val="Hyperlink"/>
        </w:rPr>
        <w:fldChar w:fldCharType="separate"/>
      </w:r>
      <w:r w:rsidRPr="00AF0489">
        <w:rPr>
          <w:rStyle w:val="Hyperlink"/>
        </w:rPr>
        <w:t>The Eigen Library</w:t>
      </w:r>
      <w:bookmarkEnd w:id="179"/>
      <w:r w:rsidRPr="00AF0489">
        <w:rPr>
          <w:rStyle w:val="Hyperlink"/>
        </w:rPr>
        <w:fldChar w:fldCharType="end"/>
      </w:r>
    </w:p>
    <w:p w14:paraId="0508C80D" w14:textId="77777777" w:rsidR="00AF0489" w:rsidRPr="00AF0489" w:rsidRDefault="00AF0489" w:rsidP="00AF0489">
      <w:pPr>
        <w:pStyle w:val="Reference"/>
        <w:numPr>
          <w:ilvl w:val="0"/>
          <w:numId w:val="0"/>
        </w:numPr>
        <w:jc w:val="both"/>
        <w:rPr>
          <w:rStyle w:val="Hyperlink"/>
        </w:rPr>
      </w:pPr>
    </w:p>
    <w:bookmarkStart w:id="181" w:name="REF25"/>
    <w:bookmarkEnd w:id="180"/>
    <w:p w14:paraId="04A686A8" w14:textId="77777777" w:rsidR="00B57C39" w:rsidRPr="00AF0489" w:rsidRDefault="00B57C39" w:rsidP="00B57C39">
      <w:pPr>
        <w:pStyle w:val="Reference"/>
        <w:spacing w:after="160" w:line="259" w:lineRule="auto"/>
        <w:jc w:val="both"/>
        <w:rPr>
          <w:rStyle w:val="Hyperlink"/>
        </w:rPr>
      </w:pPr>
      <w:r w:rsidRPr="00AF0489">
        <w:rPr>
          <w:rStyle w:val="Hyperlink"/>
        </w:rPr>
        <w:fldChar w:fldCharType="begin"/>
      </w:r>
      <w:r w:rsidRPr="00AF0489">
        <w:rPr>
          <w:rStyle w:val="Hyperlink"/>
        </w:rPr>
        <w:instrText>HYPERLINK "C:\\Users\\yotik\\OneDrive\\Desktop\\</w:instrText>
      </w:r>
      <w:r w:rsidRPr="00AF0489">
        <w:rPr>
          <w:rStyle w:val="Hyperlink"/>
          <w:rtl/>
        </w:rPr>
        <w:instrText>לימודים\\שנה ד\\סמסטר ב\\פרוייקט סוף חלק א\\ספר שלנו</w:instrText>
      </w:r>
      <w:r w:rsidRPr="00AF0489">
        <w:rPr>
          <w:rStyle w:val="Hyperlink"/>
        </w:rPr>
        <w:instrText>\\[1]https:\\www.embeddedts.com\\products\\TS-7553?tab=specs"</w:instrText>
      </w:r>
      <w:r w:rsidRPr="00AF0489">
        <w:rPr>
          <w:rStyle w:val="Hyperlink"/>
        </w:rPr>
      </w:r>
      <w:r w:rsidRPr="00AF0489">
        <w:rPr>
          <w:rStyle w:val="Hyperlink"/>
        </w:rPr>
        <w:fldChar w:fldCharType="separate"/>
      </w:r>
      <w:r w:rsidRPr="00AF0489">
        <w:rPr>
          <w:rStyle w:val="Hyperlink"/>
        </w:rPr>
        <w:t>TS-7553 OBC’s data</w:t>
      </w:r>
      <w:r w:rsidRPr="00AF0489">
        <w:rPr>
          <w:rStyle w:val="Hyperlink"/>
        </w:rPr>
        <w:fldChar w:fldCharType="end"/>
      </w:r>
      <w:r w:rsidRPr="00AF0489">
        <w:rPr>
          <w:rStyle w:val="Hyperlink"/>
        </w:rPr>
        <w:t xml:space="preserve"> </w:t>
      </w:r>
    </w:p>
    <w:bookmarkStart w:id="182" w:name="REF26"/>
    <w:bookmarkEnd w:id="181"/>
    <w:p w14:paraId="0927D9CE" w14:textId="77777777" w:rsidR="00B57C39" w:rsidRDefault="00B57C39" w:rsidP="00B57C39">
      <w:pPr>
        <w:pStyle w:val="Reference"/>
        <w:jc w:val="both"/>
        <w:rPr>
          <w:rStyle w:val="Hyperlink"/>
        </w:rPr>
      </w:pPr>
      <w:r w:rsidRPr="00AF0489">
        <w:rPr>
          <w:rStyle w:val="Hyperlink"/>
        </w:rPr>
        <w:fldChar w:fldCharType="begin"/>
      </w:r>
      <w:r w:rsidRPr="00AF0489">
        <w:rPr>
          <w:rStyle w:val="Hyperlink"/>
        </w:rPr>
        <w:instrText>HYPERLINK "https://www.iadc-home.org/references/pdfview/id/75"</w:instrText>
      </w:r>
      <w:r w:rsidRPr="00AF0489">
        <w:rPr>
          <w:rStyle w:val="Hyperlink"/>
        </w:rPr>
      </w:r>
      <w:r w:rsidRPr="00AF0489">
        <w:rPr>
          <w:rStyle w:val="Hyperlink"/>
        </w:rPr>
        <w:fldChar w:fldCharType="separate"/>
      </w:r>
      <w:r w:rsidRPr="00AF0489">
        <w:rPr>
          <w:rStyle w:val="Hyperlink"/>
        </w:rPr>
        <w:t>UN Space Debris Mitigation Guidelines</w:t>
      </w:r>
      <w:r w:rsidRPr="00AF0489">
        <w:rPr>
          <w:rStyle w:val="Hyperlink"/>
        </w:rPr>
        <w:fldChar w:fldCharType="end"/>
      </w:r>
    </w:p>
    <w:p w14:paraId="7310C4DD" w14:textId="77777777" w:rsidR="00AF0489" w:rsidRPr="00AF0489" w:rsidRDefault="00AF0489" w:rsidP="00AF0489">
      <w:pPr>
        <w:pStyle w:val="Reference"/>
        <w:numPr>
          <w:ilvl w:val="0"/>
          <w:numId w:val="0"/>
        </w:numPr>
        <w:ind w:left="360"/>
        <w:jc w:val="both"/>
        <w:rPr>
          <w:rStyle w:val="Hyperlink"/>
        </w:rPr>
      </w:pPr>
    </w:p>
    <w:bookmarkStart w:id="183" w:name="REF27"/>
    <w:bookmarkEnd w:id="182"/>
    <w:p w14:paraId="74B11DF4" w14:textId="7511E351" w:rsidR="00B57C39" w:rsidRDefault="00B57C39" w:rsidP="00B57C39">
      <w:pPr>
        <w:pStyle w:val="Reference"/>
        <w:jc w:val="both"/>
        <w:rPr>
          <w:rStyle w:val="Hyperlink"/>
        </w:rPr>
      </w:pPr>
      <w:r w:rsidRPr="00AF0489">
        <w:rPr>
          <w:rStyle w:val="Hyperlink"/>
        </w:rPr>
        <w:fldChar w:fldCharType="begin"/>
      </w:r>
      <w:r w:rsidRPr="00AF0489">
        <w:rPr>
          <w:rStyle w:val="Hyperlink"/>
        </w:rPr>
        <w:instrText>HYPERLINK "https://github.com/cohensh96/Satellite-s-project/tree/main/DataSheets"</w:instrText>
      </w:r>
      <w:r w:rsidRPr="00AF0489">
        <w:rPr>
          <w:rStyle w:val="Hyperlink"/>
        </w:rPr>
      </w:r>
      <w:r w:rsidRPr="00AF0489">
        <w:rPr>
          <w:rStyle w:val="Hyperlink"/>
        </w:rPr>
        <w:fldChar w:fldCharType="separate"/>
      </w:r>
      <w:r w:rsidRPr="00AF0489">
        <w:rPr>
          <w:rStyle w:val="Hyperlink"/>
        </w:rPr>
        <w:t>OBC’s Datasheets, GitHub repository</w:t>
      </w:r>
      <w:r w:rsidRPr="00AF0489">
        <w:rPr>
          <w:rStyle w:val="Hyperlink"/>
        </w:rPr>
        <w:fldChar w:fldCharType="end"/>
      </w:r>
    </w:p>
    <w:p w14:paraId="0648360C" w14:textId="77777777" w:rsidR="00AF0489" w:rsidRPr="00AF0489" w:rsidRDefault="00AF0489" w:rsidP="00AF0489">
      <w:pPr>
        <w:pStyle w:val="Reference"/>
        <w:numPr>
          <w:ilvl w:val="0"/>
          <w:numId w:val="0"/>
        </w:numPr>
        <w:jc w:val="both"/>
        <w:rPr>
          <w:rStyle w:val="Hyperlink"/>
        </w:rPr>
      </w:pPr>
    </w:p>
    <w:bookmarkStart w:id="184" w:name="_Ref165654535"/>
    <w:bookmarkStart w:id="185" w:name="REF28"/>
    <w:bookmarkEnd w:id="183"/>
    <w:p w14:paraId="7ED4CFCB" w14:textId="302085A4" w:rsidR="00223862" w:rsidRPr="00AF0489" w:rsidRDefault="001B3836" w:rsidP="00B57C39">
      <w:pPr>
        <w:pStyle w:val="Reference"/>
        <w:jc w:val="both"/>
        <w:rPr>
          <w:rStyle w:val="Hyperlink"/>
        </w:rPr>
      </w:pPr>
      <w:r w:rsidRPr="00AF0489">
        <w:rPr>
          <w:rStyle w:val="Hyperlink"/>
        </w:rPr>
        <w:fldChar w:fldCharType="begin"/>
      </w:r>
      <w:r w:rsidRPr="00AF0489">
        <w:rPr>
          <w:rStyle w:val="Hyperlink"/>
        </w:rPr>
        <w:instrText>HYPERLINK "https://github.com/cohensh96/Satellite-s-project.git"</w:instrText>
      </w:r>
      <w:r w:rsidRPr="00AF0489">
        <w:rPr>
          <w:rStyle w:val="Hyperlink"/>
        </w:rPr>
      </w:r>
      <w:r w:rsidRPr="00AF0489">
        <w:rPr>
          <w:rStyle w:val="Hyperlink"/>
        </w:rPr>
        <w:fldChar w:fldCharType="separate"/>
      </w:r>
      <w:r w:rsidR="00914F8B" w:rsidRPr="00AF0489">
        <w:rPr>
          <w:rStyle w:val="Hyperlink"/>
        </w:rPr>
        <w:t>Our GitHub repository</w:t>
      </w:r>
      <w:r w:rsidRPr="00AF0489">
        <w:rPr>
          <w:rStyle w:val="Hyperlink"/>
        </w:rPr>
        <w:fldChar w:fldCharType="end"/>
      </w:r>
      <w:r w:rsidR="00914F8B" w:rsidRPr="00AF0489">
        <w:rPr>
          <w:rStyle w:val="Hyperlink"/>
        </w:rPr>
        <w:t xml:space="preserve"> </w:t>
      </w:r>
      <w:bookmarkEnd w:id="184"/>
    </w:p>
    <w:bookmarkEnd w:id="185"/>
    <w:p w14:paraId="638D2248" w14:textId="77777777" w:rsidR="00223862" w:rsidRPr="005620E2" w:rsidRDefault="00223862" w:rsidP="001B3836">
      <w:pPr>
        <w:pStyle w:val="Reference"/>
        <w:numPr>
          <w:ilvl w:val="0"/>
          <w:numId w:val="0"/>
        </w:numPr>
        <w:spacing w:after="160" w:line="259" w:lineRule="auto"/>
        <w:ind w:left="360"/>
      </w:pPr>
    </w:p>
    <w:p w14:paraId="3A9FE362" w14:textId="0884904D" w:rsidR="00D45BEE" w:rsidRPr="00AF0489" w:rsidRDefault="00D45BEE" w:rsidP="00AF0489">
      <w:pPr>
        <w:pStyle w:val="Heading1"/>
      </w:pPr>
      <w:bookmarkStart w:id="186" w:name="_Toc177553638"/>
      <w:r w:rsidRPr="00AF0489">
        <w:t>AI Prompts</w:t>
      </w:r>
      <w:bookmarkEnd w:id="186"/>
      <w:r w:rsidRPr="00AF0489">
        <w:t> </w:t>
      </w:r>
    </w:p>
    <w:p w14:paraId="139B5528" w14:textId="77777777" w:rsidR="0018705E" w:rsidRDefault="00EC66F0" w:rsidP="0018705E">
      <w:pPr>
        <w:pStyle w:val="Reference"/>
        <w:numPr>
          <w:ilvl w:val="0"/>
          <w:numId w:val="0"/>
        </w:numPr>
        <w:ind w:left="360"/>
        <w:jc w:val="both"/>
      </w:pPr>
      <w:r w:rsidRPr="00EC66F0">
        <w:t xml:space="preserve">During the research </w:t>
      </w:r>
      <w:r w:rsidR="0018705E" w:rsidRPr="0018705E">
        <w:t xml:space="preserve">phase </w:t>
      </w:r>
      <w:r w:rsidRPr="00EC66F0">
        <w:t>of our project, we used AI tools such as ChatGPT to validate our technology choices, improve grammar, and explore new feature ideas for our application. The following are examples of the prompts we used and how the AI’s feedback influenced our research and development decisions.</w:t>
      </w:r>
    </w:p>
    <w:p w14:paraId="22E30384" w14:textId="491E904F" w:rsidR="00D45BEE" w:rsidRPr="00D45BEE" w:rsidRDefault="00D45BEE" w:rsidP="0018705E">
      <w:pPr>
        <w:pStyle w:val="Reference"/>
        <w:numPr>
          <w:ilvl w:val="0"/>
          <w:numId w:val="0"/>
        </w:numPr>
        <w:ind w:left="360"/>
        <w:jc w:val="both"/>
      </w:pPr>
    </w:p>
    <w:p w14:paraId="75529319" w14:textId="2A89A2D9" w:rsidR="00444870" w:rsidRDefault="00444870" w:rsidP="00444870">
      <w:pPr>
        <w:pStyle w:val="Reference"/>
      </w:pPr>
      <w:r>
        <w:t>W</w:t>
      </w:r>
      <w:r w:rsidRPr="00444870">
        <w:t>rite me short literature review on the Propagator SGP4. Remember to include references</w:t>
      </w:r>
      <w:r w:rsidR="0085689D">
        <w:t>.</w:t>
      </w:r>
      <w:r w:rsidR="00C45971" w:rsidRPr="00D45BEE">
        <w:rPr>
          <w:b/>
          <w:bCs/>
        </w:rPr>
        <w:br/>
      </w:r>
      <w:hyperlink r:id="rId147" w:history="1">
        <w:r w:rsidR="0085689D" w:rsidRPr="000146B5">
          <w:rPr>
            <w:rStyle w:val="Hyperlink"/>
          </w:rPr>
          <w:t>https://chatgpt.com/share/66e9f25b-5580-8006-873e-73a4bb0a32d4</w:t>
        </w:r>
      </w:hyperlink>
    </w:p>
    <w:p w14:paraId="06BB4CD0" w14:textId="77777777" w:rsidR="00C45971" w:rsidRPr="00D45BEE" w:rsidRDefault="00C45971" w:rsidP="00444870">
      <w:pPr>
        <w:pStyle w:val="Reference"/>
        <w:numPr>
          <w:ilvl w:val="0"/>
          <w:numId w:val="0"/>
        </w:numPr>
      </w:pPr>
    </w:p>
    <w:p w14:paraId="059571C7" w14:textId="7D3917B3" w:rsidR="0085689D" w:rsidRDefault="0085689D" w:rsidP="0085689D">
      <w:pPr>
        <w:pStyle w:val="Reference"/>
      </w:pPr>
      <w:r w:rsidRPr="0085689D">
        <w:t>Create for me a two page literature review about [2] Denenberg, E. (2020). Satellite closest approach calculation through chebyshev proxy polynomials. Acta Astronautica, 170, 55-65. Remember to include references</w:t>
      </w:r>
      <w:r>
        <w:t>.</w:t>
      </w:r>
    </w:p>
    <w:p w14:paraId="21209029" w14:textId="5BD77C6A" w:rsidR="00C45971" w:rsidRDefault="0085689D" w:rsidP="0085689D">
      <w:pPr>
        <w:pStyle w:val="Reference"/>
        <w:numPr>
          <w:ilvl w:val="0"/>
          <w:numId w:val="0"/>
        </w:numPr>
      </w:pPr>
      <w:r>
        <w:t xml:space="preserve">       </w:t>
      </w:r>
      <w:hyperlink r:id="rId148" w:history="1">
        <w:r w:rsidRPr="000146B5">
          <w:rPr>
            <w:rStyle w:val="Hyperlink"/>
          </w:rPr>
          <w:t>https://chatgpt.com/share/66e9f307-3c88-8006-8ab4-ed7fb3743687</w:t>
        </w:r>
      </w:hyperlink>
    </w:p>
    <w:p w14:paraId="0BA78080" w14:textId="77777777" w:rsidR="0085689D" w:rsidRDefault="0085689D" w:rsidP="0085689D">
      <w:pPr>
        <w:pStyle w:val="ListParagraph"/>
      </w:pPr>
    </w:p>
    <w:p w14:paraId="6D86BD97" w14:textId="1A604344" w:rsidR="0085689D" w:rsidRDefault="0085689D" w:rsidP="0085689D">
      <w:pPr>
        <w:pStyle w:val="Reference"/>
      </w:pPr>
      <w:r w:rsidRPr="0085689D">
        <w:t>Create for me a two page literature review about Alfano, S. (1994). Determining Satellite Close Approaches-Part II. ADVANCES IN THE ASTRONAUTICAL SCIENCES, 87, 233-233. Remember to include references. </w:t>
      </w:r>
    </w:p>
    <w:p w14:paraId="5CBA0298" w14:textId="42C7FC7C" w:rsidR="0085689D" w:rsidRDefault="00000000" w:rsidP="0085689D">
      <w:pPr>
        <w:pStyle w:val="Reference"/>
        <w:numPr>
          <w:ilvl w:val="0"/>
          <w:numId w:val="0"/>
        </w:numPr>
        <w:ind w:left="360"/>
      </w:pPr>
      <w:hyperlink r:id="rId149" w:history="1">
        <w:r w:rsidR="0085689D" w:rsidRPr="000146B5">
          <w:rPr>
            <w:rStyle w:val="Hyperlink"/>
          </w:rPr>
          <w:t>https://chatgpt.com/share/66e9f437-28d4-8006-985f-e0e22ec792b6</w:t>
        </w:r>
      </w:hyperlink>
    </w:p>
    <w:p w14:paraId="79473F25" w14:textId="084A4EE9" w:rsidR="00C45971" w:rsidRPr="00D45BEE" w:rsidRDefault="00C45971" w:rsidP="00C45971">
      <w:pPr>
        <w:pStyle w:val="Reference"/>
        <w:numPr>
          <w:ilvl w:val="0"/>
          <w:numId w:val="0"/>
        </w:numPr>
        <w:ind w:left="360"/>
      </w:pPr>
    </w:p>
    <w:p w14:paraId="1D8FF41D" w14:textId="77777777" w:rsidR="0085689D" w:rsidRPr="0085689D" w:rsidRDefault="0085689D" w:rsidP="0085689D">
      <w:pPr>
        <w:pStyle w:val="Reference"/>
      </w:pPr>
      <w:r w:rsidRPr="0085689D">
        <w:t>Create for me a two page literature review about [3] Denenberg, E., &amp; Gurfil, P. (2016). Improvements to time of closest approach calculation. Journal of Guidance, Control, and Dynamics, 39(9), 1967-1979. Remember to include references. </w:t>
      </w:r>
    </w:p>
    <w:p w14:paraId="4910EB3A" w14:textId="6F9BA76A" w:rsidR="00C45971" w:rsidRDefault="00000000" w:rsidP="0085689D">
      <w:pPr>
        <w:pStyle w:val="Reference"/>
        <w:numPr>
          <w:ilvl w:val="0"/>
          <w:numId w:val="0"/>
        </w:numPr>
        <w:ind w:left="360"/>
      </w:pPr>
      <w:hyperlink r:id="rId150" w:history="1">
        <w:r w:rsidR="00504790" w:rsidRPr="000146B5">
          <w:rPr>
            <w:rStyle w:val="Hyperlink"/>
          </w:rPr>
          <w:t>https://chatgpt.com/share/66e9f4ad-e3ec-8006-afd4-0fbe2e85b792</w:t>
        </w:r>
      </w:hyperlink>
    </w:p>
    <w:p w14:paraId="2FDCF70A" w14:textId="77777777" w:rsidR="00C45971" w:rsidRDefault="00C45971" w:rsidP="00504790"/>
    <w:p w14:paraId="3139DCA6" w14:textId="50002F7D" w:rsidR="00C45971" w:rsidRDefault="004D028B" w:rsidP="00C45971">
      <w:pPr>
        <w:pStyle w:val="Reference"/>
      </w:pPr>
      <w:r w:rsidRPr="004D028B">
        <w:t>Sort the reference articles in alphabetical order according to the first author of the article</w:t>
      </w:r>
      <w:r w:rsidR="00C45971" w:rsidRPr="00D45BEE">
        <w:rPr>
          <w:b/>
          <w:bCs/>
        </w:rPr>
        <w:br/>
      </w:r>
      <w:hyperlink r:id="rId151" w:history="1">
        <w:r w:rsidRPr="000146B5">
          <w:rPr>
            <w:rStyle w:val="Hyperlink"/>
          </w:rPr>
          <w:t>https://chatgpt.com/share/66e9f684-d008-8006-887b-7a04f5d937e8</w:t>
        </w:r>
      </w:hyperlink>
    </w:p>
    <w:p w14:paraId="7727A9C0" w14:textId="77777777" w:rsidR="004D028B" w:rsidRPr="00745501" w:rsidRDefault="004D028B" w:rsidP="004D028B">
      <w:pPr>
        <w:pStyle w:val="Reference"/>
        <w:numPr>
          <w:ilvl w:val="0"/>
          <w:numId w:val="0"/>
        </w:numPr>
        <w:ind w:left="360"/>
      </w:pPr>
    </w:p>
    <w:p w14:paraId="24573134" w14:textId="2D6FC3D9" w:rsidR="00D45BEE" w:rsidRPr="00D45BEE" w:rsidRDefault="00C45971" w:rsidP="00F61DD6">
      <w:pPr>
        <w:pStyle w:val="Reference"/>
        <w:numPr>
          <w:ilvl w:val="0"/>
          <w:numId w:val="0"/>
        </w:numPr>
      </w:pPr>
      <w:r w:rsidRPr="00D45BEE">
        <w:br/>
      </w:r>
    </w:p>
    <w:sectPr w:rsidR="00D45BEE" w:rsidRPr="00D45BEE" w:rsidSect="00214F5C">
      <w:headerReference w:type="default" r:id="rId152"/>
      <w:footerReference w:type="default" r:id="rId153"/>
      <w:headerReference w:type="first" r:id="rId154"/>
      <w:footerReference w:type="first" r:id="rId155"/>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8E58B5" w14:textId="77777777" w:rsidR="0073097C" w:rsidRDefault="0073097C" w:rsidP="004714BA">
      <w:r>
        <w:separator/>
      </w:r>
    </w:p>
    <w:p w14:paraId="4FEDFB8F" w14:textId="77777777" w:rsidR="0073097C" w:rsidRDefault="0073097C"/>
  </w:endnote>
  <w:endnote w:type="continuationSeparator" w:id="0">
    <w:p w14:paraId="460178AD" w14:textId="77777777" w:rsidR="0073097C" w:rsidRDefault="0073097C" w:rsidP="004714BA">
      <w:r>
        <w:continuationSeparator/>
      </w:r>
    </w:p>
    <w:p w14:paraId="417F5EB0" w14:textId="77777777" w:rsidR="0073097C" w:rsidRDefault="0073097C"/>
  </w:endnote>
  <w:endnote w:type="continuationNotice" w:id="1">
    <w:p w14:paraId="610DD50F" w14:textId="77777777" w:rsidR="0073097C" w:rsidRDefault="0073097C"/>
    <w:p w14:paraId="6AB39509" w14:textId="77777777" w:rsidR="0073097C" w:rsidRDefault="0073097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webkit-standard">
    <w:altName w:val="Cambria"/>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9FA79CE"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8F15DCF" w14:textId="77777777" w:rsidR="0073097C" w:rsidRDefault="0073097C" w:rsidP="004714BA">
      <w:r>
        <w:separator/>
      </w:r>
    </w:p>
    <w:p w14:paraId="2EA88C9E" w14:textId="77777777" w:rsidR="0073097C" w:rsidRDefault="0073097C"/>
  </w:footnote>
  <w:footnote w:type="continuationSeparator" w:id="0">
    <w:p w14:paraId="651A7ABE" w14:textId="77777777" w:rsidR="0073097C" w:rsidRDefault="0073097C" w:rsidP="004714BA">
      <w:r>
        <w:continuationSeparator/>
      </w:r>
    </w:p>
    <w:p w14:paraId="43E3A995" w14:textId="77777777" w:rsidR="0073097C" w:rsidRDefault="0073097C"/>
  </w:footnote>
  <w:footnote w:type="continuationNotice" w:id="1">
    <w:p w14:paraId="297F3682" w14:textId="77777777" w:rsidR="0073097C" w:rsidRDefault="0073097C"/>
    <w:p w14:paraId="105AD8B2" w14:textId="77777777" w:rsidR="0073097C" w:rsidRDefault="0073097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Pr>
                                <w:noProof/>
                                <w:color w:val="FFFFFF" w:themeColor="background1"/>
                              </w:rPr>
                              <w:t>2</w:t>
                            </w:r>
                            <w:r>
                              <w:rPr>
                                <w:noProof/>
                                <w:color w:val="FFFFFF" w:themeColor="background1"/>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1"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">
              <v:group id="Group 159" o:spid="_x0000_s1032"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">
                <v:rect id="Rectangle 160" o:spid="_x0000_s1033"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" fillcolor="white [3212]" stroked="f" strokeweight="1pt">
                  <v:fill opacity="0"/>
                </v:rect>
                <v:shape id="Rectangle 1" o:spid="_x0000_s1034"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62" o:spid="_x0000_s1035"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6"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" filled="f" stroked="f" strokeweight=".5pt">
                <v:textbox inset=",7.2pt,,7.2pt">
                  <w:txbxContent>
                    <w:p w14:paraId="3F26EB90" w14:textId="77777777" w:rsidR="00377C81" w:rsidRDefault="00377C81" w:rsidP="00377C81">
                      <w:pPr>
                        <w:pStyle w:val="Header"/>
                        <w:jc w:val="right"/>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Pr>
                          <w:noProof/>
                          <w:color w:val="FFFFFF" w:themeColor="background1"/>
                        </w:rPr>
                        <w:t>2</w:t>
                      </w:r>
                      <w:r>
                        <w:rPr>
                          <w:noProof/>
                          <w:color w:val="FFFFFF" w:themeColor="background1"/>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DA52E01"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C34CE75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1A00F8B"/>
    <w:multiLevelType w:val="multilevel"/>
    <w:tmpl w:val="8402DD66"/>
    <w:styleLink w:val="CurrentList13"/>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start w:val="1"/>
      <w:numFmt w:val="none"/>
      <w:lvlText w:val="1.1.1.1.1.%1"/>
      <w:lvlJc w:val="left"/>
      <w:pPr>
        <w:ind w:left="2087" w:hanging="652"/>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3"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02911A56"/>
    <w:multiLevelType w:val="hybridMultilevel"/>
    <w:tmpl w:val="39B2AF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6" w15:restartNumberingAfterBreak="0">
    <w:nsid w:val="039811AB"/>
    <w:multiLevelType w:val="hybridMultilevel"/>
    <w:tmpl w:val="17EE66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042A014A"/>
    <w:multiLevelType w:val="multilevel"/>
    <w:tmpl w:val="652250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042C4866"/>
    <w:multiLevelType w:val="multilevel"/>
    <w:tmpl w:val="565ECC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4491DFF"/>
    <w:multiLevelType w:val="multilevel"/>
    <w:tmpl w:val="BC08F8A8"/>
    <w:styleLink w:val="CurrentList1"/>
    <w:lvl w:ilvl="0">
      <w:start w:val="1"/>
      <w:numFmt w:val="decimal"/>
      <w:lvlText w:val="%1."/>
      <w:lvlJc w:val="left"/>
      <w:pPr>
        <w:ind w:left="360" w:hanging="360"/>
      </w:pPr>
    </w:lvl>
    <w:lvl w:ilvl="1">
      <w:start w:val="1"/>
      <w:numFmt w:val="decimal"/>
      <w:lvlText w:val="%1.%2."/>
      <w:lvlJc w:val="left"/>
      <w:pPr>
        <w:ind w:left="792" w:hanging="432"/>
      </w:pPr>
    </w:lvl>
    <w:lvl w:ilvl="2">
      <w:start w:val="1"/>
      <w:numFmt w:val="none"/>
      <w:lvlText w:val="2.1.4"/>
      <w:lvlJc w:val="left"/>
      <w:pPr>
        <w:ind w:left="1080" w:hanging="360"/>
      </w:pPr>
      <w:rPr>
        <w:rFonts w:hint="default"/>
      </w:rPr>
    </w:lvl>
    <w:lvl w:ilvl="3">
      <w:start w:val="1"/>
      <w:numFmt w:val="none"/>
      <w:lvlText w:val="2.1.4.3"/>
      <w:lvlJc w:val="left"/>
      <w:pPr>
        <w:ind w:left="1440" w:hanging="360"/>
      </w:pPr>
      <w:rPr>
        <w:rFonts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05460AC4"/>
    <w:multiLevelType w:val="hybridMultilevel"/>
    <w:tmpl w:val="C9D0A82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3" w15:restartNumberingAfterBreak="0">
    <w:nsid w:val="05BF2D60"/>
    <w:multiLevelType w:val="multilevel"/>
    <w:tmpl w:val="EA1CFA18"/>
    <w:styleLink w:val="CurrentList17"/>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05D02EED"/>
    <w:multiLevelType w:val="hybridMultilevel"/>
    <w:tmpl w:val="06288B22"/>
    <w:lvl w:ilvl="0" w:tplc="511887F8">
      <w:start w:val="1"/>
      <w:numFmt w:val="none"/>
      <w:lvlText w:val="2.3.2"/>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05E67950"/>
    <w:multiLevelType w:val="hybridMultilevel"/>
    <w:tmpl w:val="8986831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064655DC"/>
    <w:multiLevelType w:val="multilevel"/>
    <w:tmpl w:val="907C4CA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8" w15:restartNumberingAfterBreak="0">
    <w:nsid w:val="06D379D8"/>
    <w:multiLevelType w:val="hybridMultilevel"/>
    <w:tmpl w:val="52E6B292"/>
    <w:lvl w:ilvl="0" w:tplc="2CE0D37A">
      <w:start w:val="1"/>
      <w:numFmt w:val="decimal"/>
      <w:pStyle w:val="Algorithms"/>
      <w:lvlText w:val="Algorithm %1:"/>
      <w:lvlJc w:val="left"/>
      <w:pPr>
        <w:ind w:left="360" w:hanging="360"/>
      </w:pPr>
      <w:rPr>
        <w:color w:val="A6A6A6" w:themeColor="background1" w:themeShade="A6"/>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9" w15:restartNumberingAfterBreak="0">
    <w:nsid w:val="06E40C5F"/>
    <w:multiLevelType w:val="multilevel"/>
    <w:tmpl w:val="B044D1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09327D1F"/>
    <w:multiLevelType w:val="hybridMultilevel"/>
    <w:tmpl w:val="E3583F7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 w15:restartNumberingAfterBreak="0">
    <w:nsid w:val="0B5158DD"/>
    <w:multiLevelType w:val="multilevel"/>
    <w:tmpl w:val="A3E4FC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0C775378"/>
    <w:multiLevelType w:val="multilevel"/>
    <w:tmpl w:val="D1507DDA"/>
    <w:lvl w:ilvl="0">
      <w:start w:val="4"/>
      <w:numFmt w:val="decimal"/>
      <w:lvlText w:val="%1"/>
      <w:lvlJc w:val="left"/>
      <w:pPr>
        <w:ind w:left="1000" w:hanging="1000"/>
      </w:pPr>
      <w:rPr>
        <w:rFonts w:hint="default"/>
      </w:rPr>
    </w:lvl>
    <w:lvl w:ilvl="1">
      <w:start w:val="1"/>
      <w:numFmt w:val="decimal"/>
      <w:lvlText w:val="%1.%2"/>
      <w:lvlJc w:val="left"/>
      <w:pPr>
        <w:ind w:left="1198" w:hanging="1000"/>
      </w:pPr>
      <w:rPr>
        <w:rFonts w:hint="default"/>
      </w:rPr>
    </w:lvl>
    <w:lvl w:ilvl="2">
      <w:start w:val="3"/>
      <w:numFmt w:val="decimal"/>
      <w:lvlText w:val="%1.%2.%3"/>
      <w:lvlJc w:val="left"/>
      <w:pPr>
        <w:ind w:left="1396" w:hanging="1000"/>
      </w:pPr>
      <w:rPr>
        <w:rFonts w:hint="default"/>
      </w:rPr>
    </w:lvl>
    <w:lvl w:ilvl="3">
      <w:start w:val="2"/>
      <w:numFmt w:val="decimal"/>
      <w:lvlText w:val="%1.%2.%3.%4"/>
      <w:lvlJc w:val="left"/>
      <w:pPr>
        <w:ind w:left="1674" w:hanging="1080"/>
      </w:pPr>
      <w:rPr>
        <w:rFonts w:hint="default"/>
      </w:rPr>
    </w:lvl>
    <w:lvl w:ilvl="4">
      <w:start w:val="3"/>
      <w:numFmt w:val="decimal"/>
      <w:lvlText w:val="%1.%2.%3.%4.%5"/>
      <w:lvlJc w:val="left"/>
      <w:pPr>
        <w:ind w:left="1872" w:hanging="1080"/>
      </w:pPr>
      <w:rPr>
        <w:rFonts w:hint="default"/>
      </w:rPr>
    </w:lvl>
    <w:lvl w:ilvl="5">
      <w:start w:val="1"/>
      <w:numFmt w:val="decimal"/>
      <w:lvlText w:val="%1.%2.%3.%4.%5.%6"/>
      <w:lvlJc w:val="left"/>
      <w:pPr>
        <w:ind w:left="2430" w:hanging="1440"/>
      </w:pPr>
      <w:rPr>
        <w:rFonts w:hint="default"/>
      </w:rPr>
    </w:lvl>
    <w:lvl w:ilvl="6">
      <w:start w:val="1"/>
      <w:numFmt w:val="decimal"/>
      <w:lvlText w:val="%1.%2.%3.%4.%5.%6.%7"/>
      <w:lvlJc w:val="left"/>
      <w:pPr>
        <w:ind w:left="2988" w:hanging="1800"/>
      </w:pPr>
      <w:rPr>
        <w:rFonts w:hint="default"/>
      </w:rPr>
    </w:lvl>
    <w:lvl w:ilvl="7">
      <w:start w:val="1"/>
      <w:numFmt w:val="decimal"/>
      <w:lvlText w:val="%1.%2.%3.%4.%5.%6.%7.%8"/>
      <w:lvlJc w:val="left"/>
      <w:pPr>
        <w:ind w:left="3186" w:hanging="1800"/>
      </w:pPr>
      <w:rPr>
        <w:rFonts w:hint="default"/>
      </w:rPr>
    </w:lvl>
    <w:lvl w:ilvl="8">
      <w:start w:val="1"/>
      <w:numFmt w:val="decimal"/>
      <w:lvlText w:val="%1.%2.%3.%4.%5.%6.%7.%8.%9"/>
      <w:lvlJc w:val="left"/>
      <w:pPr>
        <w:ind w:left="3744" w:hanging="2160"/>
      </w:pPr>
      <w:rPr>
        <w:rFonts w:hint="default"/>
      </w:rPr>
    </w:lvl>
  </w:abstractNum>
  <w:abstractNum w:abstractNumId="24" w15:restartNumberingAfterBreak="0">
    <w:nsid w:val="0CD75835"/>
    <w:multiLevelType w:val="multilevel"/>
    <w:tmpl w:val="2AB83EE8"/>
    <w:lvl w:ilvl="0">
      <w:start w:val="1"/>
      <w:numFmt w:val="decimal"/>
      <w:lvlText w:val="%1"/>
      <w:lvlJc w:val="left"/>
      <w:pPr>
        <w:ind w:left="1080" w:hanging="1080"/>
      </w:pPr>
      <w:rPr>
        <w:rFonts w:hint="default"/>
      </w:rPr>
    </w:lvl>
    <w:lvl w:ilvl="1">
      <w:start w:val="1"/>
      <w:numFmt w:val="decimal"/>
      <w:lvlText w:val="%1.%2"/>
      <w:lvlJc w:val="left"/>
      <w:pPr>
        <w:ind w:left="1080" w:hanging="108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2087" w:hanging="652"/>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0CE97DBE"/>
    <w:multiLevelType w:val="hybridMultilevel"/>
    <w:tmpl w:val="D79E4DA8"/>
    <w:lvl w:ilvl="0" w:tplc="C97C2E7A">
      <w:start w:val="1"/>
      <w:numFmt w:val="none"/>
      <w:lvlText w:val="2.1.4.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0D02474A"/>
    <w:multiLevelType w:val="multilevel"/>
    <w:tmpl w:val="42A4FE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0D953179"/>
    <w:multiLevelType w:val="hybridMultilevel"/>
    <w:tmpl w:val="E0F240E4"/>
    <w:lvl w:ilvl="0" w:tplc="04090003">
      <w:start w:val="1"/>
      <w:numFmt w:val="bullet"/>
      <w:lvlText w:val="o"/>
      <w:lvlJc w:val="left"/>
      <w:pPr>
        <w:ind w:left="1440" w:hanging="360"/>
      </w:pPr>
      <w:rPr>
        <w:rFonts w:ascii="Courier New" w:hAnsi="Courier New" w:cs="Courier New" w:hint="default"/>
      </w:rPr>
    </w:lvl>
    <w:lvl w:ilvl="1" w:tplc="FFFFFFFF">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8" w15:restartNumberingAfterBreak="0">
    <w:nsid w:val="0D9A7379"/>
    <w:multiLevelType w:val="multilevel"/>
    <w:tmpl w:val="500C56F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0DB34EE8"/>
    <w:multiLevelType w:val="multilevel"/>
    <w:tmpl w:val="BF0486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0EB604F3"/>
    <w:multiLevelType w:val="multilevel"/>
    <w:tmpl w:val="42A4FE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0EEB71A4"/>
    <w:multiLevelType w:val="hybridMultilevel"/>
    <w:tmpl w:val="F1DC1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0F381B93"/>
    <w:multiLevelType w:val="multilevel"/>
    <w:tmpl w:val="CF78E6A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36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34" w15:restartNumberingAfterBreak="0">
    <w:nsid w:val="1005468F"/>
    <w:multiLevelType w:val="hybridMultilevel"/>
    <w:tmpl w:val="FAE0EADA"/>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35" w15:restartNumberingAfterBreak="0">
    <w:nsid w:val="10456734"/>
    <w:multiLevelType w:val="hybridMultilevel"/>
    <w:tmpl w:val="55D896DA"/>
    <w:lvl w:ilvl="0" w:tplc="BA1A2D3A">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6" w15:restartNumberingAfterBreak="0">
    <w:nsid w:val="10CD3792"/>
    <w:multiLevelType w:val="multilevel"/>
    <w:tmpl w:val="7AA48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o"/>
      <w:lvlJc w:val="left"/>
      <w:pPr>
        <w:ind w:left="1440" w:hanging="360"/>
      </w:pPr>
      <w:rPr>
        <w:rFonts w:ascii="Courier New" w:hAnsi="Courier New" w:cs="Courier New" w:hint="default"/>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118E1E5D"/>
    <w:multiLevelType w:val="multilevel"/>
    <w:tmpl w:val="0409001D"/>
    <w:styleLink w:val="CurrentList9"/>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137D6902"/>
    <w:multiLevelType w:val="hybridMultilevel"/>
    <w:tmpl w:val="5D24BFF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0" w15:restartNumberingAfterBreak="0">
    <w:nsid w:val="140713A1"/>
    <w:multiLevelType w:val="multilevel"/>
    <w:tmpl w:val="6A802D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1682242C"/>
    <w:multiLevelType w:val="multilevel"/>
    <w:tmpl w:val="5DC0F50A"/>
    <w:lvl w:ilvl="0">
      <w:start w:val="1"/>
      <w:numFmt w:val="decimal"/>
      <w:lvlText w:val="%1."/>
      <w:lvlJc w:val="left"/>
      <w:pPr>
        <w:ind w:left="360" w:hanging="360"/>
      </w:pPr>
      <w:rPr>
        <w:rFonts w:hint="default"/>
      </w:rPr>
    </w:lvl>
    <w:lvl w:ilvl="1">
      <w:start w:val="2"/>
      <w:numFmt w:val="decimal"/>
      <w:isLgl/>
      <w:lvlText w:val="%1.%2"/>
      <w:lvlJc w:val="left"/>
      <w:pPr>
        <w:ind w:left="1080" w:hanging="360"/>
      </w:pPr>
      <w:rPr>
        <w:rFonts w:asciiTheme="majorBidi" w:hAnsiTheme="majorBidi" w:cstheme="majorBidi" w:hint="default"/>
        <w:sz w:val="24"/>
      </w:rPr>
    </w:lvl>
    <w:lvl w:ilvl="2">
      <w:start w:val="1"/>
      <w:numFmt w:val="decimal"/>
      <w:isLgl/>
      <w:lvlText w:val="%1.%2.%3"/>
      <w:lvlJc w:val="left"/>
      <w:pPr>
        <w:ind w:left="2160" w:hanging="720"/>
      </w:pPr>
      <w:rPr>
        <w:rFonts w:asciiTheme="majorBidi" w:hAnsiTheme="majorBidi" w:cstheme="majorBidi" w:hint="default"/>
        <w:sz w:val="24"/>
      </w:rPr>
    </w:lvl>
    <w:lvl w:ilvl="3">
      <w:start w:val="1"/>
      <w:numFmt w:val="decimal"/>
      <w:isLgl/>
      <w:lvlText w:val="%1.%2.%3.%4"/>
      <w:lvlJc w:val="left"/>
      <w:pPr>
        <w:ind w:left="2880" w:hanging="720"/>
      </w:pPr>
      <w:rPr>
        <w:rFonts w:asciiTheme="majorBidi" w:hAnsiTheme="majorBidi" w:cstheme="majorBidi" w:hint="default"/>
        <w:sz w:val="24"/>
      </w:rPr>
    </w:lvl>
    <w:lvl w:ilvl="4">
      <w:start w:val="1"/>
      <w:numFmt w:val="decimal"/>
      <w:isLgl/>
      <w:lvlText w:val="%1.%2.%3.%4.%5"/>
      <w:lvlJc w:val="left"/>
      <w:pPr>
        <w:ind w:left="3960" w:hanging="1080"/>
      </w:pPr>
      <w:rPr>
        <w:rFonts w:asciiTheme="majorBidi" w:hAnsiTheme="majorBidi" w:cstheme="majorBidi" w:hint="default"/>
        <w:sz w:val="24"/>
      </w:rPr>
    </w:lvl>
    <w:lvl w:ilvl="5">
      <w:start w:val="1"/>
      <w:numFmt w:val="decimal"/>
      <w:isLgl/>
      <w:lvlText w:val="%1.%2.%3.%4.%5.%6"/>
      <w:lvlJc w:val="left"/>
      <w:pPr>
        <w:ind w:left="4680" w:hanging="1080"/>
      </w:pPr>
      <w:rPr>
        <w:rFonts w:asciiTheme="majorBidi" w:hAnsiTheme="majorBidi" w:cstheme="majorBidi" w:hint="default"/>
        <w:sz w:val="24"/>
      </w:rPr>
    </w:lvl>
    <w:lvl w:ilvl="6">
      <w:start w:val="1"/>
      <w:numFmt w:val="decimal"/>
      <w:isLgl/>
      <w:lvlText w:val="%1.%2.%3.%4.%5.%6.%7"/>
      <w:lvlJc w:val="left"/>
      <w:pPr>
        <w:ind w:left="5760" w:hanging="1440"/>
      </w:pPr>
      <w:rPr>
        <w:rFonts w:asciiTheme="majorBidi" w:hAnsiTheme="majorBidi" w:cstheme="majorBidi" w:hint="default"/>
        <w:sz w:val="24"/>
      </w:rPr>
    </w:lvl>
    <w:lvl w:ilvl="7">
      <w:start w:val="1"/>
      <w:numFmt w:val="decimal"/>
      <w:isLgl/>
      <w:lvlText w:val="%1.%2.%3.%4.%5.%6.%7.%8"/>
      <w:lvlJc w:val="left"/>
      <w:pPr>
        <w:ind w:left="6480" w:hanging="1440"/>
      </w:pPr>
      <w:rPr>
        <w:rFonts w:asciiTheme="majorBidi" w:hAnsiTheme="majorBidi" w:cstheme="majorBidi" w:hint="default"/>
        <w:sz w:val="24"/>
      </w:rPr>
    </w:lvl>
    <w:lvl w:ilvl="8">
      <w:start w:val="1"/>
      <w:numFmt w:val="decimal"/>
      <w:isLgl/>
      <w:lvlText w:val="%1.%2.%3.%4.%5.%6.%7.%8.%9"/>
      <w:lvlJc w:val="left"/>
      <w:pPr>
        <w:ind w:left="7200" w:hanging="1440"/>
      </w:pPr>
      <w:rPr>
        <w:rFonts w:asciiTheme="majorBidi" w:hAnsiTheme="majorBidi" w:cstheme="majorBidi" w:hint="default"/>
        <w:sz w:val="24"/>
      </w:rPr>
    </w:lvl>
  </w:abstractNum>
  <w:abstractNum w:abstractNumId="42" w15:restartNumberingAfterBreak="0">
    <w:nsid w:val="16CF323F"/>
    <w:multiLevelType w:val="hybridMultilevel"/>
    <w:tmpl w:val="CB90036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3" w15:restartNumberingAfterBreak="0">
    <w:nsid w:val="170B3DBB"/>
    <w:multiLevelType w:val="hybridMultilevel"/>
    <w:tmpl w:val="0F78E3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73A4DF9"/>
    <w:multiLevelType w:val="multilevel"/>
    <w:tmpl w:val="42A4FE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17F000F3"/>
    <w:multiLevelType w:val="multilevel"/>
    <w:tmpl w:val="23225724"/>
    <w:lvl w:ilvl="0">
      <w:start w:val="2"/>
      <w:numFmt w:val="decimal"/>
      <w:lvlText w:val="%1"/>
      <w:lvlJc w:val="left"/>
      <w:pPr>
        <w:ind w:left="380" w:hanging="380"/>
      </w:pPr>
      <w:rPr>
        <w:rFonts w:hint="default"/>
      </w:rPr>
    </w:lvl>
    <w:lvl w:ilvl="1">
      <w:start w:val="1"/>
      <w:numFmt w:val="decimal"/>
      <w:lvlText w:val="%1.%2"/>
      <w:lvlJc w:val="left"/>
      <w:pPr>
        <w:ind w:left="861" w:hanging="720"/>
      </w:pPr>
      <w:rPr>
        <w:rFonts w:hint="default"/>
      </w:rPr>
    </w:lvl>
    <w:lvl w:ilvl="2">
      <w:start w:val="1"/>
      <w:numFmt w:val="decimal"/>
      <w:lvlText w:val="%1.%2.%3"/>
      <w:lvlJc w:val="left"/>
      <w:pPr>
        <w:ind w:left="157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46" w15:restartNumberingAfterBreak="0">
    <w:nsid w:val="18CA291C"/>
    <w:multiLevelType w:val="hybridMultilevel"/>
    <w:tmpl w:val="2C263976"/>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7" w15:restartNumberingAfterBreak="0">
    <w:nsid w:val="19003A33"/>
    <w:multiLevelType w:val="multilevel"/>
    <w:tmpl w:val="F8C65DD6"/>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48" w15:restartNumberingAfterBreak="0">
    <w:nsid w:val="19EA50FD"/>
    <w:multiLevelType w:val="hybridMultilevel"/>
    <w:tmpl w:val="6CFC5BA6"/>
    <w:lvl w:ilvl="0" w:tplc="0409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9" w15:restartNumberingAfterBreak="0">
    <w:nsid w:val="1C7B4573"/>
    <w:multiLevelType w:val="hybridMultilevel"/>
    <w:tmpl w:val="C91CCFF2"/>
    <w:lvl w:ilvl="0" w:tplc="B074E452">
      <w:start w:val="1"/>
      <w:numFmt w:val="none"/>
      <w:lvlText w:val="2.1.3"/>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1E9044BD"/>
    <w:multiLevelType w:val="hybridMultilevel"/>
    <w:tmpl w:val="B70A6B7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1" w15:restartNumberingAfterBreak="0">
    <w:nsid w:val="1F1A4F78"/>
    <w:multiLevelType w:val="hybridMultilevel"/>
    <w:tmpl w:val="CA906B3A"/>
    <w:lvl w:ilvl="0" w:tplc="4D38AAD4">
      <w:start w:val="1"/>
      <w:numFmt w:val="none"/>
      <w:lvlText w:val="2.3.1.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F663996"/>
    <w:multiLevelType w:val="hybridMultilevel"/>
    <w:tmpl w:val="2EB89384"/>
    <w:lvl w:ilvl="0" w:tplc="26364078">
      <w:start w:val="1"/>
      <w:numFmt w:val="none"/>
      <w:lvlText w:val="2.1.1"/>
      <w:lvlJc w:val="left"/>
      <w:pPr>
        <w:ind w:left="1440" w:hanging="360"/>
      </w:pPr>
      <w:rPr>
        <w:rFonts w:hint="default"/>
      </w:rPr>
    </w:lvl>
    <w:lvl w:ilvl="1" w:tplc="04090019" w:tentative="1">
      <w:start w:val="1"/>
      <w:numFmt w:val="lowerLetter"/>
      <w:lvlText w:val="%2."/>
      <w:lvlJc w:val="left"/>
      <w:pPr>
        <w:ind w:left="1440" w:hanging="360"/>
      </w:pPr>
    </w:lvl>
    <w:lvl w:ilvl="2" w:tplc="1E367B14">
      <w:start w:val="1"/>
      <w:numFmt w:val="none"/>
      <w:lvlText w:val="2.1.1"/>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4" w15:restartNumberingAfterBreak="0">
    <w:nsid w:val="20581A8B"/>
    <w:multiLevelType w:val="hybridMultilevel"/>
    <w:tmpl w:val="057E0858"/>
    <w:lvl w:ilvl="0" w:tplc="20000001">
      <w:start w:val="1"/>
      <w:numFmt w:val="bullet"/>
      <w:lvlText w:val=""/>
      <w:lvlJc w:val="left"/>
      <w:pPr>
        <w:ind w:left="1080" w:hanging="360"/>
      </w:pPr>
      <w:rPr>
        <w:rFonts w:ascii="Symbol" w:hAnsi="Symbol"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55" w15:restartNumberingAfterBreak="0">
    <w:nsid w:val="21527F2F"/>
    <w:multiLevelType w:val="multilevel"/>
    <w:tmpl w:val="DF7E679E"/>
    <w:lvl w:ilvl="0">
      <w:start w:val="1"/>
      <w:numFmt w:val="decimal"/>
      <w:lvlText w:val="%1"/>
      <w:lvlJc w:val="left"/>
      <w:pPr>
        <w:ind w:left="108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160" w:hanging="1440"/>
      </w:pPr>
      <w:rPr>
        <w:rFonts w:hint="default"/>
      </w:rPr>
    </w:lvl>
    <w:lvl w:ilvl="8">
      <w:start w:val="1"/>
      <w:numFmt w:val="decimal"/>
      <w:lvlText w:val="%1.%2.%3.%4.%5.%6.%7.%8.%9"/>
      <w:lvlJc w:val="left"/>
      <w:pPr>
        <w:ind w:left="2520" w:hanging="1800"/>
      </w:pPr>
      <w:rPr>
        <w:rFonts w:hint="default"/>
      </w:rPr>
    </w:lvl>
  </w:abstractNum>
  <w:abstractNum w:abstractNumId="56" w15:restartNumberingAfterBreak="0">
    <w:nsid w:val="216B42CA"/>
    <w:multiLevelType w:val="multilevel"/>
    <w:tmpl w:val="078AB2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22E096E"/>
    <w:multiLevelType w:val="multilevel"/>
    <w:tmpl w:val="FBBCFC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22443E59"/>
    <w:multiLevelType w:val="multilevel"/>
    <w:tmpl w:val="B16E5B04"/>
    <w:styleLink w:val="CurrentList12"/>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start w:val="1"/>
      <w:numFmt w:val="decimal"/>
      <w:lvlText w:val="1.1.1.1.1.%1%5"/>
      <w:lvlJc w:val="left"/>
      <w:pPr>
        <w:ind w:left="3629" w:hanging="794"/>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59" w15:restartNumberingAfterBreak="0">
    <w:nsid w:val="227C1D5D"/>
    <w:multiLevelType w:val="multilevel"/>
    <w:tmpl w:val="59D493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22C40507"/>
    <w:multiLevelType w:val="hybridMultilevel"/>
    <w:tmpl w:val="4EC07A28"/>
    <w:lvl w:ilvl="0" w:tplc="AE18435E">
      <w:start w:val="1"/>
      <w:numFmt w:val="decimal"/>
      <w:pStyle w:val="Images"/>
      <w:lvlText w:val="Image %1:"/>
      <w:lvlJc w:val="left"/>
      <w:pPr>
        <w:ind w:left="360" w:hanging="360"/>
      </w:pPr>
      <w:rPr>
        <w:rFonts w:hint="default"/>
        <w:b w:val="0"/>
        <w:bCs w:val="0"/>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61" w15:restartNumberingAfterBreak="0">
    <w:nsid w:val="22F077BF"/>
    <w:multiLevelType w:val="hybridMultilevel"/>
    <w:tmpl w:val="36CC9F9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2" w15:restartNumberingAfterBreak="0">
    <w:nsid w:val="23791D38"/>
    <w:multiLevelType w:val="hybridMultilevel"/>
    <w:tmpl w:val="5238C5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3923FE8"/>
    <w:multiLevelType w:val="multilevel"/>
    <w:tmpl w:val="E640BF3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247B3D93"/>
    <w:multiLevelType w:val="hybridMultilevel"/>
    <w:tmpl w:val="D73EEE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4B9054A"/>
    <w:multiLevelType w:val="multilevel"/>
    <w:tmpl w:val="1048EF6C"/>
    <w:lvl w:ilvl="0">
      <w:start w:val="5"/>
      <w:numFmt w:val="decimal"/>
      <w:lvlText w:val="%1"/>
      <w:lvlJc w:val="left"/>
      <w:pPr>
        <w:ind w:left="360" w:hanging="36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66" w15:restartNumberingAfterBreak="0">
    <w:nsid w:val="25586D0F"/>
    <w:multiLevelType w:val="hybridMultilevel"/>
    <w:tmpl w:val="80DAB91E"/>
    <w:lvl w:ilvl="0" w:tplc="DF9267AA">
      <w:start w:val="1"/>
      <w:numFmt w:val="none"/>
      <w:lvlText w:val="2."/>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6553F8B"/>
    <w:multiLevelType w:val="hybridMultilevel"/>
    <w:tmpl w:val="0E3EC636"/>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8"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73D146D"/>
    <w:multiLevelType w:val="hybridMultilevel"/>
    <w:tmpl w:val="942C00B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0" w15:restartNumberingAfterBreak="0">
    <w:nsid w:val="27411DE2"/>
    <w:multiLevelType w:val="multilevel"/>
    <w:tmpl w:val="5A724A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28190157"/>
    <w:multiLevelType w:val="hybridMultilevel"/>
    <w:tmpl w:val="0B0C11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291B24A4"/>
    <w:multiLevelType w:val="hybridMultilevel"/>
    <w:tmpl w:val="A2448D3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3" w15:restartNumberingAfterBreak="0">
    <w:nsid w:val="294048BD"/>
    <w:multiLevelType w:val="multilevel"/>
    <w:tmpl w:val="7AA48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o"/>
      <w:lvlJc w:val="left"/>
      <w:pPr>
        <w:ind w:left="1440" w:hanging="360"/>
      </w:pPr>
      <w:rPr>
        <w:rFonts w:ascii="Courier New" w:hAnsi="Courier New" w:cs="Courier New" w:hint="default"/>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297C4750"/>
    <w:multiLevelType w:val="multilevel"/>
    <w:tmpl w:val="3B6E4B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298C1DC2"/>
    <w:multiLevelType w:val="multilevel"/>
    <w:tmpl w:val="B0D091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o"/>
      <w:lvlJc w:val="left"/>
      <w:pPr>
        <w:ind w:left="1440" w:hanging="360"/>
      </w:pPr>
      <w:rPr>
        <w:rFonts w:ascii="Courier New" w:hAnsi="Courier New"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29D808CF"/>
    <w:multiLevelType w:val="multilevel"/>
    <w:tmpl w:val="FA786A0C"/>
    <w:styleLink w:val="CurrentList15"/>
    <w:lvl w:ilvl="0">
      <w:start w:val="1"/>
      <w:numFmt w:val="decimal"/>
      <w:lvlText w:val="Image %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7" w15:restartNumberingAfterBreak="0">
    <w:nsid w:val="2AA64A89"/>
    <w:multiLevelType w:val="multilevel"/>
    <w:tmpl w:val="9BFC873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72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2B01753D"/>
    <w:multiLevelType w:val="multilevel"/>
    <w:tmpl w:val="F1D2C400"/>
    <w:lvl w:ilvl="0">
      <w:start w:val="7"/>
      <w:numFmt w:val="decimal"/>
      <w:lvlText w:val="%1"/>
      <w:lvlJc w:val="left"/>
      <w:pPr>
        <w:ind w:left="555" w:hanging="55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79" w15:restartNumberingAfterBreak="0">
    <w:nsid w:val="2C6715C9"/>
    <w:multiLevelType w:val="hybridMultilevel"/>
    <w:tmpl w:val="F996805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0"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1" w15:restartNumberingAfterBreak="0">
    <w:nsid w:val="2DB94D7A"/>
    <w:multiLevelType w:val="multilevel"/>
    <w:tmpl w:val="2AB83EE8"/>
    <w:styleLink w:val="CurrentList8"/>
    <w:lvl w:ilvl="0">
      <w:start w:val="1"/>
      <w:numFmt w:val="decimal"/>
      <w:lvlText w:val="%1"/>
      <w:lvlJc w:val="left"/>
      <w:pPr>
        <w:ind w:left="1080" w:hanging="1080"/>
      </w:pPr>
      <w:rPr>
        <w:rFonts w:hint="default"/>
      </w:rPr>
    </w:lvl>
    <w:lvl w:ilvl="1">
      <w:start w:val="1"/>
      <w:numFmt w:val="decimal"/>
      <w:lvlText w:val="%1.%2"/>
      <w:lvlJc w:val="left"/>
      <w:pPr>
        <w:ind w:left="1080" w:hanging="108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2087" w:hanging="652"/>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2" w15:restartNumberingAfterBreak="0">
    <w:nsid w:val="2E9E291F"/>
    <w:multiLevelType w:val="hybridMultilevel"/>
    <w:tmpl w:val="959060BA"/>
    <w:lvl w:ilvl="0" w:tplc="9C085A88">
      <w:start w:val="1"/>
      <w:numFmt w:val="decimal"/>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83" w15:restartNumberingAfterBreak="0">
    <w:nsid w:val="2F3371A2"/>
    <w:multiLevelType w:val="multilevel"/>
    <w:tmpl w:val="035E7D62"/>
    <w:styleLink w:val="CurrentList5"/>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4" w15:restartNumberingAfterBreak="0">
    <w:nsid w:val="31635531"/>
    <w:multiLevelType w:val="multilevel"/>
    <w:tmpl w:val="0DD88B90"/>
    <w:styleLink w:val="CurrentList1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5" w15:restartNumberingAfterBreak="0">
    <w:nsid w:val="31E42F9C"/>
    <w:multiLevelType w:val="multilevel"/>
    <w:tmpl w:val="8402DD66"/>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start w:val="1"/>
      <w:numFmt w:val="none"/>
      <w:lvlText w:val="1.1.1.1.1.%1"/>
      <w:lvlJc w:val="left"/>
      <w:pPr>
        <w:ind w:left="2087" w:hanging="652"/>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86" w15:restartNumberingAfterBreak="0">
    <w:nsid w:val="3368489A"/>
    <w:multiLevelType w:val="multilevel"/>
    <w:tmpl w:val="001A2A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7" w15:restartNumberingAfterBreak="0">
    <w:nsid w:val="33F509D3"/>
    <w:multiLevelType w:val="hybridMultilevel"/>
    <w:tmpl w:val="252EABB6"/>
    <w:lvl w:ilvl="0" w:tplc="FFFFFFFF">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8" w15:restartNumberingAfterBreak="0">
    <w:nsid w:val="342536A3"/>
    <w:multiLevelType w:val="multilevel"/>
    <w:tmpl w:val="72F462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34F54DA2"/>
    <w:multiLevelType w:val="hybridMultilevel"/>
    <w:tmpl w:val="102CE53A"/>
    <w:lvl w:ilvl="0" w:tplc="9B44028E">
      <w:start w:val="1"/>
      <w:numFmt w:val="decimal"/>
      <w:pStyle w:val="Diagrams"/>
      <w:lvlText w:val="Diagram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90" w15:restartNumberingAfterBreak="0">
    <w:nsid w:val="35927335"/>
    <w:multiLevelType w:val="hybridMultilevel"/>
    <w:tmpl w:val="11AEC80C"/>
    <w:lvl w:ilvl="0" w:tplc="20000001">
      <w:start w:val="1"/>
      <w:numFmt w:val="bullet"/>
      <w:lvlText w:val=""/>
      <w:lvlJc w:val="left"/>
      <w:pPr>
        <w:ind w:left="720" w:hanging="360"/>
      </w:pPr>
      <w:rPr>
        <w:rFonts w:ascii="Symbol" w:hAnsi="Symbol" w:hint="default"/>
      </w:rPr>
    </w:lvl>
    <w:lvl w:ilvl="1" w:tplc="B6183DAE">
      <w:start w:val="2"/>
      <w:numFmt w:val="bullet"/>
      <w:lvlText w:val=""/>
      <w:lvlJc w:val="left"/>
      <w:pPr>
        <w:ind w:left="1440" w:hanging="360"/>
      </w:pPr>
      <w:rPr>
        <w:rFonts w:ascii="Symbol" w:eastAsia="Times New Roman" w:hAnsi="Symbol" w:cstheme="minorBidi" w:hint="default"/>
        <w:b/>
        <w:i/>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1" w15:restartNumberingAfterBreak="0">
    <w:nsid w:val="35A5375D"/>
    <w:multiLevelType w:val="multilevel"/>
    <w:tmpl w:val="49CEB9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3" w15:restartNumberingAfterBreak="0">
    <w:nsid w:val="36441A9E"/>
    <w:multiLevelType w:val="hybridMultilevel"/>
    <w:tmpl w:val="01DA6CA0"/>
    <w:lvl w:ilvl="0" w:tplc="63263C70">
      <w:start w:val="1"/>
      <w:numFmt w:val="decimal"/>
      <w:lvlText w:val="Table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4" w15:restartNumberingAfterBreak="0">
    <w:nsid w:val="36DA7EC3"/>
    <w:multiLevelType w:val="hybridMultilevel"/>
    <w:tmpl w:val="9C86494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5" w15:restartNumberingAfterBreak="0">
    <w:nsid w:val="37C5369D"/>
    <w:multiLevelType w:val="hybridMultilevel"/>
    <w:tmpl w:val="95626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37F61890"/>
    <w:multiLevelType w:val="hybridMultilevel"/>
    <w:tmpl w:val="18167B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7" w15:restartNumberingAfterBreak="0">
    <w:nsid w:val="3C62461C"/>
    <w:multiLevelType w:val="hybridMultilevel"/>
    <w:tmpl w:val="E612D5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3CAA7A57"/>
    <w:multiLevelType w:val="multilevel"/>
    <w:tmpl w:val="79A2C666"/>
    <w:lvl w:ilvl="0">
      <w:start w:val="1"/>
      <w:numFmt w:val="decimal"/>
      <w:lvlText w:val="%1."/>
      <w:lvlJc w:val="left"/>
      <w:pPr>
        <w:ind w:left="720" w:hanging="360"/>
      </w:pPr>
      <w:rPr>
        <w:sz w:val="56"/>
        <w:szCs w:val="56"/>
      </w:rPr>
    </w:lvl>
    <w:lvl w:ilvl="1">
      <w:start w:val="1"/>
      <w:numFmt w:val="decimal"/>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9"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0" w15:restartNumberingAfterBreak="0">
    <w:nsid w:val="3DF3626E"/>
    <w:multiLevelType w:val="hybridMultilevel"/>
    <w:tmpl w:val="F718DB5A"/>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01" w15:restartNumberingAfterBreak="0">
    <w:nsid w:val="3E8C5000"/>
    <w:multiLevelType w:val="multilevel"/>
    <w:tmpl w:val="B6B24DE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ind w:left="720" w:hanging="360"/>
      </w:pPr>
      <w:rPr>
        <w:rFonts w:ascii="Symbol" w:hAnsi="Symbol" w:hint="default"/>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15:restartNumberingAfterBreak="0">
    <w:nsid w:val="3F9328C4"/>
    <w:multiLevelType w:val="hybridMultilevel"/>
    <w:tmpl w:val="5226E15C"/>
    <w:lvl w:ilvl="0" w:tplc="EC1C901C">
      <w:start w:val="1"/>
      <w:numFmt w:val="decimal"/>
      <w:pStyle w:val="Graphs"/>
      <w:lvlText w:val="Graph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3"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04" w15:restartNumberingAfterBreak="0">
    <w:nsid w:val="41DE1F48"/>
    <w:multiLevelType w:val="multilevel"/>
    <w:tmpl w:val="928A28D4"/>
    <w:lvl w:ilvl="0">
      <w:start w:val="4"/>
      <w:numFmt w:val="decimal"/>
      <w:lvlText w:val="%1"/>
      <w:lvlJc w:val="left"/>
      <w:pPr>
        <w:ind w:left="800" w:hanging="800"/>
      </w:pPr>
      <w:rPr>
        <w:rFonts w:hint="default"/>
      </w:rPr>
    </w:lvl>
    <w:lvl w:ilvl="1">
      <w:start w:val="1"/>
      <w:numFmt w:val="decimal"/>
      <w:lvlText w:val="%1.%2"/>
      <w:lvlJc w:val="left"/>
      <w:pPr>
        <w:ind w:left="800" w:hanging="800"/>
      </w:pPr>
      <w:rPr>
        <w:rFonts w:hint="default"/>
      </w:rPr>
    </w:lvl>
    <w:lvl w:ilvl="2">
      <w:start w:val="4"/>
      <w:numFmt w:val="decimal"/>
      <w:lvlText w:val="%1.%2.%3"/>
      <w:lvlJc w:val="left"/>
      <w:pPr>
        <w:ind w:left="800" w:hanging="800"/>
      </w:pPr>
      <w:rPr>
        <w:rFonts w:hint="default"/>
      </w:rPr>
    </w:lvl>
    <w:lvl w:ilvl="3">
      <w:start w:val="2"/>
      <w:numFmt w:val="decimal"/>
      <w:lvlText w:val="%1.%2.%3.%4"/>
      <w:lvlJc w:val="left"/>
      <w:pPr>
        <w:ind w:left="800" w:hanging="80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5" w15:restartNumberingAfterBreak="0">
    <w:nsid w:val="42021130"/>
    <w:multiLevelType w:val="multilevel"/>
    <w:tmpl w:val="5C92ACD8"/>
    <w:styleLink w:val="CurrentList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6" w15:restartNumberingAfterBreak="0">
    <w:nsid w:val="44361492"/>
    <w:multiLevelType w:val="hybridMultilevel"/>
    <w:tmpl w:val="8F787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8" w15:restartNumberingAfterBreak="0">
    <w:nsid w:val="45F877F4"/>
    <w:multiLevelType w:val="multilevel"/>
    <w:tmpl w:val="5902066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15:restartNumberingAfterBreak="0">
    <w:nsid w:val="465F7CC7"/>
    <w:multiLevelType w:val="multilevel"/>
    <w:tmpl w:val="F48A0462"/>
    <w:lvl w:ilvl="0">
      <w:start w:val="1"/>
      <w:numFmt w:val="decimal"/>
      <w:lvlText w:val="%1."/>
      <w:lvlJc w:val="left"/>
      <w:pPr>
        <w:ind w:left="1000" w:hanging="1000"/>
      </w:pPr>
      <w:rPr>
        <w:rFonts w:hint="default"/>
      </w:rPr>
    </w:lvl>
    <w:lvl w:ilvl="1">
      <w:start w:val="1"/>
      <w:numFmt w:val="decimal"/>
      <w:lvlText w:val="%1.%2."/>
      <w:lvlJc w:val="left"/>
      <w:pPr>
        <w:ind w:left="1360" w:hanging="1000"/>
      </w:pPr>
      <w:rPr>
        <w:rFonts w:hint="default"/>
      </w:rPr>
    </w:lvl>
    <w:lvl w:ilvl="2">
      <w:start w:val="1"/>
      <w:numFmt w:val="decimal"/>
      <w:lvlText w:val="%1.%2.%3."/>
      <w:lvlJc w:val="left"/>
      <w:pPr>
        <w:ind w:left="1720" w:hanging="100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087" w:hanging="647"/>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0" w15:restartNumberingAfterBreak="0">
    <w:nsid w:val="46991F82"/>
    <w:multiLevelType w:val="multilevel"/>
    <w:tmpl w:val="10642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15:restartNumberingAfterBreak="0">
    <w:nsid w:val="47327B34"/>
    <w:multiLevelType w:val="multilevel"/>
    <w:tmpl w:val="A05EE6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15:restartNumberingAfterBreak="0">
    <w:nsid w:val="47A70ED4"/>
    <w:multiLevelType w:val="multilevel"/>
    <w:tmpl w:val="35706B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3" w15:restartNumberingAfterBreak="0">
    <w:nsid w:val="499F0B5B"/>
    <w:multiLevelType w:val="multilevel"/>
    <w:tmpl w:val="7AA48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o"/>
      <w:lvlJc w:val="left"/>
      <w:pPr>
        <w:ind w:left="1440" w:hanging="360"/>
      </w:pPr>
      <w:rPr>
        <w:rFonts w:ascii="Courier New" w:hAnsi="Courier New" w:cs="Courier New" w:hint="default"/>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15:restartNumberingAfterBreak="0">
    <w:nsid w:val="49D0681F"/>
    <w:multiLevelType w:val="hybridMultilevel"/>
    <w:tmpl w:val="07D25438"/>
    <w:lvl w:ilvl="0" w:tplc="7E7A8808">
      <w:start w:val="1"/>
      <w:numFmt w:val="none"/>
      <w:lvlText w:val="2.3"/>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5" w15:restartNumberingAfterBreak="0">
    <w:nsid w:val="4B177CEF"/>
    <w:multiLevelType w:val="multilevel"/>
    <w:tmpl w:val="D1507DDA"/>
    <w:lvl w:ilvl="0">
      <w:start w:val="4"/>
      <w:numFmt w:val="decimal"/>
      <w:lvlText w:val="%1"/>
      <w:lvlJc w:val="left"/>
      <w:pPr>
        <w:ind w:left="1000" w:hanging="1000"/>
      </w:pPr>
      <w:rPr>
        <w:rFonts w:hint="default"/>
      </w:rPr>
    </w:lvl>
    <w:lvl w:ilvl="1">
      <w:start w:val="1"/>
      <w:numFmt w:val="decimal"/>
      <w:lvlText w:val="%1.%2"/>
      <w:lvlJc w:val="left"/>
      <w:pPr>
        <w:ind w:left="1198" w:hanging="1000"/>
      </w:pPr>
      <w:rPr>
        <w:rFonts w:hint="default"/>
      </w:rPr>
    </w:lvl>
    <w:lvl w:ilvl="2">
      <w:start w:val="3"/>
      <w:numFmt w:val="decimal"/>
      <w:lvlText w:val="%1.%2.%3"/>
      <w:lvlJc w:val="left"/>
      <w:pPr>
        <w:ind w:left="1396" w:hanging="1000"/>
      </w:pPr>
      <w:rPr>
        <w:rFonts w:hint="default"/>
      </w:rPr>
    </w:lvl>
    <w:lvl w:ilvl="3">
      <w:start w:val="2"/>
      <w:numFmt w:val="decimal"/>
      <w:lvlText w:val="%1.%2.%3.%4"/>
      <w:lvlJc w:val="left"/>
      <w:pPr>
        <w:ind w:left="1674" w:hanging="1080"/>
      </w:pPr>
      <w:rPr>
        <w:rFonts w:hint="default"/>
      </w:rPr>
    </w:lvl>
    <w:lvl w:ilvl="4">
      <w:start w:val="3"/>
      <w:numFmt w:val="decimal"/>
      <w:lvlText w:val="%1.%2.%3.%4.%5"/>
      <w:lvlJc w:val="left"/>
      <w:pPr>
        <w:ind w:left="1872" w:hanging="1080"/>
      </w:pPr>
      <w:rPr>
        <w:rFonts w:hint="default"/>
      </w:rPr>
    </w:lvl>
    <w:lvl w:ilvl="5">
      <w:start w:val="1"/>
      <w:numFmt w:val="decimal"/>
      <w:lvlText w:val="%1.%2.%3.%4.%5.%6"/>
      <w:lvlJc w:val="left"/>
      <w:pPr>
        <w:ind w:left="2430" w:hanging="1440"/>
      </w:pPr>
      <w:rPr>
        <w:rFonts w:hint="default"/>
      </w:rPr>
    </w:lvl>
    <w:lvl w:ilvl="6">
      <w:start w:val="1"/>
      <w:numFmt w:val="decimal"/>
      <w:lvlText w:val="%1.%2.%3.%4.%5.%6.%7"/>
      <w:lvlJc w:val="left"/>
      <w:pPr>
        <w:ind w:left="2988" w:hanging="1800"/>
      </w:pPr>
      <w:rPr>
        <w:rFonts w:hint="default"/>
      </w:rPr>
    </w:lvl>
    <w:lvl w:ilvl="7">
      <w:start w:val="1"/>
      <w:numFmt w:val="decimal"/>
      <w:lvlText w:val="%1.%2.%3.%4.%5.%6.%7.%8"/>
      <w:lvlJc w:val="left"/>
      <w:pPr>
        <w:ind w:left="3186" w:hanging="1800"/>
      </w:pPr>
      <w:rPr>
        <w:rFonts w:hint="default"/>
      </w:rPr>
    </w:lvl>
    <w:lvl w:ilvl="8">
      <w:start w:val="1"/>
      <w:numFmt w:val="decimal"/>
      <w:lvlText w:val="%1.%2.%3.%4.%5.%6.%7.%8.%9"/>
      <w:lvlJc w:val="left"/>
      <w:pPr>
        <w:ind w:left="3744" w:hanging="2160"/>
      </w:pPr>
      <w:rPr>
        <w:rFonts w:hint="default"/>
      </w:rPr>
    </w:lvl>
  </w:abstractNum>
  <w:abstractNum w:abstractNumId="116" w15:restartNumberingAfterBreak="0">
    <w:nsid w:val="4B3F6416"/>
    <w:multiLevelType w:val="hybridMultilevel"/>
    <w:tmpl w:val="FF5C03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4B942291"/>
    <w:multiLevelType w:val="hybridMultilevel"/>
    <w:tmpl w:val="D668CFA4"/>
    <w:lvl w:ilvl="0" w:tplc="838E76B4">
      <w:start w:val="1"/>
      <w:numFmt w:val="none"/>
      <w:lvlText w:val="2.1.2"/>
      <w:lvlJc w:val="right"/>
      <w:pPr>
        <w:ind w:left="2160" w:hanging="180"/>
      </w:pPr>
      <w:rPr>
        <w:rFonts w:hint="default"/>
      </w:rPr>
    </w:lvl>
    <w:lvl w:ilvl="1" w:tplc="04090019" w:tentative="1">
      <w:start w:val="1"/>
      <w:numFmt w:val="lowerLetter"/>
      <w:lvlText w:val="%2."/>
      <w:lvlJc w:val="left"/>
      <w:pPr>
        <w:ind w:left="1440" w:hanging="360"/>
      </w:pPr>
    </w:lvl>
    <w:lvl w:ilvl="2" w:tplc="9E162E32">
      <w:start w:val="1"/>
      <w:numFmt w:val="none"/>
      <w:lvlText w:val="2.1.2"/>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4BA538EB"/>
    <w:multiLevelType w:val="multilevel"/>
    <w:tmpl w:val="8A4AC818"/>
    <w:lvl w:ilvl="0">
      <w:start w:val="2"/>
      <w:numFmt w:val="decimal"/>
      <w:lvlText w:val="%1"/>
      <w:lvlJc w:val="left"/>
      <w:pPr>
        <w:ind w:left="360" w:hanging="36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9"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120" w15:restartNumberingAfterBreak="0">
    <w:nsid w:val="4C03420C"/>
    <w:multiLevelType w:val="hybridMultilevel"/>
    <w:tmpl w:val="F94EABA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15:restartNumberingAfterBreak="0">
    <w:nsid w:val="4CB878F8"/>
    <w:multiLevelType w:val="multilevel"/>
    <w:tmpl w:val="40C09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4CCE51E4"/>
    <w:multiLevelType w:val="multilevel"/>
    <w:tmpl w:val="0409001D"/>
    <w:styleLink w:val="CurrentList1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3" w15:restartNumberingAfterBreak="0">
    <w:nsid w:val="4D631DBB"/>
    <w:multiLevelType w:val="multilevel"/>
    <w:tmpl w:val="ABBCE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4F4B2E44"/>
    <w:multiLevelType w:val="multilevel"/>
    <w:tmpl w:val="4412F6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5"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6" w15:restartNumberingAfterBreak="0">
    <w:nsid w:val="52E012CA"/>
    <w:multiLevelType w:val="hybridMultilevel"/>
    <w:tmpl w:val="BA04A450"/>
    <w:lvl w:ilvl="0" w:tplc="04090003">
      <w:start w:val="1"/>
      <w:numFmt w:val="bullet"/>
      <w:lvlText w:val="o"/>
      <w:lvlJc w:val="left"/>
      <w:pPr>
        <w:ind w:left="1440" w:hanging="360"/>
      </w:pPr>
      <w:rPr>
        <w:rFonts w:ascii="Courier New" w:hAnsi="Courier New" w:cs="Courier New" w:hint="default"/>
      </w:rPr>
    </w:lvl>
    <w:lvl w:ilvl="1" w:tplc="FFFFFFFF">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27" w15:restartNumberingAfterBreak="0">
    <w:nsid w:val="5391238B"/>
    <w:multiLevelType w:val="multilevel"/>
    <w:tmpl w:val="8C7601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15:restartNumberingAfterBreak="0">
    <w:nsid w:val="53F656B4"/>
    <w:multiLevelType w:val="multilevel"/>
    <w:tmpl w:val="40184062"/>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129" w15:restartNumberingAfterBreak="0">
    <w:nsid w:val="56233B13"/>
    <w:multiLevelType w:val="hybridMultilevel"/>
    <w:tmpl w:val="01FECAD0"/>
    <w:lvl w:ilvl="0" w:tplc="FFFFFFFF">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0" w15:restartNumberingAfterBreak="0">
    <w:nsid w:val="568154E7"/>
    <w:multiLevelType w:val="multilevel"/>
    <w:tmpl w:val="B0A65108"/>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131"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2" w15:restartNumberingAfterBreak="0">
    <w:nsid w:val="57453F91"/>
    <w:multiLevelType w:val="hybridMultilevel"/>
    <w:tmpl w:val="BE4CEE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7551264"/>
    <w:multiLevelType w:val="multilevel"/>
    <w:tmpl w:val="6BAE5A40"/>
    <w:lvl w:ilvl="0">
      <w:start w:val="4"/>
      <w:numFmt w:val="decimal"/>
      <w:lvlText w:val="%1"/>
      <w:lvlJc w:val="left"/>
      <w:pPr>
        <w:ind w:left="1020" w:hanging="1020"/>
      </w:pPr>
      <w:rPr>
        <w:rFonts w:hint="default"/>
      </w:rPr>
    </w:lvl>
    <w:lvl w:ilvl="1">
      <w:start w:val="1"/>
      <w:numFmt w:val="decimal"/>
      <w:lvlText w:val="%1.%2"/>
      <w:lvlJc w:val="left"/>
      <w:pPr>
        <w:ind w:left="1650" w:hanging="1020"/>
      </w:pPr>
      <w:rPr>
        <w:rFonts w:hint="default"/>
      </w:rPr>
    </w:lvl>
    <w:lvl w:ilvl="2">
      <w:start w:val="4"/>
      <w:numFmt w:val="decimal"/>
      <w:lvlText w:val="%1.%2.%3"/>
      <w:lvlJc w:val="left"/>
      <w:pPr>
        <w:ind w:left="2280" w:hanging="1020"/>
      </w:pPr>
      <w:rPr>
        <w:rFonts w:hint="default"/>
      </w:rPr>
    </w:lvl>
    <w:lvl w:ilvl="3">
      <w:start w:val="3"/>
      <w:numFmt w:val="decimal"/>
      <w:lvlText w:val="%1.%2.%3.%4"/>
      <w:lvlJc w:val="left"/>
      <w:pPr>
        <w:ind w:left="2970" w:hanging="1080"/>
      </w:pPr>
      <w:rPr>
        <w:rFonts w:hint="default"/>
      </w:rPr>
    </w:lvl>
    <w:lvl w:ilvl="4">
      <w:start w:val="2"/>
      <w:numFmt w:val="decimal"/>
      <w:lvlText w:val="%1.%2.%3.%4.%5"/>
      <w:lvlJc w:val="left"/>
      <w:pPr>
        <w:ind w:left="3600" w:hanging="1080"/>
      </w:pPr>
      <w:rPr>
        <w:rFonts w:hint="default"/>
      </w:rPr>
    </w:lvl>
    <w:lvl w:ilvl="5">
      <w:start w:val="1"/>
      <w:numFmt w:val="decimal"/>
      <w:lvlText w:val="%1.%2.%3.%4.%5.%6"/>
      <w:lvlJc w:val="left"/>
      <w:pPr>
        <w:ind w:left="4590" w:hanging="1440"/>
      </w:pPr>
      <w:rPr>
        <w:rFonts w:hint="default"/>
      </w:rPr>
    </w:lvl>
    <w:lvl w:ilvl="6">
      <w:start w:val="1"/>
      <w:numFmt w:val="decimal"/>
      <w:lvlText w:val="%1.%2.%3.%4.%5.%6.%7"/>
      <w:lvlJc w:val="left"/>
      <w:pPr>
        <w:ind w:left="5580" w:hanging="1800"/>
      </w:pPr>
      <w:rPr>
        <w:rFonts w:hint="default"/>
      </w:rPr>
    </w:lvl>
    <w:lvl w:ilvl="7">
      <w:start w:val="1"/>
      <w:numFmt w:val="decimal"/>
      <w:lvlText w:val="%1.%2.%3.%4.%5.%6.%7.%8"/>
      <w:lvlJc w:val="left"/>
      <w:pPr>
        <w:ind w:left="6210" w:hanging="1800"/>
      </w:pPr>
      <w:rPr>
        <w:rFonts w:hint="default"/>
      </w:rPr>
    </w:lvl>
    <w:lvl w:ilvl="8">
      <w:start w:val="1"/>
      <w:numFmt w:val="decimal"/>
      <w:lvlText w:val="%1.%2.%3.%4.%5.%6.%7.%8.%9"/>
      <w:lvlJc w:val="left"/>
      <w:pPr>
        <w:ind w:left="7200" w:hanging="2160"/>
      </w:pPr>
      <w:rPr>
        <w:rFonts w:hint="default"/>
      </w:rPr>
    </w:lvl>
  </w:abstractNum>
  <w:abstractNum w:abstractNumId="134"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35" w15:restartNumberingAfterBreak="0">
    <w:nsid w:val="57F641C5"/>
    <w:multiLevelType w:val="multilevel"/>
    <w:tmpl w:val="E21A79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15:restartNumberingAfterBreak="0">
    <w:nsid w:val="594855B8"/>
    <w:multiLevelType w:val="multilevel"/>
    <w:tmpl w:val="6A268D32"/>
    <w:lvl w:ilvl="0">
      <w:start w:val="4"/>
      <w:numFmt w:val="decimal"/>
      <w:lvlText w:val="%1"/>
      <w:lvlJc w:val="left"/>
      <w:pPr>
        <w:ind w:left="800" w:hanging="800"/>
      </w:pPr>
      <w:rPr>
        <w:rFonts w:hint="default"/>
      </w:rPr>
    </w:lvl>
    <w:lvl w:ilvl="1">
      <w:start w:val="1"/>
      <w:numFmt w:val="decimal"/>
      <w:lvlText w:val="%1.%2"/>
      <w:lvlJc w:val="left"/>
      <w:pPr>
        <w:ind w:left="1280" w:hanging="800"/>
      </w:pPr>
      <w:rPr>
        <w:rFonts w:hint="default"/>
      </w:rPr>
    </w:lvl>
    <w:lvl w:ilvl="2">
      <w:start w:val="4"/>
      <w:numFmt w:val="decimal"/>
      <w:lvlText w:val="%1.%2.%3"/>
      <w:lvlJc w:val="left"/>
      <w:pPr>
        <w:ind w:left="1760" w:hanging="800"/>
      </w:pPr>
      <w:rPr>
        <w:rFonts w:hint="default"/>
      </w:rPr>
    </w:lvl>
    <w:lvl w:ilvl="3">
      <w:start w:val="2"/>
      <w:numFmt w:val="decimal"/>
      <w:lvlText w:val="%1.%2.%3.%4"/>
      <w:lvlJc w:val="left"/>
      <w:pPr>
        <w:ind w:left="2501" w:hanging="80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5640" w:hanging="1800"/>
      </w:pPr>
      <w:rPr>
        <w:rFonts w:hint="default"/>
      </w:rPr>
    </w:lvl>
  </w:abstractNum>
  <w:abstractNum w:abstractNumId="137" w15:restartNumberingAfterBreak="0">
    <w:nsid w:val="5A3207E7"/>
    <w:multiLevelType w:val="multilevel"/>
    <w:tmpl w:val="7AA48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o"/>
      <w:lvlJc w:val="left"/>
      <w:pPr>
        <w:ind w:left="1440" w:hanging="360"/>
      </w:pPr>
      <w:rPr>
        <w:rFonts w:ascii="Courier New" w:hAnsi="Courier New" w:cs="Courier New" w:hint="default"/>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5ACF74AA"/>
    <w:multiLevelType w:val="multilevel"/>
    <w:tmpl w:val="E4BCA038"/>
    <w:lvl w:ilvl="0">
      <w:start w:val="4"/>
      <w:numFmt w:val="decimal"/>
      <w:lvlText w:val="%1"/>
      <w:lvlJc w:val="left"/>
      <w:pPr>
        <w:ind w:left="800" w:hanging="800"/>
      </w:pPr>
      <w:rPr>
        <w:rFonts w:hint="default"/>
      </w:rPr>
    </w:lvl>
    <w:lvl w:ilvl="1">
      <w:start w:val="1"/>
      <w:numFmt w:val="decimal"/>
      <w:lvlText w:val="%1.%2"/>
      <w:lvlJc w:val="left"/>
      <w:pPr>
        <w:ind w:left="1066" w:hanging="800"/>
      </w:pPr>
      <w:rPr>
        <w:rFonts w:hint="default"/>
      </w:rPr>
    </w:lvl>
    <w:lvl w:ilvl="2">
      <w:start w:val="4"/>
      <w:numFmt w:val="decimal"/>
      <w:lvlText w:val="%1.%2.%3"/>
      <w:lvlJc w:val="left"/>
      <w:pPr>
        <w:ind w:left="1332" w:hanging="800"/>
      </w:pPr>
      <w:rPr>
        <w:rFonts w:hint="default"/>
      </w:rPr>
    </w:lvl>
    <w:lvl w:ilvl="3">
      <w:start w:val="3"/>
      <w:numFmt w:val="decimal"/>
      <w:lvlText w:val="%1.%2.%3.%4"/>
      <w:lvlJc w:val="left"/>
      <w:pPr>
        <w:ind w:left="1878" w:hanging="1080"/>
      </w:pPr>
      <w:rPr>
        <w:rFonts w:hint="default"/>
      </w:rPr>
    </w:lvl>
    <w:lvl w:ilvl="4">
      <w:start w:val="1"/>
      <w:numFmt w:val="decimal"/>
      <w:lvlText w:val="%1.%2.%3.%4.%5"/>
      <w:lvlJc w:val="left"/>
      <w:pPr>
        <w:ind w:left="2144" w:hanging="1080"/>
      </w:pPr>
      <w:rPr>
        <w:rFonts w:hint="default"/>
      </w:rPr>
    </w:lvl>
    <w:lvl w:ilvl="5">
      <w:start w:val="1"/>
      <w:numFmt w:val="decimal"/>
      <w:lvlText w:val="%1.%2.%3.%4.%5.%6"/>
      <w:lvlJc w:val="left"/>
      <w:pPr>
        <w:ind w:left="2770" w:hanging="1440"/>
      </w:pPr>
      <w:rPr>
        <w:rFonts w:hint="default"/>
      </w:rPr>
    </w:lvl>
    <w:lvl w:ilvl="6">
      <w:start w:val="1"/>
      <w:numFmt w:val="decimal"/>
      <w:lvlText w:val="%1.%2.%3.%4.%5.%6.%7"/>
      <w:lvlJc w:val="left"/>
      <w:pPr>
        <w:ind w:left="3396" w:hanging="1800"/>
      </w:pPr>
      <w:rPr>
        <w:rFonts w:hint="default"/>
      </w:rPr>
    </w:lvl>
    <w:lvl w:ilvl="7">
      <w:start w:val="1"/>
      <w:numFmt w:val="decimal"/>
      <w:lvlText w:val="%1.%2.%3.%4.%5.%6.%7.%8"/>
      <w:lvlJc w:val="left"/>
      <w:pPr>
        <w:ind w:left="3662" w:hanging="1800"/>
      </w:pPr>
      <w:rPr>
        <w:rFonts w:hint="default"/>
      </w:rPr>
    </w:lvl>
    <w:lvl w:ilvl="8">
      <w:start w:val="1"/>
      <w:numFmt w:val="decimal"/>
      <w:lvlText w:val="%1.%2.%3.%4.%5.%6.%7.%8.%9"/>
      <w:lvlJc w:val="left"/>
      <w:pPr>
        <w:ind w:left="4288" w:hanging="2160"/>
      </w:pPr>
      <w:rPr>
        <w:rFonts w:hint="default"/>
      </w:rPr>
    </w:lvl>
  </w:abstractNum>
  <w:abstractNum w:abstractNumId="139"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140" w15:restartNumberingAfterBreak="0">
    <w:nsid w:val="5B51068E"/>
    <w:multiLevelType w:val="hybridMultilevel"/>
    <w:tmpl w:val="368CEF10"/>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1" w15:restartNumberingAfterBreak="0">
    <w:nsid w:val="5C20795D"/>
    <w:multiLevelType w:val="multilevel"/>
    <w:tmpl w:val="6A50D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5C9C05A0"/>
    <w:multiLevelType w:val="multilevel"/>
    <w:tmpl w:val="F8E0352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15:restartNumberingAfterBreak="0">
    <w:nsid w:val="5D252BAA"/>
    <w:multiLevelType w:val="multilevel"/>
    <w:tmpl w:val="CDB895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15:restartNumberingAfterBreak="0">
    <w:nsid w:val="5EF65BF0"/>
    <w:multiLevelType w:val="hybridMultilevel"/>
    <w:tmpl w:val="40C4F0E8"/>
    <w:lvl w:ilvl="0" w:tplc="FE3039DC">
      <w:start w:val="1"/>
      <w:numFmt w:val="none"/>
      <w:lvlText w:val="2.3.1.2"/>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5" w15:restartNumberingAfterBreak="0">
    <w:nsid w:val="5F0338D9"/>
    <w:multiLevelType w:val="hybridMultilevel"/>
    <w:tmpl w:val="EFD211AE"/>
    <w:lvl w:ilvl="0" w:tplc="BA46C62A">
      <w:start w:val="1"/>
      <w:numFmt w:val="decimal"/>
      <w:pStyle w:val="Reference"/>
      <w:lvlText w:val="[%1]"/>
      <w:lvlJc w:val="left"/>
      <w:pPr>
        <w:ind w:left="360" w:hanging="360"/>
      </w:pPr>
      <w:rPr>
        <w:rFonts w:hint="default"/>
        <w:b/>
        <w:bCs w:val="0"/>
        <w:color w:val="000000" w:themeColor="text1"/>
        <w:sz w:val="24"/>
        <w:szCs w:val="24"/>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46" w15:restartNumberingAfterBreak="0">
    <w:nsid w:val="5F811DEF"/>
    <w:multiLevelType w:val="hybridMultilevel"/>
    <w:tmpl w:val="74846FE8"/>
    <w:lvl w:ilvl="0" w:tplc="ABE01EF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5FA44FA7"/>
    <w:multiLevelType w:val="hybridMultilevel"/>
    <w:tmpl w:val="FF2E1CAE"/>
    <w:lvl w:ilvl="0" w:tplc="A2C8470E">
      <w:start w:val="1"/>
      <w:numFmt w:val="decimal"/>
      <w:pStyle w:val="Tables"/>
      <w:lvlText w:val="Table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48" w15:restartNumberingAfterBreak="0">
    <w:nsid w:val="5FCF43DE"/>
    <w:multiLevelType w:val="multilevel"/>
    <w:tmpl w:val="D9CE5284"/>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9" w15:restartNumberingAfterBreak="0">
    <w:nsid w:val="60AB51F2"/>
    <w:multiLevelType w:val="hybridMultilevel"/>
    <w:tmpl w:val="D070D68A"/>
    <w:lvl w:ilvl="0" w:tplc="0409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0" w15:restartNumberingAfterBreak="0">
    <w:nsid w:val="61AF35FF"/>
    <w:multiLevelType w:val="multilevel"/>
    <w:tmpl w:val="A540FCA2"/>
    <w:styleLink w:val="CurrentList11"/>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numFmt w:val="decimal"/>
      <w:lvlText w:val="%1.%2.%3.%4.1."/>
      <w:lvlJc w:val="left"/>
      <w:pPr>
        <w:ind w:left="3667" w:hanging="792"/>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151" w15:restartNumberingAfterBreak="0">
    <w:nsid w:val="61E30C4F"/>
    <w:multiLevelType w:val="hybridMultilevel"/>
    <w:tmpl w:val="6A887AD8"/>
    <w:lvl w:ilvl="0" w:tplc="0409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2" w15:restartNumberingAfterBreak="0">
    <w:nsid w:val="621E699E"/>
    <w:multiLevelType w:val="hybridMultilevel"/>
    <w:tmpl w:val="C4CC7010"/>
    <w:lvl w:ilvl="0" w:tplc="48AC5E3A">
      <w:start w:val="1"/>
      <w:numFmt w:val="none"/>
      <w:lvlText w:val="2.3.1.3"/>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3" w15:restartNumberingAfterBreak="0">
    <w:nsid w:val="62286E78"/>
    <w:multiLevelType w:val="multilevel"/>
    <w:tmpl w:val="99A839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55" w15:restartNumberingAfterBreak="0">
    <w:nsid w:val="63656BED"/>
    <w:multiLevelType w:val="multilevel"/>
    <w:tmpl w:val="62B42D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65082A73"/>
    <w:multiLevelType w:val="hybridMultilevel"/>
    <w:tmpl w:val="63C872BA"/>
    <w:lvl w:ilvl="0" w:tplc="933AAA48">
      <w:start w:val="1"/>
      <w:numFmt w:val="none"/>
      <w:lvlText w:val="2.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652A477C"/>
    <w:multiLevelType w:val="hybridMultilevel"/>
    <w:tmpl w:val="6550079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9" w15:restartNumberingAfterBreak="0">
    <w:nsid w:val="661B6963"/>
    <w:multiLevelType w:val="hybridMultilevel"/>
    <w:tmpl w:val="3CD4066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60" w15:restartNumberingAfterBreak="0">
    <w:nsid w:val="66510449"/>
    <w:multiLevelType w:val="hybridMultilevel"/>
    <w:tmpl w:val="89BC9994"/>
    <w:lvl w:ilvl="0" w:tplc="6E8A41D2">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61" w15:restartNumberingAfterBreak="0">
    <w:nsid w:val="66533A0A"/>
    <w:multiLevelType w:val="multilevel"/>
    <w:tmpl w:val="44BC6392"/>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pStyle w:val="Heading4"/>
      <w:lvlText w:val="%1.%2.%3.%4."/>
      <w:lvlJc w:val="left"/>
      <w:pPr>
        <w:ind w:left="1728" w:hanging="648"/>
      </w:pPr>
      <w:rPr>
        <w:rFonts w:hint="default"/>
        <w:b w:val="0"/>
        <w:bCs w:val="0"/>
      </w:rPr>
    </w:lvl>
    <w:lvl w:ilvl="4">
      <w:start w:val="1"/>
      <w:numFmt w:val="decimal"/>
      <w:pStyle w:val="Heading5"/>
      <w:lvlText w:val="%1.%2.%3.%4.%5."/>
      <w:lvlJc w:val="left"/>
      <w:pPr>
        <w:ind w:left="2232" w:hanging="792"/>
      </w:pPr>
      <w:rPr>
        <w:rFonts w:hint="default"/>
      </w:rPr>
    </w:lvl>
    <w:lvl w:ilvl="5">
      <w:start w:val="1"/>
      <w:numFmt w:val="decimal"/>
      <w:pStyle w:val="Heading6"/>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2" w15:restartNumberingAfterBreak="0">
    <w:nsid w:val="673D55E3"/>
    <w:multiLevelType w:val="multilevel"/>
    <w:tmpl w:val="42A4FE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15:restartNumberingAfterBreak="0">
    <w:nsid w:val="681651F8"/>
    <w:multiLevelType w:val="hybridMultilevel"/>
    <w:tmpl w:val="2BC81148"/>
    <w:lvl w:ilvl="0" w:tplc="9AF2C366">
      <w:start w:val="1"/>
      <w:numFmt w:val="decimal"/>
      <w:lvlText w:val="%1."/>
      <w:lvlJc w:val="left"/>
      <w:pPr>
        <w:ind w:left="360" w:hanging="360"/>
      </w:pPr>
      <w:rPr>
        <w:rFonts w:hint="default"/>
        <w:sz w:val="36"/>
      </w:rPr>
    </w:lvl>
    <w:lvl w:ilvl="1" w:tplc="4242720A">
      <w:start w:val="1"/>
      <w:numFmt w:val="none"/>
      <w:lvlText w:val="2.1"/>
      <w:lvlJc w:val="left"/>
      <w:pPr>
        <w:ind w:left="1440" w:hanging="360"/>
      </w:pPr>
      <w:rPr>
        <w:rFonts w:hint="default"/>
        <w:sz w:val="36"/>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68317CD2"/>
    <w:multiLevelType w:val="multilevel"/>
    <w:tmpl w:val="A76418C2"/>
    <w:lvl w:ilvl="0">
      <w:start w:val="4"/>
      <w:numFmt w:val="decimal"/>
      <w:lvlText w:val="%1"/>
      <w:lvlJc w:val="left"/>
      <w:pPr>
        <w:ind w:left="800" w:hanging="800"/>
      </w:pPr>
      <w:rPr>
        <w:rFonts w:hint="default"/>
      </w:rPr>
    </w:lvl>
    <w:lvl w:ilvl="1">
      <w:start w:val="1"/>
      <w:numFmt w:val="decimal"/>
      <w:lvlText w:val="%1.%2"/>
      <w:lvlJc w:val="left"/>
      <w:pPr>
        <w:ind w:left="1280" w:hanging="800"/>
      </w:pPr>
      <w:rPr>
        <w:rFonts w:hint="default"/>
      </w:rPr>
    </w:lvl>
    <w:lvl w:ilvl="2">
      <w:start w:val="3"/>
      <w:numFmt w:val="decimal"/>
      <w:lvlText w:val="%1.%2.%3"/>
      <w:lvlJc w:val="left"/>
      <w:pPr>
        <w:ind w:left="1760" w:hanging="800"/>
      </w:pPr>
      <w:rPr>
        <w:rFonts w:hint="default"/>
      </w:rPr>
    </w:lvl>
    <w:lvl w:ilvl="3">
      <w:start w:val="2"/>
      <w:numFmt w:val="decimal"/>
      <w:lvlText w:val="%1.%2.%3.%4"/>
      <w:lvlJc w:val="left"/>
      <w:pPr>
        <w:ind w:left="2520" w:hanging="108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680" w:hanging="180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6000" w:hanging="2160"/>
      </w:pPr>
      <w:rPr>
        <w:rFonts w:hint="default"/>
      </w:rPr>
    </w:lvl>
  </w:abstractNum>
  <w:abstractNum w:abstractNumId="165" w15:restartNumberingAfterBreak="0">
    <w:nsid w:val="685128C7"/>
    <w:multiLevelType w:val="multilevel"/>
    <w:tmpl w:val="42A4FE34"/>
    <w:lvl w:ilvl="0">
      <w:start w:val="1"/>
      <w:numFmt w:val="bullet"/>
      <w:lvlText w:val=""/>
      <w:lvlJc w:val="left"/>
      <w:pPr>
        <w:tabs>
          <w:tab w:val="num" w:pos="1080"/>
        </w:tabs>
        <w:ind w:left="1080" w:hanging="360"/>
      </w:pPr>
      <w:rPr>
        <w:rFonts w:ascii="Symbol" w:hAnsi="Symbol" w:hint="default"/>
        <w:sz w:val="20"/>
      </w:rPr>
    </w:lvl>
    <w:lvl w:ilvl="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166" w15:restartNumberingAfterBreak="0">
    <w:nsid w:val="68570DFF"/>
    <w:multiLevelType w:val="multilevel"/>
    <w:tmpl w:val="42A4FE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15:restartNumberingAfterBreak="0">
    <w:nsid w:val="6A3F30F5"/>
    <w:multiLevelType w:val="hybridMultilevel"/>
    <w:tmpl w:val="C714E4BA"/>
    <w:lvl w:ilvl="0" w:tplc="0409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8" w15:restartNumberingAfterBreak="0">
    <w:nsid w:val="6A8F4250"/>
    <w:multiLevelType w:val="multilevel"/>
    <w:tmpl w:val="94EE0C3A"/>
    <w:lvl w:ilvl="0">
      <w:start w:val="1"/>
      <w:numFmt w:val="decimal"/>
      <w:lvlText w:val="%1."/>
      <w:lvlJc w:val="left"/>
      <w:pPr>
        <w:ind w:left="1800" w:hanging="360"/>
      </w:pPr>
      <w:rPr>
        <w:rFonts w:hint="default"/>
      </w:rPr>
    </w:lvl>
    <w:lvl w:ilvl="1">
      <w:start w:val="1"/>
      <w:numFmt w:val="decimal"/>
      <w:isLgl/>
      <w:lvlText w:val="%1.%2"/>
      <w:lvlJc w:val="left"/>
      <w:pPr>
        <w:ind w:left="2541" w:hanging="940"/>
      </w:pPr>
      <w:rPr>
        <w:rFonts w:hint="default"/>
      </w:rPr>
    </w:lvl>
    <w:lvl w:ilvl="2">
      <w:start w:val="4"/>
      <w:numFmt w:val="decimal"/>
      <w:isLgl/>
      <w:lvlText w:val="%1.%2.%3"/>
      <w:lvlJc w:val="left"/>
      <w:pPr>
        <w:ind w:left="2702" w:hanging="940"/>
      </w:pPr>
      <w:rPr>
        <w:rFonts w:hint="default"/>
      </w:rPr>
    </w:lvl>
    <w:lvl w:ilvl="3">
      <w:start w:val="4"/>
      <w:numFmt w:val="decimal"/>
      <w:isLgl/>
      <w:lvlText w:val="%1.%2.%3.%4"/>
      <w:lvlJc w:val="left"/>
      <w:pPr>
        <w:ind w:left="3003" w:hanging="1080"/>
      </w:pPr>
      <w:rPr>
        <w:rFonts w:hint="default"/>
      </w:rPr>
    </w:lvl>
    <w:lvl w:ilvl="4">
      <w:start w:val="1"/>
      <w:numFmt w:val="decimal"/>
      <w:isLgl/>
      <w:lvlText w:val="%1.%2.%3.%4.%5"/>
      <w:lvlJc w:val="left"/>
      <w:pPr>
        <w:ind w:left="3164" w:hanging="1080"/>
      </w:pPr>
      <w:rPr>
        <w:rFonts w:hint="default"/>
      </w:rPr>
    </w:lvl>
    <w:lvl w:ilvl="5">
      <w:start w:val="1"/>
      <w:numFmt w:val="decimal"/>
      <w:isLgl/>
      <w:lvlText w:val="%1.%2.%3.%4.%5.%6"/>
      <w:lvlJc w:val="left"/>
      <w:pPr>
        <w:ind w:left="3685" w:hanging="1440"/>
      </w:pPr>
      <w:rPr>
        <w:rFonts w:hint="default"/>
      </w:rPr>
    </w:lvl>
    <w:lvl w:ilvl="6">
      <w:start w:val="1"/>
      <w:numFmt w:val="decimal"/>
      <w:isLgl/>
      <w:lvlText w:val="%1.%2.%3.%4.%5.%6.%7"/>
      <w:lvlJc w:val="left"/>
      <w:pPr>
        <w:ind w:left="3846" w:hanging="1440"/>
      </w:pPr>
      <w:rPr>
        <w:rFonts w:hint="default"/>
      </w:rPr>
    </w:lvl>
    <w:lvl w:ilvl="7">
      <w:start w:val="1"/>
      <w:numFmt w:val="decimal"/>
      <w:isLgl/>
      <w:lvlText w:val="%1.%2.%3.%4.%5.%6.%7.%8"/>
      <w:lvlJc w:val="left"/>
      <w:pPr>
        <w:ind w:left="4367" w:hanging="1800"/>
      </w:pPr>
      <w:rPr>
        <w:rFonts w:hint="default"/>
      </w:rPr>
    </w:lvl>
    <w:lvl w:ilvl="8">
      <w:start w:val="1"/>
      <w:numFmt w:val="decimal"/>
      <w:isLgl/>
      <w:lvlText w:val="%1.%2.%3.%4.%5.%6.%7.%8.%9"/>
      <w:lvlJc w:val="left"/>
      <w:pPr>
        <w:ind w:left="4528" w:hanging="1800"/>
      </w:pPr>
      <w:rPr>
        <w:rFonts w:hint="default"/>
      </w:rPr>
    </w:lvl>
  </w:abstractNum>
  <w:abstractNum w:abstractNumId="169" w15:restartNumberingAfterBreak="0">
    <w:nsid w:val="6ABF71F8"/>
    <w:multiLevelType w:val="multilevel"/>
    <w:tmpl w:val="E6FAA072"/>
    <w:styleLink w:val="CurrentList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0" w15:restartNumberingAfterBreak="0">
    <w:nsid w:val="6BBE337B"/>
    <w:multiLevelType w:val="hybridMultilevel"/>
    <w:tmpl w:val="477600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6C356B10"/>
    <w:multiLevelType w:val="multilevel"/>
    <w:tmpl w:val="1CA0653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2" w15:restartNumberingAfterBreak="0">
    <w:nsid w:val="6DDC5DFB"/>
    <w:multiLevelType w:val="hybridMultilevel"/>
    <w:tmpl w:val="B87613F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3" w15:restartNumberingAfterBreak="0">
    <w:nsid w:val="6EF86A7A"/>
    <w:multiLevelType w:val="multilevel"/>
    <w:tmpl w:val="4B1CC1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6F166DB4"/>
    <w:multiLevelType w:val="hybridMultilevel"/>
    <w:tmpl w:val="D57EC1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6F3A5258"/>
    <w:multiLevelType w:val="hybridMultilevel"/>
    <w:tmpl w:val="648818B8"/>
    <w:lvl w:ilvl="0" w:tplc="BDD877C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15:restartNumberingAfterBreak="0">
    <w:nsid w:val="6F5A3215"/>
    <w:multiLevelType w:val="hybridMultilevel"/>
    <w:tmpl w:val="19C2AF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70E95D52"/>
    <w:multiLevelType w:val="hybridMultilevel"/>
    <w:tmpl w:val="9F983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71B6369A"/>
    <w:multiLevelType w:val="multilevel"/>
    <w:tmpl w:val="6EE22C88"/>
    <w:styleLink w:val="CurrentList7"/>
    <w:lvl w:ilvl="0">
      <w:start w:val="1"/>
      <w:numFmt w:val="decimal"/>
      <w:lvlText w:val="%1"/>
      <w:lvlJc w:val="left"/>
      <w:pPr>
        <w:ind w:left="1080" w:hanging="1080"/>
      </w:pPr>
      <w:rPr>
        <w:rFonts w:hint="default"/>
      </w:rPr>
    </w:lvl>
    <w:lvl w:ilvl="1">
      <w:start w:val="1"/>
      <w:numFmt w:val="decimal"/>
      <w:lvlText w:val="%1.%2"/>
      <w:lvlJc w:val="left"/>
      <w:pPr>
        <w:ind w:left="1080" w:hanging="108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9" w15:restartNumberingAfterBreak="0">
    <w:nsid w:val="723528EF"/>
    <w:multiLevelType w:val="multilevel"/>
    <w:tmpl w:val="0C5C8FB2"/>
    <w:lvl w:ilvl="0">
      <w:start w:val="2"/>
      <w:numFmt w:val="decimal"/>
      <w:lvlText w:val="%1"/>
      <w:lvlJc w:val="left"/>
      <w:pPr>
        <w:ind w:left="360" w:hanging="36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80" w15:restartNumberingAfterBreak="0">
    <w:nsid w:val="738630FE"/>
    <w:multiLevelType w:val="hybridMultilevel"/>
    <w:tmpl w:val="7B8C46F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81" w15:restartNumberingAfterBreak="0">
    <w:nsid w:val="740A6DF4"/>
    <w:multiLevelType w:val="multilevel"/>
    <w:tmpl w:val="0DD4D010"/>
    <w:lvl w:ilvl="0">
      <w:start w:val="1"/>
      <w:numFmt w:val="bullet"/>
      <w:lvlText w:val=""/>
      <w:lvlJc w:val="left"/>
      <w:pPr>
        <w:tabs>
          <w:tab w:val="num" w:pos="1080"/>
        </w:tabs>
        <w:ind w:left="1080" w:hanging="360"/>
      </w:pPr>
      <w:rPr>
        <w:rFonts w:ascii="Symbol" w:hAnsi="Symbol" w:hint="default"/>
        <w:sz w:val="20"/>
      </w:rPr>
    </w:lvl>
    <w:lvl w:ilvl="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182" w15:restartNumberingAfterBreak="0">
    <w:nsid w:val="743C709E"/>
    <w:multiLevelType w:val="hybridMultilevel"/>
    <w:tmpl w:val="B186E6DE"/>
    <w:lvl w:ilvl="0" w:tplc="13E230D8">
      <w:start w:val="1"/>
      <w:numFmt w:val="none"/>
      <w:lvlText w:val="2.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3"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4" w15:restartNumberingAfterBreak="0">
    <w:nsid w:val="773A39B9"/>
    <w:multiLevelType w:val="multilevel"/>
    <w:tmpl w:val="23827AB8"/>
    <w:styleLink w:val="CurrentList3"/>
    <w:lvl w:ilvl="0">
      <w:start w:val="1"/>
      <w:numFmt w:val="decimal"/>
      <w:lvlText w:val="%1."/>
      <w:lvlJc w:val="left"/>
      <w:pPr>
        <w:ind w:left="360" w:hanging="360"/>
      </w:pPr>
    </w:lvl>
    <w:lvl w:ilvl="1">
      <w:start w:val="1"/>
      <w:numFmt w:val="none"/>
      <w:lvlText w:val="2.2"/>
      <w:lvlJc w:val="right"/>
      <w:pPr>
        <w:ind w:left="540" w:hanging="180"/>
      </w:pPr>
      <w:rPr>
        <w:rFonts w:hint="default"/>
      </w:rPr>
    </w:lvl>
    <w:lvl w:ilvl="2">
      <w:start w:val="1"/>
      <w:numFmt w:val="none"/>
      <w:lvlText w:val="2.1.4"/>
      <w:lvlJc w:val="left"/>
      <w:pPr>
        <w:ind w:left="1080" w:hanging="360"/>
      </w:pPr>
      <w:rPr>
        <w:rFonts w:hint="default"/>
      </w:rPr>
    </w:lvl>
    <w:lvl w:ilvl="3">
      <w:start w:val="1"/>
      <w:numFmt w:val="none"/>
      <w:lvlText w:val="2.1.4.3"/>
      <w:lvlJc w:val="left"/>
      <w:pPr>
        <w:ind w:left="1440" w:hanging="360"/>
      </w:pPr>
      <w:rPr>
        <w:rFonts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5" w15:restartNumberingAfterBreak="0">
    <w:nsid w:val="77623CBE"/>
    <w:multiLevelType w:val="multilevel"/>
    <w:tmpl w:val="C3E6D2C8"/>
    <w:styleLink w:val="CurrentList10"/>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start w:val="1"/>
      <w:numFmt w:val="decimal"/>
      <w:lvlText w:val="%1.%2.%3.%4.%5."/>
      <w:lvlJc w:val="left"/>
      <w:pPr>
        <w:ind w:left="3667" w:hanging="792"/>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186"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7" w15:restartNumberingAfterBreak="0">
    <w:nsid w:val="78594432"/>
    <w:multiLevelType w:val="multilevel"/>
    <w:tmpl w:val="834EDECE"/>
    <w:styleLink w:val="CurrentList14"/>
    <w:lvl w:ilvl="0">
      <w:start w:val="1"/>
      <w:numFmt w:val="decimal"/>
      <w:lvlText w:val="%1."/>
      <w:lvlJc w:val="left"/>
      <w:pPr>
        <w:ind w:left="1000" w:hanging="1000"/>
      </w:pPr>
      <w:rPr>
        <w:rFonts w:hint="default"/>
      </w:rPr>
    </w:lvl>
    <w:lvl w:ilvl="1">
      <w:start w:val="1"/>
      <w:numFmt w:val="decimal"/>
      <w:lvlText w:val="%1.%2."/>
      <w:lvlJc w:val="left"/>
      <w:pPr>
        <w:ind w:left="1360" w:hanging="1000"/>
      </w:pPr>
      <w:rPr>
        <w:rFonts w:hint="default"/>
      </w:rPr>
    </w:lvl>
    <w:lvl w:ilvl="2">
      <w:start w:val="1"/>
      <w:numFmt w:val="decimal"/>
      <w:lvlText w:val="%1.%2.%3."/>
      <w:lvlJc w:val="left"/>
      <w:pPr>
        <w:ind w:left="1720" w:hanging="100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88" w15:restartNumberingAfterBreak="0">
    <w:nsid w:val="786F7D60"/>
    <w:multiLevelType w:val="multilevel"/>
    <w:tmpl w:val="19427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15:restartNumberingAfterBreak="0">
    <w:nsid w:val="78B32CB1"/>
    <w:multiLevelType w:val="multilevel"/>
    <w:tmpl w:val="90046130"/>
    <w:lvl w:ilvl="0">
      <w:start w:val="6"/>
      <w:numFmt w:val="decimal"/>
      <w:lvlText w:val="%1"/>
      <w:lvlJc w:val="left"/>
      <w:pPr>
        <w:ind w:left="360" w:hanging="360"/>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90" w15:restartNumberingAfterBreak="0">
    <w:nsid w:val="79E77210"/>
    <w:multiLevelType w:val="hybridMultilevel"/>
    <w:tmpl w:val="2E9EBB1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91" w15:restartNumberingAfterBreak="0">
    <w:nsid w:val="7A76602F"/>
    <w:multiLevelType w:val="multilevel"/>
    <w:tmpl w:val="48A69D20"/>
    <w:styleLink w:val="CurrentList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2" w15:restartNumberingAfterBreak="0">
    <w:nsid w:val="7B0D797C"/>
    <w:multiLevelType w:val="hybridMultilevel"/>
    <w:tmpl w:val="B2A874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7BDB5D7F"/>
    <w:multiLevelType w:val="hybridMultilevel"/>
    <w:tmpl w:val="6EE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7BF544C7"/>
    <w:multiLevelType w:val="hybridMultilevel"/>
    <w:tmpl w:val="A7944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15:restartNumberingAfterBreak="0">
    <w:nsid w:val="7D212FC8"/>
    <w:multiLevelType w:val="hybridMultilevel"/>
    <w:tmpl w:val="4F8E93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7D9F0A50"/>
    <w:multiLevelType w:val="multilevel"/>
    <w:tmpl w:val="5CA220D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720" w:hanging="360"/>
      </w:pPr>
      <w:rPr>
        <w:rFonts w:ascii="Symbol" w:hAnsi="Symbol" w:hint="default"/>
      </w:rPr>
    </w:lvl>
    <w:lvl w:ilvl="2">
      <w:start w:val="1"/>
      <w:numFmt w:val="bullet"/>
      <w:lvlText w:val="o"/>
      <w:lvlJc w:val="left"/>
      <w:pPr>
        <w:ind w:left="1440" w:hanging="360"/>
      </w:pPr>
      <w:rPr>
        <w:rFonts w:ascii="Courier New" w:hAnsi="Courier New"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15:restartNumberingAfterBreak="0">
    <w:nsid w:val="7DB43B8C"/>
    <w:multiLevelType w:val="multilevel"/>
    <w:tmpl w:val="D35C280A"/>
    <w:lvl w:ilvl="0">
      <w:start w:val="1"/>
      <w:numFmt w:val="decimal"/>
      <w:lvlText w:val="%1."/>
      <w:lvlJc w:val="left"/>
      <w:pPr>
        <w:tabs>
          <w:tab w:val="num" w:pos="720"/>
        </w:tabs>
        <w:ind w:left="720" w:hanging="360"/>
      </w:pPr>
      <w:rPr>
        <w:b/>
        <w:bCs/>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8"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9" w15:restartNumberingAfterBreak="0">
    <w:nsid w:val="7F221941"/>
    <w:multiLevelType w:val="hybridMultilevel"/>
    <w:tmpl w:val="1BE0A7E8"/>
    <w:lvl w:ilvl="0" w:tplc="63BEE04E">
      <w:start w:val="1"/>
      <w:numFmt w:val="decimal"/>
      <w:lvlText w:val="Diagram %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200" w15:restartNumberingAfterBreak="0">
    <w:nsid w:val="7FA70A55"/>
    <w:multiLevelType w:val="hybridMultilevel"/>
    <w:tmpl w:val="22A6C4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131"/>
  </w:num>
  <w:num w:numId="2" w16cid:durableId="497624630">
    <w:abstractNumId w:val="139"/>
  </w:num>
  <w:num w:numId="3" w16cid:durableId="50463414">
    <w:abstractNumId w:val="183"/>
  </w:num>
  <w:num w:numId="4" w16cid:durableId="263731274">
    <w:abstractNumId w:val="3"/>
  </w:num>
  <w:num w:numId="5" w16cid:durableId="513686214">
    <w:abstractNumId w:val="154"/>
  </w:num>
  <w:num w:numId="6" w16cid:durableId="383909943">
    <w:abstractNumId w:val="125"/>
  </w:num>
  <w:num w:numId="7" w16cid:durableId="1771242308">
    <w:abstractNumId w:val="38"/>
  </w:num>
  <w:num w:numId="8" w16cid:durableId="125005414">
    <w:abstractNumId w:val="22"/>
  </w:num>
  <w:num w:numId="9" w16cid:durableId="279531889">
    <w:abstractNumId w:val="161"/>
  </w:num>
  <w:num w:numId="10" w16cid:durableId="428888003">
    <w:abstractNumId w:val="99"/>
  </w:num>
  <w:num w:numId="11" w16cid:durableId="1617563445">
    <w:abstractNumId w:val="107"/>
  </w:num>
  <w:num w:numId="12" w16cid:durableId="1206723328">
    <w:abstractNumId w:val="68"/>
  </w:num>
  <w:num w:numId="13" w16cid:durableId="1597009068">
    <w:abstractNumId w:val="7"/>
  </w:num>
  <w:num w:numId="14" w16cid:durableId="1639412949">
    <w:abstractNumId w:val="201"/>
  </w:num>
  <w:num w:numId="15" w16cid:durableId="1785073276">
    <w:abstractNumId w:val="11"/>
  </w:num>
  <w:num w:numId="16" w16cid:durableId="310909692">
    <w:abstractNumId w:val="161"/>
  </w:num>
  <w:num w:numId="17" w16cid:durableId="1448281953">
    <w:abstractNumId w:val="119"/>
  </w:num>
  <w:num w:numId="18" w16cid:durableId="1521972014">
    <w:abstractNumId w:val="186"/>
  </w:num>
  <w:num w:numId="19" w16cid:durableId="920679799">
    <w:abstractNumId w:val="80"/>
  </w:num>
  <w:num w:numId="20" w16cid:durableId="1049036863">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53"/>
  </w:num>
  <w:num w:numId="22" w16cid:durableId="185758446">
    <w:abstractNumId w:val="1"/>
  </w:num>
  <w:num w:numId="23" w16cid:durableId="1252740382">
    <w:abstractNumId w:val="156"/>
  </w:num>
  <w:num w:numId="24" w16cid:durableId="2139761115">
    <w:abstractNumId w:val="5"/>
  </w:num>
  <w:num w:numId="25" w16cid:durableId="470292349">
    <w:abstractNumId w:val="198"/>
  </w:num>
  <w:num w:numId="26" w16cid:durableId="488786641">
    <w:abstractNumId w:val="161"/>
    <w:lvlOverride w:ilvl="0">
      <w:startOverride w:val="1"/>
    </w:lvlOverride>
  </w:num>
  <w:num w:numId="27" w16cid:durableId="1512529701">
    <w:abstractNumId w:val="128"/>
  </w:num>
  <w:num w:numId="28" w16cid:durableId="1314337060">
    <w:abstractNumId w:val="92"/>
  </w:num>
  <w:num w:numId="29" w16cid:durableId="1759057219">
    <w:abstractNumId w:val="134"/>
  </w:num>
  <w:num w:numId="30" w16cid:durableId="1524174214">
    <w:abstractNumId w:val="17"/>
  </w:num>
  <w:num w:numId="31" w16cid:durableId="3090307">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103"/>
  </w:num>
  <w:num w:numId="33" w16cid:durableId="445582501">
    <w:abstractNumId w:val="33"/>
  </w:num>
  <w:num w:numId="34" w16cid:durableId="1765221057">
    <w:abstractNumId w:val="161"/>
  </w:num>
  <w:num w:numId="35" w16cid:durableId="2145150573">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72786640">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18760448">
    <w:abstractNumId w:val="199"/>
  </w:num>
  <w:num w:numId="39" w16cid:durableId="1962026878">
    <w:abstractNumId w:val="89"/>
  </w:num>
  <w:num w:numId="40" w16cid:durableId="1694333564">
    <w:abstractNumId w:val="93"/>
  </w:num>
  <w:num w:numId="41" w16cid:durableId="525751271">
    <w:abstractNumId w:val="18"/>
  </w:num>
  <w:num w:numId="42" w16cid:durableId="1330402757">
    <w:abstractNumId w:val="82"/>
  </w:num>
  <w:num w:numId="43" w16cid:durableId="496457857">
    <w:abstractNumId w:val="60"/>
  </w:num>
  <w:num w:numId="44" w16cid:durableId="182746815">
    <w:abstractNumId w:val="102"/>
  </w:num>
  <w:num w:numId="45" w16cid:durableId="1302275370">
    <w:abstractNumId w:val="161"/>
  </w:num>
  <w:num w:numId="46" w16cid:durableId="1031030547">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588348598">
    <w:abstractNumId w:val="93"/>
    <w:lvlOverride w:ilvl="0">
      <w:startOverride w:val="1"/>
    </w:lvlOverride>
  </w:num>
  <w:num w:numId="48" w16cid:durableId="981690676">
    <w:abstractNumId w:val="160"/>
  </w:num>
  <w:num w:numId="49" w16cid:durableId="1444035273">
    <w:abstractNumId w:val="145"/>
  </w:num>
  <w:num w:numId="50" w16cid:durableId="1701667513">
    <w:abstractNumId w:val="65"/>
  </w:num>
  <w:num w:numId="51" w16cid:durableId="1048068313">
    <w:abstractNumId w:val="161"/>
    <w:lvlOverride w:ilvl="0">
      <w:startOverride w:val="5"/>
    </w:lvlOverride>
    <w:lvlOverride w:ilvl="1">
      <w:startOverride w:val="3"/>
    </w:lvlOverride>
    <w:lvlOverride w:ilvl="2">
      <w:startOverride w:val="2"/>
    </w:lvlOverride>
  </w:num>
  <w:num w:numId="52" w16cid:durableId="1581057004">
    <w:abstractNumId w:val="161"/>
    <w:lvlOverride w:ilvl="0">
      <w:startOverride w:val="5"/>
    </w:lvlOverride>
    <w:lvlOverride w:ilvl="1">
      <w:startOverride w:val="3"/>
    </w:lvlOverride>
    <w:lvlOverride w:ilvl="2">
      <w:startOverride w:val="3"/>
    </w:lvlOverride>
  </w:num>
  <w:num w:numId="53" w16cid:durableId="268900446">
    <w:abstractNumId w:val="161"/>
    <w:lvlOverride w:ilvl="0">
      <w:startOverride w:val="5"/>
    </w:lvlOverride>
    <w:lvlOverride w:ilvl="1">
      <w:startOverride w:val="3"/>
    </w:lvlOverride>
    <w:lvlOverride w:ilvl="2">
      <w:startOverride w:val="4"/>
    </w:lvlOverride>
  </w:num>
  <w:num w:numId="54" w16cid:durableId="1747603873">
    <w:abstractNumId w:val="161"/>
    <w:lvlOverride w:ilvl="0">
      <w:startOverride w:val="5"/>
    </w:lvlOverride>
    <w:lvlOverride w:ilvl="1">
      <w:startOverride w:val="3"/>
    </w:lvlOverride>
    <w:lvlOverride w:ilvl="2">
      <w:startOverride w:val="1"/>
    </w:lvlOverride>
  </w:num>
  <w:num w:numId="55" w16cid:durableId="1139877138">
    <w:abstractNumId w:val="161"/>
  </w:num>
  <w:num w:numId="56" w16cid:durableId="1754468961">
    <w:abstractNumId w:val="78"/>
  </w:num>
  <w:num w:numId="57" w16cid:durableId="1495951979">
    <w:abstractNumId w:val="161"/>
    <w:lvlOverride w:ilvl="0">
      <w:startOverride w:val="7"/>
    </w:lvlOverride>
    <w:lvlOverride w:ilvl="1">
      <w:startOverride w:val="1"/>
    </w:lvlOverride>
    <w:lvlOverride w:ilvl="2">
      <w:startOverride w:val="2"/>
    </w:lvlOverride>
  </w:num>
  <w:num w:numId="58" w16cid:durableId="1499342591">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874149553">
    <w:abstractNumId w:val="189"/>
  </w:num>
  <w:num w:numId="60" w16cid:durableId="2099598532">
    <w:abstractNumId w:val="93"/>
    <w:lvlOverride w:ilvl="0">
      <w:startOverride w:val="1"/>
    </w:lvlOverride>
  </w:num>
  <w:num w:numId="61" w16cid:durableId="1506364347">
    <w:abstractNumId w:val="49"/>
  </w:num>
  <w:num w:numId="62" w16cid:durableId="1070345232">
    <w:abstractNumId w:val="25"/>
  </w:num>
  <w:num w:numId="63" w16cid:durableId="1206988252">
    <w:abstractNumId w:val="52"/>
  </w:num>
  <w:num w:numId="64" w16cid:durableId="747926217">
    <w:abstractNumId w:val="117"/>
  </w:num>
  <w:num w:numId="65" w16cid:durableId="108205998">
    <w:abstractNumId w:val="10"/>
  </w:num>
  <w:num w:numId="66" w16cid:durableId="430662944">
    <w:abstractNumId w:val="114"/>
  </w:num>
  <w:num w:numId="67" w16cid:durableId="391083421">
    <w:abstractNumId w:val="157"/>
  </w:num>
  <w:num w:numId="68" w16cid:durableId="2045979527">
    <w:abstractNumId w:val="51"/>
  </w:num>
  <w:num w:numId="69" w16cid:durableId="2075469373">
    <w:abstractNumId w:val="66"/>
  </w:num>
  <w:num w:numId="70" w16cid:durableId="1146900461">
    <w:abstractNumId w:val="182"/>
  </w:num>
  <w:num w:numId="71" w16cid:durableId="1895309926">
    <w:abstractNumId w:val="144"/>
  </w:num>
  <w:num w:numId="72" w16cid:durableId="2025130773">
    <w:abstractNumId w:val="152"/>
  </w:num>
  <w:num w:numId="73" w16cid:durableId="1207251714">
    <w:abstractNumId w:val="14"/>
  </w:num>
  <w:num w:numId="74" w16cid:durableId="486702535">
    <w:abstractNumId w:val="195"/>
  </w:num>
  <w:num w:numId="75" w16cid:durableId="1793747430">
    <w:abstractNumId w:val="194"/>
  </w:num>
  <w:num w:numId="76" w16cid:durableId="190538977">
    <w:abstractNumId w:val="163"/>
  </w:num>
  <w:num w:numId="77" w16cid:durableId="925529336">
    <w:abstractNumId w:val="45"/>
  </w:num>
  <w:num w:numId="78" w16cid:durableId="689600894">
    <w:abstractNumId w:val="136"/>
  </w:num>
  <w:num w:numId="79" w16cid:durableId="1402562479">
    <w:abstractNumId w:val="104"/>
  </w:num>
  <w:num w:numId="80" w16cid:durableId="183372789">
    <w:abstractNumId w:val="138"/>
  </w:num>
  <w:num w:numId="81" w16cid:durableId="656954404">
    <w:abstractNumId w:val="164"/>
  </w:num>
  <w:num w:numId="82" w16cid:durableId="1696345560">
    <w:abstractNumId w:val="133"/>
  </w:num>
  <w:num w:numId="83" w16cid:durableId="388959920">
    <w:abstractNumId w:val="64"/>
  </w:num>
  <w:num w:numId="84" w16cid:durableId="1725762467">
    <w:abstractNumId w:val="31"/>
  </w:num>
  <w:num w:numId="85" w16cid:durableId="1699163878">
    <w:abstractNumId w:val="177"/>
  </w:num>
  <w:num w:numId="86" w16cid:durableId="586381977">
    <w:abstractNumId w:val="57"/>
  </w:num>
  <w:num w:numId="87" w16cid:durableId="548496501">
    <w:abstractNumId w:val="32"/>
  </w:num>
  <w:num w:numId="88" w16cid:durableId="1416782800">
    <w:abstractNumId w:val="111"/>
  </w:num>
  <w:num w:numId="89" w16cid:durableId="1239024443">
    <w:abstractNumId w:val="63"/>
  </w:num>
  <w:num w:numId="90" w16cid:durableId="1365011368">
    <w:abstractNumId w:val="70"/>
  </w:num>
  <w:num w:numId="91" w16cid:durableId="1879774169">
    <w:abstractNumId w:val="171"/>
  </w:num>
  <w:num w:numId="92" w16cid:durableId="1250388886">
    <w:abstractNumId w:val="110"/>
  </w:num>
  <w:num w:numId="93" w16cid:durableId="2125954512">
    <w:abstractNumId w:val="56"/>
  </w:num>
  <w:num w:numId="94" w16cid:durableId="1453280307">
    <w:abstractNumId w:val="181"/>
  </w:num>
  <w:num w:numId="95" w16cid:durableId="1859812400">
    <w:abstractNumId w:val="91"/>
  </w:num>
  <w:num w:numId="96" w16cid:durableId="720904963">
    <w:abstractNumId w:val="28"/>
  </w:num>
  <w:num w:numId="97" w16cid:durableId="1816412749">
    <w:abstractNumId w:val="116"/>
  </w:num>
  <w:num w:numId="98" w16cid:durableId="1107307708">
    <w:abstractNumId w:val="75"/>
  </w:num>
  <w:num w:numId="99" w16cid:durableId="1475173099">
    <w:abstractNumId w:val="196"/>
  </w:num>
  <w:num w:numId="100" w16cid:durableId="601693867">
    <w:abstractNumId w:val="77"/>
  </w:num>
  <w:num w:numId="101" w16cid:durableId="1455371966">
    <w:abstractNumId w:val="101"/>
  </w:num>
  <w:num w:numId="102" w16cid:durableId="713773753">
    <w:abstractNumId w:val="36"/>
  </w:num>
  <w:num w:numId="103" w16cid:durableId="681779410">
    <w:abstractNumId w:val="142"/>
  </w:num>
  <w:num w:numId="104" w16cid:durableId="2089618155">
    <w:abstractNumId w:val="108"/>
  </w:num>
  <w:num w:numId="105" w16cid:durableId="1187134641">
    <w:abstractNumId w:val="88"/>
  </w:num>
  <w:num w:numId="106" w16cid:durableId="1633559277">
    <w:abstractNumId w:val="19"/>
  </w:num>
  <w:num w:numId="107" w16cid:durableId="1298141837">
    <w:abstractNumId w:val="40"/>
  </w:num>
  <w:num w:numId="108" w16cid:durableId="511578060">
    <w:abstractNumId w:val="155"/>
  </w:num>
  <w:num w:numId="109" w16cid:durableId="1231036800">
    <w:abstractNumId w:val="74"/>
  </w:num>
  <w:num w:numId="110" w16cid:durableId="1612130771">
    <w:abstractNumId w:val="29"/>
  </w:num>
  <w:num w:numId="111" w16cid:durableId="284116424">
    <w:abstractNumId w:val="137"/>
  </w:num>
  <w:num w:numId="112" w16cid:durableId="1094783151">
    <w:abstractNumId w:val="113"/>
  </w:num>
  <w:num w:numId="113" w16cid:durableId="661466645">
    <w:abstractNumId w:val="141"/>
  </w:num>
  <w:num w:numId="114" w16cid:durableId="631713425">
    <w:abstractNumId w:val="73"/>
  </w:num>
  <w:num w:numId="115" w16cid:durableId="1335497914">
    <w:abstractNumId w:val="26"/>
  </w:num>
  <w:num w:numId="116" w16cid:durableId="587233820">
    <w:abstractNumId w:val="121"/>
  </w:num>
  <w:num w:numId="117" w16cid:durableId="186481015">
    <w:abstractNumId w:val="44"/>
  </w:num>
  <w:num w:numId="118" w16cid:durableId="1471554056">
    <w:abstractNumId w:val="95"/>
  </w:num>
  <w:num w:numId="119" w16cid:durableId="746656734">
    <w:abstractNumId w:val="166"/>
  </w:num>
  <w:num w:numId="120" w16cid:durableId="1491870387">
    <w:abstractNumId w:val="165"/>
  </w:num>
  <w:num w:numId="121" w16cid:durableId="2051684235">
    <w:abstractNumId w:val="6"/>
  </w:num>
  <w:num w:numId="122" w16cid:durableId="1970471151">
    <w:abstractNumId w:val="129"/>
  </w:num>
  <w:num w:numId="123" w16cid:durableId="56444575">
    <w:abstractNumId w:val="112"/>
  </w:num>
  <w:num w:numId="124" w16cid:durableId="100300126">
    <w:abstractNumId w:val="30"/>
  </w:num>
  <w:num w:numId="125" w16cid:durableId="786310644">
    <w:abstractNumId w:val="162"/>
  </w:num>
  <w:num w:numId="126" w16cid:durableId="1351374390">
    <w:abstractNumId w:val="69"/>
  </w:num>
  <w:num w:numId="127" w16cid:durableId="1735854245">
    <w:abstractNumId w:val="120"/>
  </w:num>
  <w:num w:numId="128" w16cid:durableId="650213556">
    <w:abstractNumId w:val="27"/>
  </w:num>
  <w:num w:numId="129" w16cid:durableId="802313561">
    <w:abstractNumId w:val="34"/>
  </w:num>
  <w:num w:numId="130" w16cid:durableId="2033221555">
    <w:abstractNumId w:val="126"/>
  </w:num>
  <w:num w:numId="131" w16cid:durableId="1615282544">
    <w:abstractNumId w:val="86"/>
  </w:num>
  <w:num w:numId="132" w16cid:durableId="1032078138">
    <w:abstractNumId w:val="98"/>
  </w:num>
  <w:num w:numId="133" w16cid:durableId="1283462990">
    <w:abstractNumId w:val="0"/>
  </w:num>
  <w:num w:numId="134" w16cid:durableId="1471021693">
    <w:abstractNumId w:val="79"/>
  </w:num>
  <w:num w:numId="135" w16cid:durableId="160895231">
    <w:abstractNumId w:val="135"/>
  </w:num>
  <w:num w:numId="136" w16cid:durableId="2010063320">
    <w:abstractNumId w:val="143"/>
  </w:num>
  <w:num w:numId="137" w16cid:durableId="1764956245">
    <w:abstractNumId w:val="71"/>
  </w:num>
  <w:num w:numId="138" w16cid:durableId="1416131258">
    <w:abstractNumId w:val="8"/>
  </w:num>
  <w:num w:numId="139" w16cid:durableId="891767559">
    <w:abstractNumId w:val="21"/>
  </w:num>
  <w:num w:numId="140" w16cid:durableId="1401051134">
    <w:abstractNumId w:val="153"/>
  </w:num>
  <w:num w:numId="141" w16cid:durableId="1467313848">
    <w:abstractNumId w:val="9"/>
  </w:num>
  <w:num w:numId="142" w16cid:durableId="1733313648">
    <w:abstractNumId w:val="96"/>
  </w:num>
  <w:num w:numId="143" w16cid:durableId="721058239">
    <w:abstractNumId w:val="172"/>
  </w:num>
  <w:num w:numId="144" w16cid:durableId="396780948">
    <w:abstractNumId w:val="130"/>
  </w:num>
  <w:num w:numId="145" w16cid:durableId="501700432">
    <w:abstractNumId w:val="47"/>
  </w:num>
  <w:num w:numId="146" w16cid:durableId="662003788">
    <w:abstractNumId w:val="4"/>
  </w:num>
  <w:num w:numId="147" w16cid:durableId="2048294531">
    <w:abstractNumId w:val="59"/>
  </w:num>
  <w:num w:numId="148" w16cid:durableId="743839958">
    <w:abstractNumId w:val="15"/>
  </w:num>
  <w:num w:numId="149" w16cid:durableId="988829897">
    <w:abstractNumId w:val="170"/>
  </w:num>
  <w:num w:numId="150" w16cid:durableId="80219273">
    <w:abstractNumId w:val="179"/>
  </w:num>
  <w:num w:numId="151" w16cid:durableId="318577537">
    <w:abstractNumId w:val="148"/>
  </w:num>
  <w:num w:numId="152" w16cid:durableId="619536787">
    <w:abstractNumId w:val="54"/>
  </w:num>
  <w:num w:numId="153" w16cid:durableId="1005398345">
    <w:abstractNumId w:val="118"/>
  </w:num>
  <w:num w:numId="154" w16cid:durableId="1850749067">
    <w:abstractNumId w:val="12"/>
  </w:num>
  <w:num w:numId="155" w16cid:durableId="1071004060">
    <w:abstractNumId w:val="151"/>
  </w:num>
  <w:num w:numId="156" w16cid:durableId="196508083">
    <w:abstractNumId w:val="48"/>
  </w:num>
  <w:num w:numId="157" w16cid:durableId="899098335">
    <w:abstractNumId w:val="149"/>
  </w:num>
  <w:num w:numId="158" w16cid:durableId="1711225195">
    <w:abstractNumId w:val="167"/>
  </w:num>
  <w:num w:numId="159" w16cid:durableId="90780499">
    <w:abstractNumId w:val="90"/>
  </w:num>
  <w:num w:numId="160" w16cid:durableId="1211726606">
    <w:abstractNumId w:val="42"/>
  </w:num>
  <w:num w:numId="161" w16cid:durableId="1135760665">
    <w:abstractNumId w:val="180"/>
  </w:num>
  <w:num w:numId="162" w16cid:durableId="899100864">
    <w:abstractNumId w:val="159"/>
  </w:num>
  <w:num w:numId="163" w16cid:durableId="1774864915">
    <w:abstractNumId w:val="55"/>
  </w:num>
  <w:num w:numId="164" w16cid:durableId="1091511859">
    <w:abstractNumId w:val="191"/>
  </w:num>
  <w:num w:numId="165" w16cid:durableId="617370273">
    <w:abstractNumId w:val="184"/>
  </w:num>
  <w:num w:numId="166" w16cid:durableId="65494219">
    <w:abstractNumId w:val="169"/>
  </w:num>
  <w:num w:numId="167" w16cid:durableId="442118123">
    <w:abstractNumId w:val="83"/>
  </w:num>
  <w:num w:numId="168" w16cid:durableId="324404167">
    <w:abstractNumId w:val="105"/>
  </w:num>
  <w:num w:numId="169" w16cid:durableId="569970120">
    <w:abstractNumId w:val="132"/>
  </w:num>
  <w:num w:numId="170" w16cid:durableId="2136368474">
    <w:abstractNumId w:val="176"/>
  </w:num>
  <w:num w:numId="171" w16cid:durableId="1538008201">
    <w:abstractNumId w:val="24"/>
  </w:num>
  <w:num w:numId="172" w16cid:durableId="2063401871">
    <w:abstractNumId w:val="178"/>
  </w:num>
  <w:num w:numId="173" w16cid:durableId="2070499650">
    <w:abstractNumId w:val="81"/>
  </w:num>
  <w:num w:numId="174" w16cid:durableId="411662658">
    <w:abstractNumId w:val="85"/>
  </w:num>
  <w:num w:numId="175" w16cid:durableId="1553230952">
    <w:abstractNumId w:val="37"/>
  </w:num>
  <w:num w:numId="176" w16cid:durableId="2025473070">
    <w:abstractNumId w:val="185"/>
  </w:num>
  <w:num w:numId="177" w16cid:durableId="1144391909">
    <w:abstractNumId w:val="150"/>
  </w:num>
  <w:num w:numId="178" w16cid:durableId="590625449">
    <w:abstractNumId w:val="58"/>
  </w:num>
  <w:num w:numId="179" w16cid:durableId="190075378">
    <w:abstractNumId w:val="2"/>
  </w:num>
  <w:num w:numId="180" w16cid:durableId="88818388">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num>
  <w:num w:numId="181" w16cid:durableId="1188525739">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num>
  <w:num w:numId="182" w16cid:durableId="1558282026">
    <w:abstractNumId w:val="16"/>
  </w:num>
  <w:num w:numId="183" w16cid:durableId="1913075661">
    <w:abstractNumId w:val="187"/>
  </w:num>
  <w:num w:numId="184" w16cid:durableId="1312364718">
    <w:abstractNumId w:val="23"/>
  </w:num>
  <w:num w:numId="185" w16cid:durableId="1574925611">
    <w:abstractNumId w:val="115"/>
  </w:num>
  <w:num w:numId="186" w16cid:durableId="303393633">
    <w:abstractNumId w:val="97"/>
  </w:num>
  <w:num w:numId="187" w16cid:durableId="1498687836">
    <w:abstractNumId w:val="146"/>
  </w:num>
  <w:num w:numId="188" w16cid:durableId="382758432">
    <w:abstractNumId w:val="76"/>
  </w:num>
  <w:num w:numId="189" w16cid:durableId="1096947924">
    <w:abstractNumId w:val="106"/>
  </w:num>
  <w:num w:numId="190" w16cid:durableId="1860967851">
    <w:abstractNumId w:val="168"/>
  </w:num>
  <w:num w:numId="191" w16cid:durableId="1534921359">
    <w:abstractNumId w:val="122"/>
  </w:num>
  <w:num w:numId="192" w16cid:durableId="819686891">
    <w:abstractNumId w:val="161"/>
  </w:num>
  <w:num w:numId="193" w16cid:durableId="211888151">
    <w:abstractNumId w:val="161"/>
  </w:num>
  <w:num w:numId="194" w16cid:durableId="1884560376">
    <w:abstractNumId w:val="13"/>
  </w:num>
  <w:num w:numId="195" w16cid:durableId="1876886799">
    <w:abstractNumId w:val="84"/>
  </w:num>
  <w:num w:numId="196" w16cid:durableId="1560902376">
    <w:abstractNumId w:val="193"/>
  </w:num>
  <w:num w:numId="197" w16cid:durableId="1317346131">
    <w:abstractNumId w:val="192"/>
  </w:num>
  <w:num w:numId="198" w16cid:durableId="852913215">
    <w:abstractNumId w:val="200"/>
  </w:num>
  <w:num w:numId="199" w16cid:durableId="1101032288">
    <w:abstractNumId w:val="43"/>
  </w:num>
  <w:num w:numId="200" w16cid:durableId="2070571592">
    <w:abstractNumId w:val="62"/>
  </w:num>
  <w:num w:numId="201" w16cid:durableId="148980621">
    <w:abstractNumId w:val="87"/>
  </w:num>
  <w:num w:numId="202" w16cid:durableId="443842455">
    <w:abstractNumId w:val="140"/>
  </w:num>
  <w:num w:numId="203" w16cid:durableId="1644894132">
    <w:abstractNumId w:val="100"/>
  </w:num>
  <w:num w:numId="204" w16cid:durableId="354430827">
    <w:abstractNumId w:val="158"/>
  </w:num>
  <w:num w:numId="205" w16cid:durableId="183132236">
    <w:abstractNumId w:val="67"/>
  </w:num>
  <w:num w:numId="206" w16cid:durableId="1228494843">
    <w:abstractNumId w:val="46"/>
  </w:num>
  <w:num w:numId="207" w16cid:durableId="595289262">
    <w:abstractNumId w:val="109"/>
  </w:num>
  <w:num w:numId="208" w16cid:durableId="1898778461">
    <w:abstractNumId w:val="161"/>
    <w:lvlOverride w:ilvl="0">
      <w:startOverride w:val="4"/>
    </w:lvlOverride>
    <w:lvlOverride w:ilvl="1">
      <w:startOverride w:val="1"/>
    </w:lvlOverride>
    <w:lvlOverride w:ilvl="2">
      <w:startOverride w:val="4"/>
    </w:lvlOverride>
    <w:lvlOverride w:ilvl="3">
      <w:startOverride w:val="5"/>
    </w:lvlOverride>
    <w:lvlOverride w:ilvl="4">
      <w:startOverride w:val="2"/>
    </w:lvlOverride>
  </w:num>
  <w:num w:numId="209" w16cid:durableId="2063559421">
    <w:abstractNumId w:val="161"/>
    <w:lvlOverride w:ilvl="0">
      <w:startOverride w:val="4"/>
    </w:lvlOverride>
    <w:lvlOverride w:ilvl="1">
      <w:startOverride w:val="1"/>
    </w:lvlOverride>
    <w:lvlOverride w:ilvl="2">
      <w:startOverride w:val="4"/>
    </w:lvlOverride>
    <w:lvlOverride w:ilvl="3">
      <w:startOverride w:val="5"/>
    </w:lvlOverride>
    <w:lvlOverride w:ilvl="4">
      <w:startOverride w:val="2"/>
    </w:lvlOverride>
  </w:num>
  <w:num w:numId="210" w16cid:durableId="986085327">
    <w:abstractNumId w:val="161"/>
    <w:lvlOverride w:ilvl="0">
      <w:startOverride w:val="4"/>
    </w:lvlOverride>
    <w:lvlOverride w:ilvl="1">
      <w:startOverride w:val="1"/>
    </w:lvlOverride>
    <w:lvlOverride w:ilvl="2">
      <w:startOverride w:val="4"/>
    </w:lvlOverride>
    <w:lvlOverride w:ilvl="3">
      <w:startOverride w:val="5"/>
    </w:lvlOverride>
    <w:lvlOverride w:ilvl="4">
      <w:startOverride w:val="2"/>
    </w:lvlOverride>
  </w:num>
  <w:num w:numId="211" w16cid:durableId="2119179883">
    <w:abstractNumId w:val="161"/>
    <w:lvlOverride w:ilvl="0">
      <w:startOverride w:val="4"/>
    </w:lvlOverride>
    <w:lvlOverride w:ilvl="1">
      <w:startOverride w:val="1"/>
    </w:lvlOverride>
    <w:lvlOverride w:ilvl="2">
      <w:startOverride w:val="4"/>
    </w:lvlOverride>
    <w:lvlOverride w:ilvl="3">
      <w:startOverride w:val="5"/>
    </w:lvlOverride>
    <w:lvlOverride w:ilvl="4">
      <w:startOverride w:val="2"/>
    </w:lvlOverride>
  </w:num>
  <w:num w:numId="212" w16cid:durableId="1672486814">
    <w:abstractNumId w:val="161"/>
    <w:lvlOverride w:ilvl="0">
      <w:startOverride w:val="4"/>
    </w:lvlOverride>
    <w:lvlOverride w:ilvl="1">
      <w:startOverride w:val="1"/>
    </w:lvlOverride>
    <w:lvlOverride w:ilvl="2">
      <w:startOverride w:val="4"/>
    </w:lvlOverride>
    <w:lvlOverride w:ilvl="3">
      <w:startOverride w:val="5"/>
    </w:lvlOverride>
    <w:lvlOverride w:ilvl="4">
      <w:startOverride w:val="2"/>
    </w:lvlOverride>
  </w:num>
  <w:num w:numId="213" w16cid:durableId="1548293890">
    <w:abstractNumId w:val="127"/>
  </w:num>
  <w:num w:numId="214" w16cid:durableId="1653023695">
    <w:abstractNumId w:val="173"/>
  </w:num>
  <w:num w:numId="215" w16cid:durableId="1109620829">
    <w:abstractNumId w:val="188"/>
  </w:num>
  <w:num w:numId="216" w16cid:durableId="357851789">
    <w:abstractNumId w:val="123"/>
  </w:num>
  <w:num w:numId="217" w16cid:durableId="37358516">
    <w:abstractNumId w:val="41"/>
  </w:num>
  <w:num w:numId="218" w16cid:durableId="30806435">
    <w:abstractNumId w:val="147"/>
  </w:num>
  <w:num w:numId="219" w16cid:durableId="1054618023">
    <w:abstractNumId w:val="61"/>
  </w:num>
  <w:num w:numId="220" w16cid:durableId="1473255529">
    <w:abstractNumId w:val="94"/>
  </w:num>
  <w:num w:numId="221" w16cid:durableId="1293709025">
    <w:abstractNumId w:val="20"/>
  </w:num>
  <w:num w:numId="222" w16cid:durableId="472262097">
    <w:abstractNumId w:val="190"/>
  </w:num>
  <w:num w:numId="223" w16cid:durableId="139661736">
    <w:abstractNumId w:val="39"/>
  </w:num>
  <w:num w:numId="224" w16cid:durableId="1635594430">
    <w:abstractNumId w:val="50"/>
  </w:num>
  <w:num w:numId="225" w16cid:durableId="1711875960">
    <w:abstractNumId w:val="35"/>
  </w:num>
  <w:num w:numId="226" w16cid:durableId="227961288">
    <w:abstractNumId w:val="197"/>
  </w:num>
  <w:num w:numId="227" w16cid:durableId="564997854">
    <w:abstractNumId w:val="72"/>
  </w:num>
  <w:num w:numId="228" w16cid:durableId="1794254422">
    <w:abstractNumId w:val="174"/>
  </w:num>
  <w:num w:numId="229" w16cid:durableId="272130931">
    <w:abstractNumId w:val="147"/>
    <w:lvlOverride w:ilvl="0">
      <w:startOverride w:val="1"/>
    </w:lvlOverride>
  </w:num>
  <w:num w:numId="230" w16cid:durableId="1138112912">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16cid:durableId="1742293933">
    <w:abstractNumId w:val="124"/>
  </w:num>
  <w:num w:numId="232" w16cid:durableId="1187282888">
    <w:abstractNumId w:val="17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3A1"/>
    <w:rsid w:val="00000A23"/>
    <w:rsid w:val="00001836"/>
    <w:rsid w:val="000027AF"/>
    <w:rsid w:val="00002C0B"/>
    <w:rsid w:val="00004246"/>
    <w:rsid w:val="00005D49"/>
    <w:rsid w:val="00006969"/>
    <w:rsid w:val="00006F9B"/>
    <w:rsid w:val="00007CB1"/>
    <w:rsid w:val="00010190"/>
    <w:rsid w:val="00010A08"/>
    <w:rsid w:val="000114C1"/>
    <w:rsid w:val="00012E47"/>
    <w:rsid w:val="00012FA8"/>
    <w:rsid w:val="00013260"/>
    <w:rsid w:val="00014205"/>
    <w:rsid w:val="00014839"/>
    <w:rsid w:val="000148EF"/>
    <w:rsid w:val="00015B4A"/>
    <w:rsid w:val="00015DDB"/>
    <w:rsid w:val="00015DE5"/>
    <w:rsid w:val="00017D2F"/>
    <w:rsid w:val="0002054C"/>
    <w:rsid w:val="00020C5D"/>
    <w:rsid w:val="00020C9F"/>
    <w:rsid w:val="000210AE"/>
    <w:rsid w:val="0002150D"/>
    <w:rsid w:val="000231B7"/>
    <w:rsid w:val="000234A5"/>
    <w:rsid w:val="000235A2"/>
    <w:rsid w:val="00023F0D"/>
    <w:rsid w:val="00023FF0"/>
    <w:rsid w:val="000257C6"/>
    <w:rsid w:val="00025ABB"/>
    <w:rsid w:val="000263CB"/>
    <w:rsid w:val="00026855"/>
    <w:rsid w:val="0002695E"/>
    <w:rsid w:val="00027AC6"/>
    <w:rsid w:val="00027B57"/>
    <w:rsid w:val="00027F33"/>
    <w:rsid w:val="000315CE"/>
    <w:rsid w:val="00031BD3"/>
    <w:rsid w:val="00031BE0"/>
    <w:rsid w:val="00031E65"/>
    <w:rsid w:val="000322E3"/>
    <w:rsid w:val="00033576"/>
    <w:rsid w:val="0003380F"/>
    <w:rsid w:val="00033E08"/>
    <w:rsid w:val="0003489A"/>
    <w:rsid w:val="00034C54"/>
    <w:rsid w:val="00036183"/>
    <w:rsid w:val="00036E2A"/>
    <w:rsid w:val="0003706A"/>
    <w:rsid w:val="000377BB"/>
    <w:rsid w:val="00037FDE"/>
    <w:rsid w:val="0004002C"/>
    <w:rsid w:val="00041339"/>
    <w:rsid w:val="0004161F"/>
    <w:rsid w:val="000421D5"/>
    <w:rsid w:val="00042D54"/>
    <w:rsid w:val="000431FF"/>
    <w:rsid w:val="0004321A"/>
    <w:rsid w:val="00043557"/>
    <w:rsid w:val="00044194"/>
    <w:rsid w:val="00044763"/>
    <w:rsid w:val="000448EF"/>
    <w:rsid w:val="00044B38"/>
    <w:rsid w:val="000452B9"/>
    <w:rsid w:val="00045755"/>
    <w:rsid w:val="00045A1E"/>
    <w:rsid w:val="00045AF5"/>
    <w:rsid w:val="000466DB"/>
    <w:rsid w:val="00046CFE"/>
    <w:rsid w:val="00046D16"/>
    <w:rsid w:val="00047919"/>
    <w:rsid w:val="000504AB"/>
    <w:rsid w:val="00051832"/>
    <w:rsid w:val="000518E4"/>
    <w:rsid w:val="0005304C"/>
    <w:rsid w:val="00053719"/>
    <w:rsid w:val="0005377E"/>
    <w:rsid w:val="0005395D"/>
    <w:rsid w:val="00054139"/>
    <w:rsid w:val="000546A4"/>
    <w:rsid w:val="00056331"/>
    <w:rsid w:val="000564EA"/>
    <w:rsid w:val="000566EB"/>
    <w:rsid w:val="00056D00"/>
    <w:rsid w:val="00057128"/>
    <w:rsid w:val="0006001B"/>
    <w:rsid w:val="00060C2F"/>
    <w:rsid w:val="00060E49"/>
    <w:rsid w:val="00061220"/>
    <w:rsid w:val="0006126D"/>
    <w:rsid w:val="000622D8"/>
    <w:rsid w:val="00062F68"/>
    <w:rsid w:val="00064E09"/>
    <w:rsid w:val="00065068"/>
    <w:rsid w:val="00065E73"/>
    <w:rsid w:val="0006658D"/>
    <w:rsid w:val="000668F6"/>
    <w:rsid w:val="00070685"/>
    <w:rsid w:val="00070C7A"/>
    <w:rsid w:val="0007148A"/>
    <w:rsid w:val="00071ABD"/>
    <w:rsid w:val="00073D55"/>
    <w:rsid w:val="00073E42"/>
    <w:rsid w:val="000741AF"/>
    <w:rsid w:val="000744A1"/>
    <w:rsid w:val="00074664"/>
    <w:rsid w:val="00074F45"/>
    <w:rsid w:val="00075EC2"/>
    <w:rsid w:val="00077851"/>
    <w:rsid w:val="000779A4"/>
    <w:rsid w:val="00077B40"/>
    <w:rsid w:val="00077FF8"/>
    <w:rsid w:val="0008096A"/>
    <w:rsid w:val="00080DF0"/>
    <w:rsid w:val="00081F72"/>
    <w:rsid w:val="00082429"/>
    <w:rsid w:val="0008301F"/>
    <w:rsid w:val="0008350A"/>
    <w:rsid w:val="00083629"/>
    <w:rsid w:val="0008439F"/>
    <w:rsid w:val="00085302"/>
    <w:rsid w:val="000856AF"/>
    <w:rsid w:val="00085889"/>
    <w:rsid w:val="000858A5"/>
    <w:rsid w:val="0008706D"/>
    <w:rsid w:val="00087185"/>
    <w:rsid w:val="000873F4"/>
    <w:rsid w:val="000879EB"/>
    <w:rsid w:val="00087BDA"/>
    <w:rsid w:val="00087C69"/>
    <w:rsid w:val="00090389"/>
    <w:rsid w:val="000911BE"/>
    <w:rsid w:val="00091269"/>
    <w:rsid w:val="0009303C"/>
    <w:rsid w:val="0009374A"/>
    <w:rsid w:val="00093AA5"/>
    <w:rsid w:val="00093B4A"/>
    <w:rsid w:val="00093EE0"/>
    <w:rsid w:val="000952E4"/>
    <w:rsid w:val="00095DCA"/>
    <w:rsid w:val="0009637C"/>
    <w:rsid w:val="00097101"/>
    <w:rsid w:val="0009788E"/>
    <w:rsid w:val="00097D42"/>
    <w:rsid w:val="00097F26"/>
    <w:rsid w:val="000A008A"/>
    <w:rsid w:val="000A06F4"/>
    <w:rsid w:val="000A0975"/>
    <w:rsid w:val="000A0B4F"/>
    <w:rsid w:val="000A10EB"/>
    <w:rsid w:val="000A23D1"/>
    <w:rsid w:val="000A2668"/>
    <w:rsid w:val="000A2861"/>
    <w:rsid w:val="000A2ACC"/>
    <w:rsid w:val="000A2EB4"/>
    <w:rsid w:val="000A3052"/>
    <w:rsid w:val="000A4AC4"/>
    <w:rsid w:val="000A4C32"/>
    <w:rsid w:val="000A621B"/>
    <w:rsid w:val="000A7DAA"/>
    <w:rsid w:val="000B0289"/>
    <w:rsid w:val="000B0913"/>
    <w:rsid w:val="000B0E92"/>
    <w:rsid w:val="000B18F2"/>
    <w:rsid w:val="000B20EC"/>
    <w:rsid w:val="000B267F"/>
    <w:rsid w:val="000B4000"/>
    <w:rsid w:val="000B40C5"/>
    <w:rsid w:val="000B4388"/>
    <w:rsid w:val="000B4DAD"/>
    <w:rsid w:val="000B5250"/>
    <w:rsid w:val="000B533A"/>
    <w:rsid w:val="000B587B"/>
    <w:rsid w:val="000B5E23"/>
    <w:rsid w:val="000B723C"/>
    <w:rsid w:val="000B78DC"/>
    <w:rsid w:val="000C17F9"/>
    <w:rsid w:val="000C1ED7"/>
    <w:rsid w:val="000C25BF"/>
    <w:rsid w:val="000C2F8C"/>
    <w:rsid w:val="000C325D"/>
    <w:rsid w:val="000C35EE"/>
    <w:rsid w:val="000C3713"/>
    <w:rsid w:val="000C3ED3"/>
    <w:rsid w:val="000C41C3"/>
    <w:rsid w:val="000C496B"/>
    <w:rsid w:val="000C5C59"/>
    <w:rsid w:val="000C5D5B"/>
    <w:rsid w:val="000C603C"/>
    <w:rsid w:val="000C64BA"/>
    <w:rsid w:val="000C6789"/>
    <w:rsid w:val="000C691E"/>
    <w:rsid w:val="000D03A6"/>
    <w:rsid w:val="000D0687"/>
    <w:rsid w:val="000D0C86"/>
    <w:rsid w:val="000D105F"/>
    <w:rsid w:val="000D112E"/>
    <w:rsid w:val="000D1A21"/>
    <w:rsid w:val="000D1AC7"/>
    <w:rsid w:val="000D1F5B"/>
    <w:rsid w:val="000D2847"/>
    <w:rsid w:val="000D29EA"/>
    <w:rsid w:val="000D3DDB"/>
    <w:rsid w:val="000D4023"/>
    <w:rsid w:val="000D4C83"/>
    <w:rsid w:val="000D583D"/>
    <w:rsid w:val="000D5977"/>
    <w:rsid w:val="000D5CA4"/>
    <w:rsid w:val="000D6023"/>
    <w:rsid w:val="000D6FA7"/>
    <w:rsid w:val="000D7026"/>
    <w:rsid w:val="000E06B6"/>
    <w:rsid w:val="000E091D"/>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6573"/>
    <w:rsid w:val="000E7498"/>
    <w:rsid w:val="000E752A"/>
    <w:rsid w:val="000E7E2F"/>
    <w:rsid w:val="000F18C5"/>
    <w:rsid w:val="000F20FE"/>
    <w:rsid w:val="000F2611"/>
    <w:rsid w:val="000F303B"/>
    <w:rsid w:val="000F3AE6"/>
    <w:rsid w:val="000F3B72"/>
    <w:rsid w:val="000F40CA"/>
    <w:rsid w:val="000F4477"/>
    <w:rsid w:val="000F533F"/>
    <w:rsid w:val="000F5418"/>
    <w:rsid w:val="000F6794"/>
    <w:rsid w:val="000F7FF7"/>
    <w:rsid w:val="0010008D"/>
    <w:rsid w:val="00100B90"/>
    <w:rsid w:val="00100F6E"/>
    <w:rsid w:val="0010150D"/>
    <w:rsid w:val="00101C05"/>
    <w:rsid w:val="00101DEE"/>
    <w:rsid w:val="00102B51"/>
    <w:rsid w:val="00103011"/>
    <w:rsid w:val="0010328F"/>
    <w:rsid w:val="00103C08"/>
    <w:rsid w:val="0010551F"/>
    <w:rsid w:val="00105CC1"/>
    <w:rsid w:val="001066FB"/>
    <w:rsid w:val="001077DE"/>
    <w:rsid w:val="001078C5"/>
    <w:rsid w:val="00107962"/>
    <w:rsid w:val="00107C80"/>
    <w:rsid w:val="00110176"/>
    <w:rsid w:val="00110308"/>
    <w:rsid w:val="001106D0"/>
    <w:rsid w:val="00111354"/>
    <w:rsid w:val="001118AF"/>
    <w:rsid w:val="00111A15"/>
    <w:rsid w:val="00112712"/>
    <w:rsid w:val="001127F5"/>
    <w:rsid w:val="00114200"/>
    <w:rsid w:val="0011438A"/>
    <w:rsid w:val="00114CFD"/>
    <w:rsid w:val="001153A4"/>
    <w:rsid w:val="00115904"/>
    <w:rsid w:val="00116AFB"/>
    <w:rsid w:val="00117466"/>
    <w:rsid w:val="001203D1"/>
    <w:rsid w:val="00121692"/>
    <w:rsid w:val="00121AC0"/>
    <w:rsid w:val="00122563"/>
    <w:rsid w:val="00123FA0"/>
    <w:rsid w:val="001259D7"/>
    <w:rsid w:val="00125C42"/>
    <w:rsid w:val="00125FBE"/>
    <w:rsid w:val="001275BB"/>
    <w:rsid w:val="0012767E"/>
    <w:rsid w:val="001309F5"/>
    <w:rsid w:val="001310E8"/>
    <w:rsid w:val="00131286"/>
    <w:rsid w:val="00132D1C"/>
    <w:rsid w:val="00132DF9"/>
    <w:rsid w:val="001349A0"/>
    <w:rsid w:val="001358FC"/>
    <w:rsid w:val="0013598B"/>
    <w:rsid w:val="00136694"/>
    <w:rsid w:val="00136FF5"/>
    <w:rsid w:val="0013709E"/>
    <w:rsid w:val="001408ED"/>
    <w:rsid w:val="0014156B"/>
    <w:rsid w:val="001418AF"/>
    <w:rsid w:val="00141BBE"/>
    <w:rsid w:val="00141CD8"/>
    <w:rsid w:val="001425E1"/>
    <w:rsid w:val="00142766"/>
    <w:rsid w:val="001427CE"/>
    <w:rsid w:val="00142977"/>
    <w:rsid w:val="00142EFC"/>
    <w:rsid w:val="001438DF"/>
    <w:rsid w:val="00143FD9"/>
    <w:rsid w:val="00144142"/>
    <w:rsid w:val="001446BE"/>
    <w:rsid w:val="00144A1C"/>
    <w:rsid w:val="00144BB4"/>
    <w:rsid w:val="0014510D"/>
    <w:rsid w:val="00145421"/>
    <w:rsid w:val="00145457"/>
    <w:rsid w:val="0014550B"/>
    <w:rsid w:val="001464B8"/>
    <w:rsid w:val="001467B3"/>
    <w:rsid w:val="00147828"/>
    <w:rsid w:val="0015081E"/>
    <w:rsid w:val="00151FCC"/>
    <w:rsid w:val="00152CD7"/>
    <w:rsid w:val="001530F6"/>
    <w:rsid w:val="0015372A"/>
    <w:rsid w:val="00153D54"/>
    <w:rsid w:val="00154323"/>
    <w:rsid w:val="001551CC"/>
    <w:rsid w:val="00155AC7"/>
    <w:rsid w:val="00155B86"/>
    <w:rsid w:val="00156C18"/>
    <w:rsid w:val="001576F3"/>
    <w:rsid w:val="00157D87"/>
    <w:rsid w:val="00160DBD"/>
    <w:rsid w:val="00161112"/>
    <w:rsid w:val="001611F4"/>
    <w:rsid w:val="00161752"/>
    <w:rsid w:val="001619E5"/>
    <w:rsid w:val="00161A4E"/>
    <w:rsid w:val="00161C8F"/>
    <w:rsid w:val="00161D08"/>
    <w:rsid w:val="00161EE7"/>
    <w:rsid w:val="001624C3"/>
    <w:rsid w:val="00162989"/>
    <w:rsid w:val="001635D3"/>
    <w:rsid w:val="00163753"/>
    <w:rsid w:val="00163A72"/>
    <w:rsid w:val="00163B9D"/>
    <w:rsid w:val="00163E96"/>
    <w:rsid w:val="0016467A"/>
    <w:rsid w:val="001652A7"/>
    <w:rsid w:val="0016542B"/>
    <w:rsid w:val="00166329"/>
    <w:rsid w:val="00166587"/>
    <w:rsid w:val="001665C1"/>
    <w:rsid w:val="00166DA0"/>
    <w:rsid w:val="00166FAA"/>
    <w:rsid w:val="00167441"/>
    <w:rsid w:val="00167903"/>
    <w:rsid w:val="001708D7"/>
    <w:rsid w:val="00171A54"/>
    <w:rsid w:val="001722FA"/>
    <w:rsid w:val="0017306B"/>
    <w:rsid w:val="00174BD9"/>
    <w:rsid w:val="00175057"/>
    <w:rsid w:val="0017660D"/>
    <w:rsid w:val="00176DF7"/>
    <w:rsid w:val="001807EF"/>
    <w:rsid w:val="00181264"/>
    <w:rsid w:val="001813F9"/>
    <w:rsid w:val="00181B74"/>
    <w:rsid w:val="001829A2"/>
    <w:rsid w:val="00182F9B"/>
    <w:rsid w:val="00183005"/>
    <w:rsid w:val="00183DB2"/>
    <w:rsid w:val="00183E01"/>
    <w:rsid w:val="00185C13"/>
    <w:rsid w:val="001861B1"/>
    <w:rsid w:val="0018692E"/>
    <w:rsid w:val="0018705E"/>
    <w:rsid w:val="0018713E"/>
    <w:rsid w:val="00190B0B"/>
    <w:rsid w:val="00190F25"/>
    <w:rsid w:val="00191049"/>
    <w:rsid w:val="001912C1"/>
    <w:rsid w:val="001913A2"/>
    <w:rsid w:val="0019360B"/>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836"/>
    <w:rsid w:val="001B3BF1"/>
    <w:rsid w:val="001B4CCB"/>
    <w:rsid w:val="001B505F"/>
    <w:rsid w:val="001B56F0"/>
    <w:rsid w:val="001B5A61"/>
    <w:rsid w:val="001B6B77"/>
    <w:rsid w:val="001B7086"/>
    <w:rsid w:val="001B7836"/>
    <w:rsid w:val="001B7BCC"/>
    <w:rsid w:val="001B7E4C"/>
    <w:rsid w:val="001C0B66"/>
    <w:rsid w:val="001C0CE8"/>
    <w:rsid w:val="001C1369"/>
    <w:rsid w:val="001C344F"/>
    <w:rsid w:val="001C408E"/>
    <w:rsid w:val="001C4873"/>
    <w:rsid w:val="001C50EB"/>
    <w:rsid w:val="001C587C"/>
    <w:rsid w:val="001C5997"/>
    <w:rsid w:val="001C5B26"/>
    <w:rsid w:val="001C5C8A"/>
    <w:rsid w:val="001C6643"/>
    <w:rsid w:val="001C67A0"/>
    <w:rsid w:val="001C6911"/>
    <w:rsid w:val="001C6DFB"/>
    <w:rsid w:val="001D03CF"/>
    <w:rsid w:val="001D1096"/>
    <w:rsid w:val="001D1980"/>
    <w:rsid w:val="001D1B4E"/>
    <w:rsid w:val="001D1F6B"/>
    <w:rsid w:val="001D233F"/>
    <w:rsid w:val="001D2490"/>
    <w:rsid w:val="001D2AB1"/>
    <w:rsid w:val="001D3863"/>
    <w:rsid w:val="001D451D"/>
    <w:rsid w:val="001D4694"/>
    <w:rsid w:val="001D4EB8"/>
    <w:rsid w:val="001D5019"/>
    <w:rsid w:val="001D5348"/>
    <w:rsid w:val="001D5C00"/>
    <w:rsid w:val="001D62D6"/>
    <w:rsid w:val="001D644A"/>
    <w:rsid w:val="001D79DC"/>
    <w:rsid w:val="001D7BCC"/>
    <w:rsid w:val="001D7C96"/>
    <w:rsid w:val="001D7DB6"/>
    <w:rsid w:val="001E1023"/>
    <w:rsid w:val="001E1313"/>
    <w:rsid w:val="001E172C"/>
    <w:rsid w:val="001E1E3C"/>
    <w:rsid w:val="001E2012"/>
    <w:rsid w:val="001E2175"/>
    <w:rsid w:val="001E306A"/>
    <w:rsid w:val="001E332E"/>
    <w:rsid w:val="001E3736"/>
    <w:rsid w:val="001E39CB"/>
    <w:rsid w:val="001E3B06"/>
    <w:rsid w:val="001E4386"/>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18F"/>
    <w:rsid w:val="001F7AFE"/>
    <w:rsid w:val="001F7EE9"/>
    <w:rsid w:val="00200834"/>
    <w:rsid w:val="002017AB"/>
    <w:rsid w:val="002019D2"/>
    <w:rsid w:val="002029F0"/>
    <w:rsid w:val="00204501"/>
    <w:rsid w:val="002048BB"/>
    <w:rsid w:val="0020538E"/>
    <w:rsid w:val="00205C51"/>
    <w:rsid w:val="00205F84"/>
    <w:rsid w:val="00206112"/>
    <w:rsid w:val="002065C9"/>
    <w:rsid w:val="0020788B"/>
    <w:rsid w:val="0021031C"/>
    <w:rsid w:val="0021059A"/>
    <w:rsid w:val="00210CBF"/>
    <w:rsid w:val="00211477"/>
    <w:rsid w:val="00212355"/>
    <w:rsid w:val="002125DB"/>
    <w:rsid w:val="00212686"/>
    <w:rsid w:val="0021288D"/>
    <w:rsid w:val="00212933"/>
    <w:rsid w:val="0021396C"/>
    <w:rsid w:val="002139D6"/>
    <w:rsid w:val="0021467C"/>
    <w:rsid w:val="00214BEE"/>
    <w:rsid w:val="00214F5C"/>
    <w:rsid w:val="00216435"/>
    <w:rsid w:val="002165A3"/>
    <w:rsid w:val="00216CE1"/>
    <w:rsid w:val="002207B5"/>
    <w:rsid w:val="002220E2"/>
    <w:rsid w:val="00223661"/>
    <w:rsid w:val="00223862"/>
    <w:rsid w:val="0022455A"/>
    <w:rsid w:val="0022484A"/>
    <w:rsid w:val="00224B5E"/>
    <w:rsid w:val="00224E18"/>
    <w:rsid w:val="00225AA5"/>
    <w:rsid w:val="002268FA"/>
    <w:rsid w:val="002271F8"/>
    <w:rsid w:val="00227546"/>
    <w:rsid w:val="00231DB9"/>
    <w:rsid w:val="0023288D"/>
    <w:rsid w:val="00232E2F"/>
    <w:rsid w:val="00234904"/>
    <w:rsid w:val="00235C29"/>
    <w:rsid w:val="00237096"/>
    <w:rsid w:val="002379CE"/>
    <w:rsid w:val="00241EBA"/>
    <w:rsid w:val="00242F0E"/>
    <w:rsid w:val="00243A32"/>
    <w:rsid w:val="00243EE4"/>
    <w:rsid w:val="00244322"/>
    <w:rsid w:val="002447C0"/>
    <w:rsid w:val="00244BAF"/>
    <w:rsid w:val="00244FA0"/>
    <w:rsid w:val="00245F1B"/>
    <w:rsid w:val="002463A6"/>
    <w:rsid w:val="00246D6E"/>
    <w:rsid w:val="00250012"/>
    <w:rsid w:val="0025007C"/>
    <w:rsid w:val="00250D87"/>
    <w:rsid w:val="00250DE2"/>
    <w:rsid w:val="00250E9C"/>
    <w:rsid w:val="00250F53"/>
    <w:rsid w:val="00251863"/>
    <w:rsid w:val="0025303D"/>
    <w:rsid w:val="0025338B"/>
    <w:rsid w:val="00253CE5"/>
    <w:rsid w:val="00253E82"/>
    <w:rsid w:val="0025565C"/>
    <w:rsid w:val="002558FA"/>
    <w:rsid w:val="00256A89"/>
    <w:rsid w:val="00256E2F"/>
    <w:rsid w:val="0025758E"/>
    <w:rsid w:val="00257C4A"/>
    <w:rsid w:val="002604D7"/>
    <w:rsid w:val="00260B29"/>
    <w:rsid w:val="00260E6B"/>
    <w:rsid w:val="002615BF"/>
    <w:rsid w:val="00261BAC"/>
    <w:rsid w:val="00262503"/>
    <w:rsid w:val="00262AD1"/>
    <w:rsid w:val="00262E87"/>
    <w:rsid w:val="002637A3"/>
    <w:rsid w:val="00265544"/>
    <w:rsid w:val="00265DC3"/>
    <w:rsid w:val="00266B49"/>
    <w:rsid w:val="00267437"/>
    <w:rsid w:val="002707F7"/>
    <w:rsid w:val="0027125E"/>
    <w:rsid w:val="00271482"/>
    <w:rsid w:val="00271676"/>
    <w:rsid w:val="002728CE"/>
    <w:rsid w:val="002737E4"/>
    <w:rsid w:val="002743A9"/>
    <w:rsid w:val="002744F5"/>
    <w:rsid w:val="00274800"/>
    <w:rsid w:val="002748B3"/>
    <w:rsid w:val="00274F57"/>
    <w:rsid w:val="00275135"/>
    <w:rsid w:val="0027519F"/>
    <w:rsid w:val="0027611F"/>
    <w:rsid w:val="0027685F"/>
    <w:rsid w:val="00276B88"/>
    <w:rsid w:val="00277649"/>
    <w:rsid w:val="00277707"/>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4C27"/>
    <w:rsid w:val="00284C5E"/>
    <w:rsid w:val="00285B68"/>
    <w:rsid w:val="00286BBE"/>
    <w:rsid w:val="00286D18"/>
    <w:rsid w:val="002872C7"/>
    <w:rsid w:val="00287569"/>
    <w:rsid w:val="002878AF"/>
    <w:rsid w:val="00287B3F"/>
    <w:rsid w:val="00290880"/>
    <w:rsid w:val="0029132E"/>
    <w:rsid w:val="00291E03"/>
    <w:rsid w:val="00292217"/>
    <w:rsid w:val="002927AC"/>
    <w:rsid w:val="00292DFF"/>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090"/>
    <w:rsid w:val="002972C8"/>
    <w:rsid w:val="00297397"/>
    <w:rsid w:val="00297819"/>
    <w:rsid w:val="002A01FA"/>
    <w:rsid w:val="002A0A44"/>
    <w:rsid w:val="002A0C65"/>
    <w:rsid w:val="002A0DE3"/>
    <w:rsid w:val="002A1E33"/>
    <w:rsid w:val="002A21A4"/>
    <w:rsid w:val="002A2802"/>
    <w:rsid w:val="002A2FF2"/>
    <w:rsid w:val="002A392B"/>
    <w:rsid w:val="002A3AD2"/>
    <w:rsid w:val="002A4AD7"/>
    <w:rsid w:val="002A50BB"/>
    <w:rsid w:val="002A5FD4"/>
    <w:rsid w:val="002A668F"/>
    <w:rsid w:val="002A6D06"/>
    <w:rsid w:val="002A722E"/>
    <w:rsid w:val="002A791E"/>
    <w:rsid w:val="002B0E30"/>
    <w:rsid w:val="002B0F16"/>
    <w:rsid w:val="002B1388"/>
    <w:rsid w:val="002B2251"/>
    <w:rsid w:val="002B2A3D"/>
    <w:rsid w:val="002B2D7D"/>
    <w:rsid w:val="002B2FDE"/>
    <w:rsid w:val="002B42C8"/>
    <w:rsid w:val="002B475C"/>
    <w:rsid w:val="002B554F"/>
    <w:rsid w:val="002B59A9"/>
    <w:rsid w:val="002B668F"/>
    <w:rsid w:val="002B6C86"/>
    <w:rsid w:val="002B6ED4"/>
    <w:rsid w:val="002B7282"/>
    <w:rsid w:val="002B7664"/>
    <w:rsid w:val="002B7BDA"/>
    <w:rsid w:val="002B7DC3"/>
    <w:rsid w:val="002C02ED"/>
    <w:rsid w:val="002C07EC"/>
    <w:rsid w:val="002C0C81"/>
    <w:rsid w:val="002C15B3"/>
    <w:rsid w:val="002C16ED"/>
    <w:rsid w:val="002C1F0B"/>
    <w:rsid w:val="002C2275"/>
    <w:rsid w:val="002C2EB4"/>
    <w:rsid w:val="002C2FF9"/>
    <w:rsid w:val="002C33F4"/>
    <w:rsid w:val="002C36FD"/>
    <w:rsid w:val="002C3C8E"/>
    <w:rsid w:val="002C4A96"/>
    <w:rsid w:val="002C4BDD"/>
    <w:rsid w:val="002C50B0"/>
    <w:rsid w:val="002C55FA"/>
    <w:rsid w:val="002C6AD2"/>
    <w:rsid w:val="002C6C7C"/>
    <w:rsid w:val="002C739E"/>
    <w:rsid w:val="002C74FF"/>
    <w:rsid w:val="002C77A5"/>
    <w:rsid w:val="002D0144"/>
    <w:rsid w:val="002D07B9"/>
    <w:rsid w:val="002D08E6"/>
    <w:rsid w:val="002D1786"/>
    <w:rsid w:val="002D1B8D"/>
    <w:rsid w:val="002D2EAC"/>
    <w:rsid w:val="002D42FD"/>
    <w:rsid w:val="002D523D"/>
    <w:rsid w:val="002D5516"/>
    <w:rsid w:val="002D5C87"/>
    <w:rsid w:val="002D647A"/>
    <w:rsid w:val="002D66D1"/>
    <w:rsid w:val="002D6930"/>
    <w:rsid w:val="002D7287"/>
    <w:rsid w:val="002D7394"/>
    <w:rsid w:val="002D7C1E"/>
    <w:rsid w:val="002E1631"/>
    <w:rsid w:val="002E19EA"/>
    <w:rsid w:val="002E1F69"/>
    <w:rsid w:val="002E279A"/>
    <w:rsid w:val="002E2D7B"/>
    <w:rsid w:val="002E2F73"/>
    <w:rsid w:val="002E33D1"/>
    <w:rsid w:val="002E4BCA"/>
    <w:rsid w:val="002E5061"/>
    <w:rsid w:val="002E6578"/>
    <w:rsid w:val="002E6676"/>
    <w:rsid w:val="002E6F56"/>
    <w:rsid w:val="002E713C"/>
    <w:rsid w:val="002E7567"/>
    <w:rsid w:val="002F0F80"/>
    <w:rsid w:val="002F21F9"/>
    <w:rsid w:val="002F30C8"/>
    <w:rsid w:val="002F31BB"/>
    <w:rsid w:val="002F38F2"/>
    <w:rsid w:val="002F3C5A"/>
    <w:rsid w:val="002F3DC1"/>
    <w:rsid w:val="002F3F0D"/>
    <w:rsid w:val="002F4950"/>
    <w:rsid w:val="002F4991"/>
    <w:rsid w:val="002F4A1C"/>
    <w:rsid w:val="002F587C"/>
    <w:rsid w:val="002F58F0"/>
    <w:rsid w:val="002F590F"/>
    <w:rsid w:val="002F731B"/>
    <w:rsid w:val="0030051A"/>
    <w:rsid w:val="003010D2"/>
    <w:rsid w:val="00301993"/>
    <w:rsid w:val="003048B9"/>
    <w:rsid w:val="00304A00"/>
    <w:rsid w:val="00305204"/>
    <w:rsid w:val="003056DF"/>
    <w:rsid w:val="00305E68"/>
    <w:rsid w:val="00305EBC"/>
    <w:rsid w:val="00307620"/>
    <w:rsid w:val="00307B69"/>
    <w:rsid w:val="00310DB6"/>
    <w:rsid w:val="0031137F"/>
    <w:rsid w:val="003113C9"/>
    <w:rsid w:val="0031147D"/>
    <w:rsid w:val="00311515"/>
    <w:rsid w:val="003122EC"/>
    <w:rsid w:val="00312300"/>
    <w:rsid w:val="00312DB0"/>
    <w:rsid w:val="00313204"/>
    <w:rsid w:val="00313704"/>
    <w:rsid w:val="00313BDB"/>
    <w:rsid w:val="00313D8F"/>
    <w:rsid w:val="003146DA"/>
    <w:rsid w:val="003147E6"/>
    <w:rsid w:val="00316420"/>
    <w:rsid w:val="0031672C"/>
    <w:rsid w:val="003167D5"/>
    <w:rsid w:val="00316CFE"/>
    <w:rsid w:val="00316E5C"/>
    <w:rsid w:val="00317053"/>
    <w:rsid w:val="0031719E"/>
    <w:rsid w:val="0031764D"/>
    <w:rsid w:val="003176B2"/>
    <w:rsid w:val="003179AD"/>
    <w:rsid w:val="00317CAF"/>
    <w:rsid w:val="003205DA"/>
    <w:rsid w:val="003209C5"/>
    <w:rsid w:val="00321143"/>
    <w:rsid w:val="003216C4"/>
    <w:rsid w:val="00322697"/>
    <w:rsid w:val="00322956"/>
    <w:rsid w:val="003242E9"/>
    <w:rsid w:val="003243B9"/>
    <w:rsid w:val="00325445"/>
    <w:rsid w:val="00325E84"/>
    <w:rsid w:val="00327044"/>
    <w:rsid w:val="00327477"/>
    <w:rsid w:val="00330BDD"/>
    <w:rsid w:val="0033151A"/>
    <w:rsid w:val="0033176A"/>
    <w:rsid w:val="00333253"/>
    <w:rsid w:val="003343F0"/>
    <w:rsid w:val="003344FF"/>
    <w:rsid w:val="00334D88"/>
    <w:rsid w:val="0033519D"/>
    <w:rsid w:val="0033521F"/>
    <w:rsid w:val="00335760"/>
    <w:rsid w:val="003358F1"/>
    <w:rsid w:val="0033650C"/>
    <w:rsid w:val="0033755E"/>
    <w:rsid w:val="00337B7E"/>
    <w:rsid w:val="003411D3"/>
    <w:rsid w:val="003414BF"/>
    <w:rsid w:val="0034168B"/>
    <w:rsid w:val="00344EFA"/>
    <w:rsid w:val="0034520F"/>
    <w:rsid w:val="003458CF"/>
    <w:rsid w:val="003468E4"/>
    <w:rsid w:val="003468F5"/>
    <w:rsid w:val="00346C01"/>
    <w:rsid w:val="00346E2F"/>
    <w:rsid w:val="003470FF"/>
    <w:rsid w:val="003477D0"/>
    <w:rsid w:val="003478AF"/>
    <w:rsid w:val="003479F5"/>
    <w:rsid w:val="00347A90"/>
    <w:rsid w:val="003506A5"/>
    <w:rsid w:val="003519DE"/>
    <w:rsid w:val="00351A49"/>
    <w:rsid w:val="00351AFC"/>
    <w:rsid w:val="00351B8E"/>
    <w:rsid w:val="003524BA"/>
    <w:rsid w:val="00352EAC"/>
    <w:rsid w:val="00354A53"/>
    <w:rsid w:val="00355266"/>
    <w:rsid w:val="00355489"/>
    <w:rsid w:val="00355700"/>
    <w:rsid w:val="00356579"/>
    <w:rsid w:val="003565B9"/>
    <w:rsid w:val="00356A45"/>
    <w:rsid w:val="00356B66"/>
    <w:rsid w:val="0035791D"/>
    <w:rsid w:val="00357C07"/>
    <w:rsid w:val="00357EC2"/>
    <w:rsid w:val="00360A66"/>
    <w:rsid w:val="003614CC"/>
    <w:rsid w:val="003617E0"/>
    <w:rsid w:val="0036210D"/>
    <w:rsid w:val="003622BE"/>
    <w:rsid w:val="00362307"/>
    <w:rsid w:val="003626D8"/>
    <w:rsid w:val="00362A1D"/>
    <w:rsid w:val="00363DD2"/>
    <w:rsid w:val="0036444B"/>
    <w:rsid w:val="003644A9"/>
    <w:rsid w:val="00364A27"/>
    <w:rsid w:val="003658FD"/>
    <w:rsid w:val="003660C7"/>
    <w:rsid w:val="00366119"/>
    <w:rsid w:val="0036647E"/>
    <w:rsid w:val="003668F5"/>
    <w:rsid w:val="00366DB1"/>
    <w:rsid w:val="00366E08"/>
    <w:rsid w:val="003671BE"/>
    <w:rsid w:val="003675BD"/>
    <w:rsid w:val="00367D56"/>
    <w:rsid w:val="00367D74"/>
    <w:rsid w:val="003702A5"/>
    <w:rsid w:val="00370681"/>
    <w:rsid w:val="00371265"/>
    <w:rsid w:val="00371DF9"/>
    <w:rsid w:val="00373A0A"/>
    <w:rsid w:val="00373D5B"/>
    <w:rsid w:val="00373D8D"/>
    <w:rsid w:val="0037401B"/>
    <w:rsid w:val="0037481E"/>
    <w:rsid w:val="00374844"/>
    <w:rsid w:val="0037493A"/>
    <w:rsid w:val="00375425"/>
    <w:rsid w:val="003759A2"/>
    <w:rsid w:val="00376D2D"/>
    <w:rsid w:val="00376EB8"/>
    <w:rsid w:val="00376F62"/>
    <w:rsid w:val="003770AA"/>
    <w:rsid w:val="003770B4"/>
    <w:rsid w:val="0037722A"/>
    <w:rsid w:val="003772CA"/>
    <w:rsid w:val="00377863"/>
    <w:rsid w:val="00377C81"/>
    <w:rsid w:val="00380269"/>
    <w:rsid w:val="003806EF"/>
    <w:rsid w:val="003820CA"/>
    <w:rsid w:val="00382580"/>
    <w:rsid w:val="00382EEC"/>
    <w:rsid w:val="0038361A"/>
    <w:rsid w:val="00383855"/>
    <w:rsid w:val="00384491"/>
    <w:rsid w:val="00384500"/>
    <w:rsid w:val="00384EEE"/>
    <w:rsid w:val="003851BD"/>
    <w:rsid w:val="003859F7"/>
    <w:rsid w:val="00386867"/>
    <w:rsid w:val="00387095"/>
    <w:rsid w:val="003871A4"/>
    <w:rsid w:val="0038777A"/>
    <w:rsid w:val="00387927"/>
    <w:rsid w:val="00387B2D"/>
    <w:rsid w:val="003903E3"/>
    <w:rsid w:val="00390639"/>
    <w:rsid w:val="003914A5"/>
    <w:rsid w:val="0039310F"/>
    <w:rsid w:val="00393C16"/>
    <w:rsid w:val="00393FAA"/>
    <w:rsid w:val="003943F3"/>
    <w:rsid w:val="003949EF"/>
    <w:rsid w:val="003953A3"/>
    <w:rsid w:val="00395C0F"/>
    <w:rsid w:val="003960F6"/>
    <w:rsid w:val="00396AEF"/>
    <w:rsid w:val="00396C9B"/>
    <w:rsid w:val="00397369"/>
    <w:rsid w:val="00397C68"/>
    <w:rsid w:val="00397EA1"/>
    <w:rsid w:val="00397F8E"/>
    <w:rsid w:val="003A01B0"/>
    <w:rsid w:val="003A05BA"/>
    <w:rsid w:val="003A07C1"/>
    <w:rsid w:val="003A096B"/>
    <w:rsid w:val="003A0D71"/>
    <w:rsid w:val="003A1AFB"/>
    <w:rsid w:val="003A41AB"/>
    <w:rsid w:val="003A4E85"/>
    <w:rsid w:val="003A544C"/>
    <w:rsid w:val="003A5516"/>
    <w:rsid w:val="003A5804"/>
    <w:rsid w:val="003A60AA"/>
    <w:rsid w:val="003A7593"/>
    <w:rsid w:val="003A7B15"/>
    <w:rsid w:val="003B0026"/>
    <w:rsid w:val="003B0211"/>
    <w:rsid w:val="003B0FDC"/>
    <w:rsid w:val="003B169D"/>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5EE"/>
    <w:rsid w:val="003C583E"/>
    <w:rsid w:val="003C5F20"/>
    <w:rsid w:val="003C79C9"/>
    <w:rsid w:val="003D0540"/>
    <w:rsid w:val="003D0C3C"/>
    <w:rsid w:val="003D112D"/>
    <w:rsid w:val="003D14A7"/>
    <w:rsid w:val="003D226D"/>
    <w:rsid w:val="003D2330"/>
    <w:rsid w:val="003D2EFD"/>
    <w:rsid w:val="003D32DB"/>
    <w:rsid w:val="003D4782"/>
    <w:rsid w:val="003D510C"/>
    <w:rsid w:val="003D52A7"/>
    <w:rsid w:val="003D602E"/>
    <w:rsid w:val="003D61B9"/>
    <w:rsid w:val="003D6D41"/>
    <w:rsid w:val="003D7A36"/>
    <w:rsid w:val="003E03A8"/>
    <w:rsid w:val="003E0925"/>
    <w:rsid w:val="003E0E60"/>
    <w:rsid w:val="003E0FD1"/>
    <w:rsid w:val="003E231D"/>
    <w:rsid w:val="003E240B"/>
    <w:rsid w:val="003E29A3"/>
    <w:rsid w:val="003E2ACD"/>
    <w:rsid w:val="003E3874"/>
    <w:rsid w:val="003E3D39"/>
    <w:rsid w:val="003E3FE4"/>
    <w:rsid w:val="003E50E8"/>
    <w:rsid w:val="003E6667"/>
    <w:rsid w:val="003E6BE4"/>
    <w:rsid w:val="003E6CBE"/>
    <w:rsid w:val="003E77C7"/>
    <w:rsid w:val="003F0679"/>
    <w:rsid w:val="003F09B2"/>
    <w:rsid w:val="003F1172"/>
    <w:rsid w:val="003F168E"/>
    <w:rsid w:val="003F2E37"/>
    <w:rsid w:val="003F308E"/>
    <w:rsid w:val="003F35C2"/>
    <w:rsid w:val="003F3CBA"/>
    <w:rsid w:val="003F3D95"/>
    <w:rsid w:val="003F49B6"/>
    <w:rsid w:val="003F58A6"/>
    <w:rsid w:val="003F5E26"/>
    <w:rsid w:val="003F65C3"/>
    <w:rsid w:val="003F6AD5"/>
    <w:rsid w:val="003F6C0E"/>
    <w:rsid w:val="003F710F"/>
    <w:rsid w:val="003F7622"/>
    <w:rsid w:val="003F7932"/>
    <w:rsid w:val="003F7BBB"/>
    <w:rsid w:val="0040001D"/>
    <w:rsid w:val="0040012A"/>
    <w:rsid w:val="00400574"/>
    <w:rsid w:val="004013BE"/>
    <w:rsid w:val="004016C2"/>
    <w:rsid w:val="00401751"/>
    <w:rsid w:val="00403ECC"/>
    <w:rsid w:val="004041D4"/>
    <w:rsid w:val="00404310"/>
    <w:rsid w:val="00404740"/>
    <w:rsid w:val="00404C5A"/>
    <w:rsid w:val="00405792"/>
    <w:rsid w:val="004060FE"/>
    <w:rsid w:val="00406A89"/>
    <w:rsid w:val="00407782"/>
    <w:rsid w:val="00410379"/>
    <w:rsid w:val="00410E0A"/>
    <w:rsid w:val="0041148A"/>
    <w:rsid w:val="00412D78"/>
    <w:rsid w:val="0041380C"/>
    <w:rsid w:val="004142B7"/>
    <w:rsid w:val="00414762"/>
    <w:rsid w:val="00414854"/>
    <w:rsid w:val="00414B09"/>
    <w:rsid w:val="00414B54"/>
    <w:rsid w:val="00414BFB"/>
    <w:rsid w:val="00415428"/>
    <w:rsid w:val="00415F99"/>
    <w:rsid w:val="00415FAC"/>
    <w:rsid w:val="004163D0"/>
    <w:rsid w:val="00416482"/>
    <w:rsid w:val="00416626"/>
    <w:rsid w:val="00416A65"/>
    <w:rsid w:val="00417936"/>
    <w:rsid w:val="0042033B"/>
    <w:rsid w:val="00420E4E"/>
    <w:rsid w:val="004214E9"/>
    <w:rsid w:val="00421878"/>
    <w:rsid w:val="004233C9"/>
    <w:rsid w:val="0042369A"/>
    <w:rsid w:val="00424007"/>
    <w:rsid w:val="00424352"/>
    <w:rsid w:val="00425CF0"/>
    <w:rsid w:val="0042656A"/>
    <w:rsid w:val="004269AE"/>
    <w:rsid w:val="0043024C"/>
    <w:rsid w:val="00430BDD"/>
    <w:rsid w:val="00431744"/>
    <w:rsid w:val="00431D20"/>
    <w:rsid w:val="00431F16"/>
    <w:rsid w:val="004335EB"/>
    <w:rsid w:val="004348A8"/>
    <w:rsid w:val="004350A4"/>
    <w:rsid w:val="00435C8A"/>
    <w:rsid w:val="00436060"/>
    <w:rsid w:val="004373E3"/>
    <w:rsid w:val="00437554"/>
    <w:rsid w:val="00437C2A"/>
    <w:rsid w:val="00440158"/>
    <w:rsid w:val="004410BD"/>
    <w:rsid w:val="00442002"/>
    <w:rsid w:val="0044241B"/>
    <w:rsid w:val="00442FB5"/>
    <w:rsid w:val="00443075"/>
    <w:rsid w:val="00443572"/>
    <w:rsid w:val="004439D3"/>
    <w:rsid w:val="00443FAF"/>
    <w:rsid w:val="00444324"/>
    <w:rsid w:val="0044448C"/>
    <w:rsid w:val="004445B4"/>
    <w:rsid w:val="00444870"/>
    <w:rsid w:val="00444BBB"/>
    <w:rsid w:val="004451A5"/>
    <w:rsid w:val="004457CC"/>
    <w:rsid w:val="00445DDB"/>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4CBA"/>
    <w:rsid w:val="00455103"/>
    <w:rsid w:val="004554FB"/>
    <w:rsid w:val="004564D2"/>
    <w:rsid w:val="004566A2"/>
    <w:rsid w:val="004567F2"/>
    <w:rsid w:val="00457221"/>
    <w:rsid w:val="00457486"/>
    <w:rsid w:val="00457915"/>
    <w:rsid w:val="00461434"/>
    <w:rsid w:val="00462876"/>
    <w:rsid w:val="00462F48"/>
    <w:rsid w:val="00462F7C"/>
    <w:rsid w:val="00463481"/>
    <w:rsid w:val="004634CF"/>
    <w:rsid w:val="00464131"/>
    <w:rsid w:val="004649EF"/>
    <w:rsid w:val="004659F2"/>
    <w:rsid w:val="0046630F"/>
    <w:rsid w:val="00466A7A"/>
    <w:rsid w:val="00466E59"/>
    <w:rsid w:val="004714BA"/>
    <w:rsid w:val="004716F1"/>
    <w:rsid w:val="00471A6A"/>
    <w:rsid w:val="00472E10"/>
    <w:rsid w:val="00472EAA"/>
    <w:rsid w:val="00473FC8"/>
    <w:rsid w:val="00474FAB"/>
    <w:rsid w:val="0047635A"/>
    <w:rsid w:val="00476D65"/>
    <w:rsid w:val="00476DAC"/>
    <w:rsid w:val="004777AC"/>
    <w:rsid w:val="00477A09"/>
    <w:rsid w:val="004810A9"/>
    <w:rsid w:val="00481127"/>
    <w:rsid w:val="004819C6"/>
    <w:rsid w:val="00482852"/>
    <w:rsid w:val="004828B9"/>
    <w:rsid w:val="0048310C"/>
    <w:rsid w:val="00483728"/>
    <w:rsid w:val="00484438"/>
    <w:rsid w:val="00484E38"/>
    <w:rsid w:val="004858E7"/>
    <w:rsid w:val="00485FC1"/>
    <w:rsid w:val="00486ADE"/>
    <w:rsid w:val="00486BC4"/>
    <w:rsid w:val="00486F34"/>
    <w:rsid w:val="00487184"/>
    <w:rsid w:val="00487F6B"/>
    <w:rsid w:val="0049068D"/>
    <w:rsid w:val="00490C08"/>
    <w:rsid w:val="004910F9"/>
    <w:rsid w:val="00491879"/>
    <w:rsid w:val="00491BF1"/>
    <w:rsid w:val="0049217A"/>
    <w:rsid w:val="0049227A"/>
    <w:rsid w:val="00492326"/>
    <w:rsid w:val="00493110"/>
    <w:rsid w:val="00493428"/>
    <w:rsid w:val="004940F2"/>
    <w:rsid w:val="00495007"/>
    <w:rsid w:val="00496C29"/>
    <w:rsid w:val="00497608"/>
    <w:rsid w:val="00497DB7"/>
    <w:rsid w:val="00497DDB"/>
    <w:rsid w:val="004A0F4C"/>
    <w:rsid w:val="004A15B7"/>
    <w:rsid w:val="004A1604"/>
    <w:rsid w:val="004A2386"/>
    <w:rsid w:val="004A259F"/>
    <w:rsid w:val="004A4277"/>
    <w:rsid w:val="004A43C1"/>
    <w:rsid w:val="004A49E2"/>
    <w:rsid w:val="004A4B6B"/>
    <w:rsid w:val="004A54CD"/>
    <w:rsid w:val="004A595A"/>
    <w:rsid w:val="004A5BE3"/>
    <w:rsid w:val="004A5C42"/>
    <w:rsid w:val="004A66EF"/>
    <w:rsid w:val="004A6772"/>
    <w:rsid w:val="004A6F4A"/>
    <w:rsid w:val="004B04F6"/>
    <w:rsid w:val="004B0A46"/>
    <w:rsid w:val="004B1110"/>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2CBB"/>
    <w:rsid w:val="004C438E"/>
    <w:rsid w:val="004C46D5"/>
    <w:rsid w:val="004C5C89"/>
    <w:rsid w:val="004C6EDF"/>
    <w:rsid w:val="004C786A"/>
    <w:rsid w:val="004C79C4"/>
    <w:rsid w:val="004C7B13"/>
    <w:rsid w:val="004D028B"/>
    <w:rsid w:val="004D06B7"/>
    <w:rsid w:val="004D090F"/>
    <w:rsid w:val="004D0E1E"/>
    <w:rsid w:val="004D11B3"/>
    <w:rsid w:val="004D23D8"/>
    <w:rsid w:val="004D28F0"/>
    <w:rsid w:val="004D2D81"/>
    <w:rsid w:val="004D2FA9"/>
    <w:rsid w:val="004D4303"/>
    <w:rsid w:val="004D44FB"/>
    <w:rsid w:val="004D4B8C"/>
    <w:rsid w:val="004D5270"/>
    <w:rsid w:val="004D5DC7"/>
    <w:rsid w:val="004D7390"/>
    <w:rsid w:val="004D764D"/>
    <w:rsid w:val="004E0234"/>
    <w:rsid w:val="004E1AF5"/>
    <w:rsid w:val="004E1F4F"/>
    <w:rsid w:val="004E3C6C"/>
    <w:rsid w:val="004E3C6F"/>
    <w:rsid w:val="004E3CDE"/>
    <w:rsid w:val="004E44E0"/>
    <w:rsid w:val="004E5ABC"/>
    <w:rsid w:val="004E5D83"/>
    <w:rsid w:val="004E61B0"/>
    <w:rsid w:val="004E6267"/>
    <w:rsid w:val="004E6396"/>
    <w:rsid w:val="004E6F72"/>
    <w:rsid w:val="004F0419"/>
    <w:rsid w:val="004F07DF"/>
    <w:rsid w:val="004F102D"/>
    <w:rsid w:val="004F1988"/>
    <w:rsid w:val="004F1B00"/>
    <w:rsid w:val="004F2623"/>
    <w:rsid w:val="004F2B87"/>
    <w:rsid w:val="004F3092"/>
    <w:rsid w:val="004F4078"/>
    <w:rsid w:val="004F4590"/>
    <w:rsid w:val="004F49EC"/>
    <w:rsid w:val="004F5928"/>
    <w:rsid w:val="004F607D"/>
    <w:rsid w:val="004F6564"/>
    <w:rsid w:val="004F65C4"/>
    <w:rsid w:val="005005A7"/>
    <w:rsid w:val="00501276"/>
    <w:rsid w:val="00502F0E"/>
    <w:rsid w:val="0050305B"/>
    <w:rsid w:val="005031E5"/>
    <w:rsid w:val="005037C1"/>
    <w:rsid w:val="00504104"/>
    <w:rsid w:val="00504790"/>
    <w:rsid w:val="00504793"/>
    <w:rsid w:val="00504A88"/>
    <w:rsid w:val="00504AB8"/>
    <w:rsid w:val="00504DD3"/>
    <w:rsid w:val="005054BA"/>
    <w:rsid w:val="00505DEC"/>
    <w:rsid w:val="00506F5D"/>
    <w:rsid w:val="005101C3"/>
    <w:rsid w:val="00510552"/>
    <w:rsid w:val="00510CB7"/>
    <w:rsid w:val="005111C2"/>
    <w:rsid w:val="00511717"/>
    <w:rsid w:val="0051216A"/>
    <w:rsid w:val="00512520"/>
    <w:rsid w:val="00512BB7"/>
    <w:rsid w:val="00512D6C"/>
    <w:rsid w:val="00512E1D"/>
    <w:rsid w:val="0051339A"/>
    <w:rsid w:val="0051357D"/>
    <w:rsid w:val="005135D9"/>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151E"/>
    <w:rsid w:val="005225FC"/>
    <w:rsid w:val="00523F09"/>
    <w:rsid w:val="005248A0"/>
    <w:rsid w:val="00524B90"/>
    <w:rsid w:val="00524C7E"/>
    <w:rsid w:val="005254D2"/>
    <w:rsid w:val="005255F4"/>
    <w:rsid w:val="00525931"/>
    <w:rsid w:val="00525CEE"/>
    <w:rsid w:val="005273A7"/>
    <w:rsid w:val="005275B8"/>
    <w:rsid w:val="00527C84"/>
    <w:rsid w:val="00530E96"/>
    <w:rsid w:val="00530F1C"/>
    <w:rsid w:val="0053131A"/>
    <w:rsid w:val="00532297"/>
    <w:rsid w:val="00532E3B"/>
    <w:rsid w:val="0053425E"/>
    <w:rsid w:val="005351D2"/>
    <w:rsid w:val="00535718"/>
    <w:rsid w:val="00535BCA"/>
    <w:rsid w:val="00536E5D"/>
    <w:rsid w:val="005372B3"/>
    <w:rsid w:val="005379E0"/>
    <w:rsid w:val="00537ABE"/>
    <w:rsid w:val="00537F0A"/>
    <w:rsid w:val="00540355"/>
    <w:rsid w:val="005405AE"/>
    <w:rsid w:val="005407FD"/>
    <w:rsid w:val="005414A4"/>
    <w:rsid w:val="00541771"/>
    <w:rsid w:val="0054390A"/>
    <w:rsid w:val="00543CB2"/>
    <w:rsid w:val="00544FFA"/>
    <w:rsid w:val="005452C3"/>
    <w:rsid w:val="00545394"/>
    <w:rsid w:val="00546848"/>
    <w:rsid w:val="00546F70"/>
    <w:rsid w:val="0055009D"/>
    <w:rsid w:val="005501E9"/>
    <w:rsid w:val="005506CA"/>
    <w:rsid w:val="005508DD"/>
    <w:rsid w:val="00550DE8"/>
    <w:rsid w:val="00551654"/>
    <w:rsid w:val="00552866"/>
    <w:rsid w:val="00553469"/>
    <w:rsid w:val="00553C93"/>
    <w:rsid w:val="00553E9F"/>
    <w:rsid w:val="00555210"/>
    <w:rsid w:val="00556C22"/>
    <w:rsid w:val="005575C3"/>
    <w:rsid w:val="00557BCA"/>
    <w:rsid w:val="0056005C"/>
    <w:rsid w:val="0056033D"/>
    <w:rsid w:val="0056047A"/>
    <w:rsid w:val="00560779"/>
    <w:rsid w:val="00560B95"/>
    <w:rsid w:val="005613ED"/>
    <w:rsid w:val="005622B1"/>
    <w:rsid w:val="00562D3D"/>
    <w:rsid w:val="00562F90"/>
    <w:rsid w:val="0056358B"/>
    <w:rsid w:val="005636D9"/>
    <w:rsid w:val="00563DEA"/>
    <w:rsid w:val="0056503A"/>
    <w:rsid w:val="00565244"/>
    <w:rsid w:val="00565584"/>
    <w:rsid w:val="005660A3"/>
    <w:rsid w:val="00566D4C"/>
    <w:rsid w:val="0056726D"/>
    <w:rsid w:val="005674A5"/>
    <w:rsid w:val="00567B4F"/>
    <w:rsid w:val="00567EB8"/>
    <w:rsid w:val="005700CC"/>
    <w:rsid w:val="005702D9"/>
    <w:rsid w:val="00570BE2"/>
    <w:rsid w:val="00571438"/>
    <w:rsid w:val="00571A9E"/>
    <w:rsid w:val="00571DB1"/>
    <w:rsid w:val="00572963"/>
    <w:rsid w:val="00572F25"/>
    <w:rsid w:val="005731A2"/>
    <w:rsid w:val="0057396B"/>
    <w:rsid w:val="00573CBB"/>
    <w:rsid w:val="00575EE8"/>
    <w:rsid w:val="00576CFA"/>
    <w:rsid w:val="00577569"/>
    <w:rsid w:val="00577F6B"/>
    <w:rsid w:val="00580664"/>
    <w:rsid w:val="00580DB6"/>
    <w:rsid w:val="00581541"/>
    <w:rsid w:val="00581AE6"/>
    <w:rsid w:val="00581DEE"/>
    <w:rsid w:val="00581F62"/>
    <w:rsid w:val="0058224A"/>
    <w:rsid w:val="005825D2"/>
    <w:rsid w:val="005846D7"/>
    <w:rsid w:val="00585BC6"/>
    <w:rsid w:val="0058629B"/>
    <w:rsid w:val="00586B2A"/>
    <w:rsid w:val="00587058"/>
    <w:rsid w:val="0058761A"/>
    <w:rsid w:val="005911F1"/>
    <w:rsid w:val="005912A8"/>
    <w:rsid w:val="00591755"/>
    <w:rsid w:val="00591B00"/>
    <w:rsid w:val="005938F3"/>
    <w:rsid w:val="00593BE0"/>
    <w:rsid w:val="00595055"/>
    <w:rsid w:val="005957DA"/>
    <w:rsid w:val="005958A1"/>
    <w:rsid w:val="00596C77"/>
    <w:rsid w:val="00596FD5"/>
    <w:rsid w:val="0059759B"/>
    <w:rsid w:val="0059769B"/>
    <w:rsid w:val="005A00B8"/>
    <w:rsid w:val="005A019C"/>
    <w:rsid w:val="005A0792"/>
    <w:rsid w:val="005A0FD7"/>
    <w:rsid w:val="005A13CE"/>
    <w:rsid w:val="005A25CE"/>
    <w:rsid w:val="005A26EC"/>
    <w:rsid w:val="005A2BA3"/>
    <w:rsid w:val="005A33D5"/>
    <w:rsid w:val="005A3AAD"/>
    <w:rsid w:val="005A51C7"/>
    <w:rsid w:val="005A5DC9"/>
    <w:rsid w:val="005A6798"/>
    <w:rsid w:val="005A73A1"/>
    <w:rsid w:val="005A7A2C"/>
    <w:rsid w:val="005B0A8F"/>
    <w:rsid w:val="005B0B23"/>
    <w:rsid w:val="005B2935"/>
    <w:rsid w:val="005B2E91"/>
    <w:rsid w:val="005B32E1"/>
    <w:rsid w:val="005B466B"/>
    <w:rsid w:val="005B471C"/>
    <w:rsid w:val="005B488E"/>
    <w:rsid w:val="005B4D75"/>
    <w:rsid w:val="005B579E"/>
    <w:rsid w:val="005B5B35"/>
    <w:rsid w:val="005B69E9"/>
    <w:rsid w:val="005B713B"/>
    <w:rsid w:val="005B741F"/>
    <w:rsid w:val="005C026D"/>
    <w:rsid w:val="005C108F"/>
    <w:rsid w:val="005C1362"/>
    <w:rsid w:val="005C226E"/>
    <w:rsid w:val="005C2270"/>
    <w:rsid w:val="005C2CCF"/>
    <w:rsid w:val="005C2D78"/>
    <w:rsid w:val="005C2E3F"/>
    <w:rsid w:val="005C34B1"/>
    <w:rsid w:val="005C36C6"/>
    <w:rsid w:val="005C3833"/>
    <w:rsid w:val="005C3967"/>
    <w:rsid w:val="005C3E2C"/>
    <w:rsid w:val="005C44FD"/>
    <w:rsid w:val="005C4CB8"/>
    <w:rsid w:val="005C611C"/>
    <w:rsid w:val="005C66C5"/>
    <w:rsid w:val="005C6D7D"/>
    <w:rsid w:val="005C792B"/>
    <w:rsid w:val="005C7DBE"/>
    <w:rsid w:val="005D01FC"/>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5E82"/>
    <w:rsid w:val="005D6699"/>
    <w:rsid w:val="005D6B17"/>
    <w:rsid w:val="005D7025"/>
    <w:rsid w:val="005D7055"/>
    <w:rsid w:val="005D7900"/>
    <w:rsid w:val="005D7AAF"/>
    <w:rsid w:val="005D7FF4"/>
    <w:rsid w:val="005E00DF"/>
    <w:rsid w:val="005E07B8"/>
    <w:rsid w:val="005E0BC2"/>
    <w:rsid w:val="005E10A2"/>
    <w:rsid w:val="005E197B"/>
    <w:rsid w:val="005E27EC"/>
    <w:rsid w:val="005E2D39"/>
    <w:rsid w:val="005E2FB2"/>
    <w:rsid w:val="005E435D"/>
    <w:rsid w:val="005E496A"/>
    <w:rsid w:val="005E6601"/>
    <w:rsid w:val="005E6927"/>
    <w:rsid w:val="005E6D13"/>
    <w:rsid w:val="005E7513"/>
    <w:rsid w:val="005F0CFC"/>
    <w:rsid w:val="005F0DB0"/>
    <w:rsid w:val="005F266F"/>
    <w:rsid w:val="005F2BBF"/>
    <w:rsid w:val="005F33A9"/>
    <w:rsid w:val="005F37B0"/>
    <w:rsid w:val="005F3E27"/>
    <w:rsid w:val="005F4125"/>
    <w:rsid w:val="005F412A"/>
    <w:rsid w:val="005F4BC7"/>
    <w:rsid w:val="005F4F4E"/>
    <w:rsid w:val="005F56CB"/>
    <w:rsid w:val="005F5960"/>
    <w:rsid w:val="005F75E4"/>
    <w:rsid w:val="005F7A70"/>
    <w:rsid w:val="005F7C6B"/>
    <w:rsid w:val="0060016B"/>
    <w:rsid w:val="006006E4"/>
    <w:rsid w:val="00600E4D"/>
    <w:rsid w:val="0060176F"/>
    <w:rsid w:val="00601AE7"/>
    <w:rsid w:val="00601EAA"/>
    <w:rsid w:val="00601F02"/>
    <w:rsid w:val="00602748"/>
    <w:rsid w:val="00602FCA"/>
    <w:rsid w:val="00603246"/>
    <w:rsid w:val="006038C1"/>
    <w:rsid w:val="006040EC"/>
    <w:rsid w:val="0060526A"/>
    <w:rsid w:val="00605855"/>
    <w:rsid w:val="006067AF"/>
    <w:rsid w:val="00606D09"/>
    <w:rsid w:val="00607E4A"/>
    <w:rsid w:val="0061070B"/>
    <w:rsid w:val="00610F9C"/>
    <w:rsid w:val="00611BB3"/>
    <w:rsid w:val="00612485"/>
    <w:rsid w:val="006129BC"/>
    <w:rsid w:val="00612ABA"/>
    <w:rsid w:val="00612AE4"/>
    <w:rsid w:val="0061323B"/>
    <w:rsid w:val="00613587"/>
    <w:rsid w:val="0061363C"/>
    <w:rsid w:val="006139B0"/>
    <w:rsid w:val="00613BAB"/>
    <w:rsid w:val="00613BCA"/>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4EC"/>
    <w:rsid w:val="0062352A"/>
    <w:rsid w:val="006236BE"/>
    <w:rsid w:val="00623A0B"/>
    <w:rsid w:val="00623E9B"/>
    <w:rsid w:val="0062400E"/>
    <w:rsid w:val="0062413E"/>
    <w:rsid w:val="00625C18"/>
    <w:rsid w:val="006269B4"/>
    <w:rsid w:val="00626BF4"/>
    <w:rsid w:val="00626E89"/>
    <w:rsid w:val="00627124"/>
    <w:rsid w:val="006278E0"/>
    <w:rsid w:val="00630EAC"/>
    <w:rsid w:val="00631DD9"/>
    <w:rsid w:val="00633806"/>
    <w:rsid w:val="0063458E"/>
    <w:rsid w:val="00634757"/>
    <w:rsid w:val="00634892"/>
    <w:rsid w:val="00634983"/>
    <w:rsid w:val="00634B60"/>
    <w:rsid w:val="00634F52"/>
    <w:rsid w:val="0063645B"/>
    <w:rsid w:val="00636844"/>
    <w:rsid w:val="00636ECC"/>
    <w:rsid w:val="006370A8"/>
    <w:rsid w:val="006371E9"/>
    <w:rsid w:val="00640D80"/>
    <w:rsid w:val="00641191"/>
    <w:rsid w:val="00641B94"/>
    <w:rsid w:val="00642FBA"/>
    <w:rsid w:val="0064341F"/>
    <w:rsid w:val="00643481"/>
    <w:rsid w:val="00643FDB"/>
    <w:rsid w:val="00644257"/>
    <w:rsid w:val="00644EED"/>
    <w:rsid w:val="006452C0"/>
    <w:rsid w:val="0064559C"/>
    <w:rsid w:val="00645642"/>
    <w:rsid w:val="00645900"/>
    <w:rsid w:val="00645CDA"/>
    <w:rsid w:val="00645ED0"/>
    <w:rsid w:val="006464D1"/>
    <w:rsid w:val="0064650E"/>
    <w:rsid w:val="0064668C"/>
    <w:rsid w:val="00646A5B"/>
    <w:rsid w:val="006519C8"/>
    <w:rsid w:val="00652240"/>
    <w:rsid w:val="0065224D"/>
    <w:rsid w:val="0065234A"/>
    <w:rsid w:val="00653CFF"/>
    <w:rsid w:val="00654085"/>
    <w:rsid w:val="0065422A"/>
    <w:rsid w:val="006544FE"/>
    <w:rsid w:val="00654B07"/>
    <w:rsid w:val="0065591A"/>
    <w:rsid w:val="00655C15"/>
    <w:rsid w:val="00655C85"/>
    <w:rsid w:val="006562BA"/>
    <w:rsid w:val="006563AD"/>
    <w:rsid w:val="00656E17"/>
    <w:rsid w:val="0066030A"/>
    <w:rsid w:val="00660797"/>
    <w:rsid w:val="00660D95"/>
    <w:rsid w:val="00662762"/>
    <w:rsid w:val="00662BB6"/>
    <w:rsid w:val="00662E59"/>
    <w:rsid w:val="00662F63"/>
    <w:rsid w:val="00663D71"/>
    <w:rsid w:val="00663DFB"/>
    <w:rsid w:val="00663DFE"/>
    <w:rsid w:val="006648C3"/>
    <w:rsid w:val="00665159"/>
    <w:rsid w:val="006653E3"/>
    <w:rsid w:val="00666C1A"/>
    <w:rsid w:val="00666DFA"/>
    <w:rsid w:val="00666E17"/>
    <w:rsid w:val="00667367"/>
    <w:rsid w:val="0067099E"/>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28B"/>
    <w:rsid w:val="00683E29"/>
    <w:rsid w:val="00684152"/>
    <w:rsid w:val="00684164"/>
    <w:rsid w:val="00685089"/>
    <w:rsid w:val="006851E6"/>
    <w:rsid w:val="0068552C"/>
    <w:rsid w:val="0068681E"/>
    <w:rsid w:val="0068707A"/>
    <w:rsid w:val="00690BF1"/>
    <w:rsid w:val="00690DBC"/>
    <w:rsid w:val="00691DBE"/>
    <w:rsid w:val="006922EC"/>
    <w:rsid w:val="006925EE"/>
    <w:rsid w:val="0069341A"/>
    <w:rsid w:val="006935FC"/>
    <w:rsid w:val="00693604"/>
    <w:rsid w:val="00693932"/>
    <w:rsid w:val="0069397A"/>
    <w:rsid w:val="006940DC"/>
    <w:rsid w:val="00694DAC"/>
    <w:rsid w:val="00695C6D"/>
    <w:rsid w:val="00697236"/>
    <w:rsid w:val="006A0273"/>
    <w:rsid w:val="006A0951"/>
    <w:rsid w:val="006A0E49"/>
    <w:rsid w:val="006A1E50"/>
    <w:rsid w:val="006A2E70"/>
    <w:rsid w:val="006A3B55"/>
    <w:rsid w:val="006A41E6"/>
    <w:rsid w:val="006A5B77"/>
    <w:rsid w:val="006A66CD"/>
    <w:rsid w:val="006A74B7"/>
    <w:rsid w:val="006B00D0"/>
    <w:rsid w:val="006B024B"/>
    <w:rsid w:val="006B068C"/>
    <w:rsid w:val="006B1D26"/>
    <w:rsid w:val="006B24C9"/>
    <w:rsid w:val="006B3E14"/>
    <w:rsid w:val="006B45BF"/>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52"/>
    <w:rsid w:val="006C76A8"/>
    <w:rsid w:val="006C76E2"/>
    <w:rsid w:val="006C79DB"/>
    <w:rsid w:val="006D03B1"/>
    <w:rsid w:val="006D1631"/>
    <w:rsid w:val="006D3041"/>
    <w:rsid w:val="006D34BA"/>
    <w:rsid w:val="006D3BA7"/>
    <w:rsid w:val="006D3DB9"/>
    <w:rsid w:val="006D444F"/>
    <w:rsid w:val="006D4668"/>
    <w:rsid w:val="006D4E7D"/>
    <w:rsid w:val="006D5232"/>
    <w:rsid w:val="006D552F"/>
    <w:rsid w:val="006D5DFB"/>
    <w:rsid w:val="006D5EA2"/>
    <w:rsid w:val="006D6908"/>
    <w:rsid w:val="006D691C"/>
    <w:rsid w:val="006D6AAC"/>
    <w:rsid w:val="006D75D3"/>
    <w:rsid w:val="006D7E8F"/>
    <w:rsid w:val="006E0F2A"/>
    <w:rsid w:val="006E0FD8"/>
    <w:rsid w:val="006E1BE6"/>
    <w:rsid w:val="006E1C82"/>
    <w:rsid w:val="006E1F61"/>
    <w:rsid w:val="006E3388"/>
    <w:rsid w:val="006E34E3"/>
    <w:rsid w:val="006E358A"/>
    <w:rsid w:val="006E36DC"/>
    <w:rsid w:val="006E3A63"/>
    <w:rsid w:val="006E3C52"/>
    <w:rsid w:val="006E4BB9"/>
    <w:rsid w:val="006E4CC0"/>
    <w:rsid w:val="006E62C5"/>
    <w:rsid w:val="006E64FB"/>
    <w:rsid w:val="006E6721"/>
    <w:rsid w:val="006E7205"/>
    <w:rsid w:val="006E774A"/>
    <w:rsid w:val="006E7EAB"/>
    <w:rsid w:val="006F0872"/>
    <w:rsid w:val="006F1184"/>
    <w:rsid w:val="006F1E27"/>
    <w:rsid w:val="006F2028"/>
    <w:rsid w:val="006F2363"/>
    <w:rsid w:val="006F2399"/>
    <w:rsid w:val="006F2555"/>
    <w:rsid w:val="006F2711"/>
    <w:rsid w:val="006F3236"/>
    <w:rsid w:val="006F3CC4"/>
    <w:rsid w:val="006F4F4A"/>
    <w:rsid w:val="006F51CA"/>
    <w:rsid w:val="006F6B3D"/>
    <w:rsid w:val="006F6DC6"/>
    <w:rsid w:val="006F751B"/>
    <w:rsid w:val="006F7E37"/>
    <w:rsid w:val="00700891"/>
    <w:rsid w:val="007010B7"/>
    <w:rsid w:val="007011C8"/>
    <w:rsid w:val="00701542"/>
    <w:rsid w:val="007020E8"/>
    <w:rsid w:val="00702133"/>
    <w:rsid w:val="0070230A"/>
    <w:rsid w:val="00702E0A"/>
    <w:rsid w:val="00703146"/>
    <w:rsid w:val="00703878"/>
    <w:rsid w:val="00703C8B"/>
    <w:rsid w:val="00704EC6"/>
    <w:rsid w:val="00705307"/>
    <w:rsid w:val="0070557B"/>
    <w:rsid w:val="00705983"/>
    <w:rsid w:val="00706395"/>
    <w:rsid w:val="007078D5"/>
    <w:rsid w:val="00707D95"/>
    <w:rsid w:val="00710AD3"/>
    <w:rsid w:val="007111EE"/>
    <w:rsid w:val="00711240"/>
    <w:rsid w:val="00712173"/>
    <w:rsid w:val="00712414"/>
    <w:rsid w:val="007134B9"/>
    <w:rsid w:val="0071450F"/>
    <w:rsid w:val="007160E1"/>
    <w:rsid w:val="0071693C"/>
    <w:rsid w:val="00716CB9"/>
    <w:rsid w:val="00717C7B"/>
    <w:rsid w:val="007222D8"/>
    <w:rsid w:val="0072491B"/>
    <w:rsid w:val="007251CC"/>
    <w:rsid w:val="007261D6"/>
    <w:rsid w:val="00726B30"/>
    <w:rsid w:val="007274B3"/>
    <w:rsid w:val="00727865"/>
    <w:rsid w:val="0073097C"/>
    <w:rsid w:val="00730E09"/>
    <w:rsid w:val="00730E1D"/>
    <w:rsid w:val="00731060"/>
    <w:rsid w:val="00731241"/>
    <w:rsid w:val="007316BF"/>
    <w:rsid w:val="00731FE0"/>
    <w:rsid w:val="007323CD"/>
    <w:rsid w:val="0073293F"/>
    <w:rsid w:val="00732C2D"/>
    <w:rsid w:val="00732D44"/>
    <w:rsid w:val="00732FB5"/>
    <w:rsid w:val="007346FD"/>
    <w:rsid w:val="00734A99"/>
    <w:rsid w:val="00734CF4"/>
    <w:rsid w:val="0073611D"/>
    <w:rsid w:val="00736DF1"/>
    <w:rsid w:val="007372F8"/>
    <w:rsid w:val="007376DB"/>
    <w:rsid w:val="00737C90"/>
    <w:rsid w:val="00737DEA"/>
    <w:rsid w:val="00740F33"/>
    <w:rsid w:val="00741644"/>
    <w:rsid w:val="007422C3"/>
    <w:rsid w:val="007430FE"/>
    <w:rsid w:val="007434F5"/>
    <w:rsid w:val="00743A7F"/>
    <w:rsid w:val="00744338"/>
    <w:rsid w:val="00745501"/>
    <w:rsid w:val="0074596F"/>
    <w:rsid w:val="007505C4"/>
    <w:rsid w:val="00750AA8"/>
    <w:rsid w:val="007520A2"/>
    <w:rsid w:val="00752DD1"/>
    <w:rsid w:val="0075338B"/>
    <w:rsid w:val="00753662"/>
    <w:rsid w:val="007539D4"/>
    <w:rsid w:val="00753D93"/>
    <w:rsid w:val="00753DB2"/>
    <w:rsid w:val="0075427E"/>
    <w:rsid w:val="007542F2"/>
    <w:rsid w:val="00754486"/>
    <w:rsid w:val="0075482F"/>
    <w:rsid w:val="00756A71"/>
    <w:rsid w:val="00756DFD"/>
    <w:rsid w:val="007579B7"/>
    <w:rsid w:val="00760310"/>
    <w:rsid w:val="007603CB"/>
    <w:rsid w:val="00760EE5"/>
    <w:rsid w:val="007610D4"/>
    <w:rsid w:val="007610FE"/>
    <w:rsid w:val="00762612"/>
    <w:rsid w:val="007631A9"/>
    <w:rsid w:val="00763774"/>
    <w:rsid w:val="007638AA"/>
    <w:rsid w:val="00763E2C"/>
    <w:rsid w:val="007641DF"/>
    <w:rsid w:val="00764933"/>
    <w:rsid w:val="00764DAC"/>
    <w:rsid w:val="007650DE"/>
    <w:rsid w:val="007657F2"/>
    <w:rsid w:val="00765980"/>
    <w:rsid w:val="00765D2F"/>
    <w:rsid w:val="007677A5"/>
    <w:rsid w:val="007678EF"/>
    <w:rsid w:val="00767952"/>
    <w:rsid w:val="00767FDC"/>
    <w:rsid w:val="007701FD"/>
    <w:rsid w:val="0077150E"/>
    <w:rsid w:val="0077165B"/>
    <w:rsid w:val="007720B9"/>
    <w:rsid w:val="007728EC"/>
    <w:rsid w:val="00772B59"/>
    <w:rsid w:val="00772BA9"/>
    <w:rsid w:val="00773686"/>
    <w:rsid w:val="007739A8"/>
    <w:rsid w:val="00774722"/>
    <w:rsid w:val="007747FE"/>
    <w:rsid w:val="00774D6B"/>
    <w:rsid w:val="0077583B"/>
    <w:rsid w:val="0077612D"/>
    <w:rsid w:val="00780362"/>
    <w:rsid w:val="00780484"/>
    <w:rsid w:val="0078065F"/>
    <w:rsid w:val="00781830"/>
    <w:rsid w:val="00781E2E"/>
    <w:rsid w:val="00782A63"/>
    <w:rsid w:val="0078307E"/>
    <w:rsid w:val="007830F6"/>
    <w:rsid w:val="00783BEC"/>
    <w:rsid w:val="00783CEA"/>
    <w:rsid w:val="00783D40"/>
    <w:rsid w:val="00783FC3"/>
    <w:rsid w:val="00784529"/>
    <w:rsid w:val="0078480E"/>
    <w:rsid w:val="00784C9A"/>
    <w:rsid w:val="00784FD9"/>
    <w:rsid w:val="00785146"/>
    <w:rsid w:val="0078547A"/>
    <w:rsid w:val="007855C2"/>
    <w:rsid w:val="0078570F"/>
    <w:rsid w:val="00785E6A"/>
    <w:rsid w:val="00785EBA"/>
    <w:rsid w:val="00787A7E"/>
    <w:rsid w:val="00787D27"/>
    <w:rsid w:val="007915DB"/>
    <w:rsid w:val="00791C40"/>
    <w:rsid w:val="0079252B"/>
    <w:rsid w:val="00793140"/>
    <w:rsid w:val="00793B06"/>
    <w:rsid w:val="007946AB"/>
    <w:rsid w:val="007971A5"/>
    <w:rsid w:val="007978C9"/>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47E"/>
    <w:rsid w:val="007A45F4"/>
    <w:rsid w:val="007A4F7F"/>
    <w:rsid w:val="007A53A1"/>
    <w:rsid w:val="007A566A"/>
    <w:rsid w:val="007A5CDD"/>
    <w:rsid w:val="007A609C"/>
    <w:rsid w:val="007A6964"/>
    <w:rsid w:val="007A7045"/>
    <w:rsid w:val="007B05E2"/>
    <w:rsid w:val="007B05EF"/>
    <w:rsid w:val="007B0A10"/>
    <w:rsid w:val="007B1733"/>
    <w:rsid w:val="007B18F4"/>
    <w:rsid w:val="007B1F59"/>
    <w:rsid w:val="007B2469"/>
    <w:rsid w:val="007B259B"/>
    <w:rsid w:val="007B32F0"/>
    <w:rsid w:val="007B39D3"/>
    <w:rsid w:val="007B3D9A"/>
    <w:rsid w:val="007B45C8"/>
    <w:rsid w:val="007B4876"/>
    <w:rsid w:val="007B49D1"/>
    <w:rsid w:val="007B5191"/>
    <w:rsid w:val="007B56B9"/>
    <w:rsid w:val="007B611D"/>
    <w:rsid w:val="007B7AFE"/>
    <w:rsid w:val="007C1296"/>
    <w:rsid w:val="007C1A5A"/>
    <w:rsid w:val="007C1C00"/>
    <w:rsid w:val="007C21AE"/>
    <w:rsid w:val="007C438A"/>
    <w:rsid w:val="007C4908"/>
    <w:rsid w:val="007C4CCA"/>
    <w:rsid w:val="007C594B"/>
    <w:rsid w:val="007C6231"/>
    <w:rsid w:val="007C6403"/>
    <w:rsid w:val="007C6B4D"/>
    <w:rsid w:val="007C70DC"/>
    <w:rsid w:val="007D035C"/>
    <w:rsid w:val="007D17C0"/>
    <w:rsid w:val="007D194E"/>
    <w:rsid w:val="007D26EC"/>
    <w:rsid w:val="007D28D9"/>
    <w:rsid w:val="007D3617"/>
    <w:rsid w:val="007D396D"/>
    <w:rsid w:val="007D41EB"/>
    <w:rsid w:val="007D4C61"/>
    <w:rsid w:val="007D5A32"/>
    <w:rsid w:val="007D6926"/>
    <w:rsid w:val="007D6C25"/>
    <w:rsid w:val="007D716D"/>
    <w:rsid w:val="007D7340"/>
    <w:rsid w:val="007E03DE"/>
    <w:rsid w:val="007E05C5"/>
    <w:rsid w:val="007E0684"/>
    <w:rsid w:val="007E1C0A"/>
    <w:rsid w:val="007E2411"/>
    <w:rsid w:val="007E3B84"/>
    <w:rsid w:val="007E3CD8"/>
    <w:rsid w:val="007E42FB"/>
    <w:rsid w:val="007E4B6A"/>
    <w:rsid w:val="007E4C10"/>
    <w:rsid w:val="007E4FD8"/>
    <w:rsid w:val="007E5E21"/>
    <w:rsid w:val="007E74FC"/>
    <w:rsid w:val="007F0D2E"/>
    <w:rsid w:val="007F0D2F"/>
    <w:rsid w:val="007F1BC1"/>
    <w:rsid w:val="007F222D"/>
    <w:rsid w:val="007F26B9"/>
    <w:rsid w:val="007F36EA"/>
    <w:rsid w:val="007F38A6"/>
    <w:rsid w:val="007F3AA6"/>
    <w:rsid w:val="007F4697"/>
    <w:rsid w:val="007F50FE"/>
    <w:rsid w:val="007F52E4"/>
    <w:rsid w:val="007F583C"/>
    <w:rsid w:val="007F5BE8"/>
    <w:rsid w:val="007F72A2"/>
    <w:rsid w:val="007F72EA"/>
    <w:rsid w:val="007F7DF2"/>
    <w:rsid w:val="00800FC5"/>
    <w:rsid w:val="008010A2"/>
    <w:rsid w:val="008018D7"/>
    <w:rsid w:val="00801A61"/>
    <w:rsid w:val="008022D1"/>
    <w:rsid w:val="00802359"/>
    <w:rsid w:val="00802825"/>
    <w:rsid w:val="00803BC1"/>
    <w:rsid w:val="00803FBD"/>
    <w:rsid w:val="0080467A"/>
    <w:rsid w:val="00804F18"/>
    <w:rsid w:val="00805854"/>
    <w:rsid w:val="00805C23"/>
    <w:rsid w:val="00805D32"/>
    <w:rsid w:val="0080606F"/>
    <w:rsid w:val="008076CE"/>
    <w:rsid w:val="008079C4"/>
    <w:rsid w:val="0081041F"/>
    <w:rsid w:val="00811303"/>
    <w:rsid w:val="0081150E"/>
    <w:rsid w:val="00811F8F"/>
    <w:rsid w:val="00812203"/>
    <w:rsid w:val="00812BED"/>
    <w:rsid w:val="00812D4F"/>
    <w:rsid w:val="00812FDF"/>
    <w:rsid w:val="00814E58"/>
    <w:rsid w:val="00815BBC"/>
    <w:rsid w:val="00816782"/>
    <w:rsid w:val="00816E05"/>
    <w:rsid w:val="00816E39"/>
    <w:rsid w:val="00816E6D"/>
    <w:rsid w:val="00817A37"/>
    <w:rsid w:val="00820391"/>
    <w:rsid w:val="00821359"/>
    <w:rsid w:val="00821926"/>
    <w:rsid w:val="0082254C"/>
    <w:rsid w:val="00822BB5"/>
    <w:rsid w:val="00822BCB"/>
    <w:rsid w:val="0082314A"/>
    <w:rsid w:val="008236BB"/>
    <w:rsid w:val="00825149"/>
    <w:rsid w:val="0082526F"/>
    <w:rsid w:val="008255FB"/>
    <w:rsid w:val="0082584D"/>
    <w:rsid w:val="00825940"/>
    <w:rsid w:val="0082614D"/>
    <w:rsid w:val="008262FD"/>
    <w:rsid w:val="00827954"/>
    <w:rsid w:val="00830BA3"/>
    <w:rsid w:val="00831748"/>
    <w:rsid w:val="00832137"/>
    <w:rsid w:val="00832336"/>
    <w:rsid w:val="00832D74"/>
    <w:rsid w:val="00833926"/>
    <w:rsid w:val="008352C1"/>
    <w:rsid w:val="00836DC7"/>
    <w:rsid w:val="0083791D"/>
    <w:rsid w:val="00837B21"/>
    <w:rsid w:val="00837F9E"/>
    <w:rsid w:val="008400A3"/>
    <w:rsid w:val="00840911"/>
    <w:rsid w:val="00840E11"/>
    <w:rsid w:val="00841A57"/>
    <w:rsid w:val="00842004"/>
    <w:rsid w:val="0084201F"/>
    <w:rsid w:val="0084293B"/>
    <w:rsid w:val="00843279"/>
    <w:rsid w:val="008444AA"/>
    <w:rsid w:val="00844651"/>
    <w:rsid w:val="00844B7D"/>
    <w:rsid w:val="008458F5"/>
    <w:rsid w:val="00846456"/>
    <w:rsid w:val="00846A76"/>
    <w:rsid w:val="00846CAF"/>
    <w:rsid w:val="00847A68"/>
    <w:rsid w:val="00850B0E"/>
    <w:rsid w:val="008516D6"/>
    <w:rsid w:val="0085195B"/>
    <w:rsid w:val="00851CD4"/>
    <w:rsid w:val="00851CFD"/>
    <w:rsid w:val="008520DD"/>
    <w:rsid w:val="008521F1"/>
    <w:rsid w:val="008524DE"/>
    <w:rsid w:val="00853D22"/>
    <w:rsid w:val="0085403F"/>
    <w:rsid w:val="00854DF8"/>
    <w:rsid w:val="0085505E"/>
    <w:rsid w:val="008552D7"/>
    <w:rsid w:val="00855865"/>
    <w:rsid w:val="008563C0"/>
    <w:rsid w:val="00856455"/>
    <w:rsid w:val="0085689D"/>
    <w:rsid w:val="008568AC"/>
    <w:rsid w:val="00856F6D"/>
    <w:rsid w:val="008575E9"/>
    <w:rsid w:val="00857893"/>
    <w:rsid w:val="00857CA3"/>
    <w:rsid w:val="00860D6A"/>
    <w:rsid w:val="008610E7"/>
    <w:rsid w:val="00862137"/>
    <w:rsid w:val="00862575"/>
    <w:rsid w:val="00862A83"/>
    <w:rsid w:val="00863841"/>
    <w:rsid w:val="00863875"/>
    <w:rsid w:val="00863C2F"/>
    <w:rsid w:val="0086436B"/>
    <w:rsid w:val="00864A36"/>
    <w:rsid w:val="00864C92"/>
    <w:rsid w:val="00865DCA"/>
    <w:rsid w:val="00866035"/>
    <w:rsid w:val="008664DF"/>
    <w:rsid w:val="00866EEF"/>
    <w:rsid w:val="008677C2"/>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3C"/>
    <w:rsid w:val="00875496"/>
    <w:rsid w:val="008758A3"/>
    <w:rsid w:val="00875E2E"/>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60A"/>
    <w:rsid w:val="00887B2F"/>
    <w:rsid w:val="0089033A"/>
    <w:rsid w:val="008903D5"/>
    <w:rsid w:val="00890AFB"/>
    <w:rsid w:val="0089189F"/>
    <w:rsid w:val="00892561"/>
    <w:rsid w:val="008935B0"/>
    <w:rsid w:val="00895B5C"/>
    <w:rsid w:val="00895EF4"/>
    <w:rsid w:val="00896E03"/>
    <w:rsid w:val="00897F7B"/>
    <w:rsid w:val="008A0314"/>
    <w:rsid w:val="008A10D0"/>
    <w:rsid w:val="008A19CD"/>
    <w:rsid w:val="008A1B98"/>
    <w:rsid w:val="008A239D"/>
    <w:rsid w:val="008A23C8"/>
    <w:rsid w:val="008A2DE8"/>
    <w:rsid w:val="008A37FE"/>
    <w:rsid w:val="008A42C8"/>
    <w:rsid w:val="008A44A9"/>
    <w:rsid w:val="008A517E"/>
    <w:rsid w:val="008A5DC6"/>
    <w:rsid w:val="008A6F17"/>
    <w:rsid w:val="008A7AD1"/>
    <w:rsid w:val="008B05BB"/>
    <w:rsid w:val="008B110A"/>
    <w:rsid w:val="008B1240"/>
    <w:rsid w:val="008B12E3"/>
    <w:rsid w:val="008B24EA"/>
    <w:rsid w:val="008B2A2D"/>
    <w:rsid w:val="008B392A"/>
    <w:rsid w:val="008B40B1"/>
    <w:rsid w:val="008B4845"/>
    <w:rsid w:val="008B4A91"/>
    <w:rsid w:val="008B5083"/>
    <w:rsid w:val="008B573B"/>
    <w:rsid w:val="008B70A1"/>
    <w:rsid w:val="008B7120"/>
    <w:rsid w:val="008B749D"/>
    <w:rsid w:val="008C0794"/>
    <w:rsid w:val="008C08F9"/>
    <w:rsid w:val="008C1277"/>
    <w:rsid w:val="008C1523"/>
    <w:rsid w:val="008C1BB7"/>
    <w:rsid w:val="008C214A"/>
    <w:rsid w:val="008C2A11"/>
    <w:rsid w:val="008C2DEF"/>
    <w:rsid w:val="008C325D"/>
    <w:rsid w:val="008C326B"/>
    <w:rsid w:val="008C51A9"/>
    <w:rsid w:val="008C5F50"/>
    <w:rsid w:val="008C7600"/>
    <w:rsid w:val="008C79E5"/>
    <w:rsid w:val="008D0AA7"/>
    <w:rsid w:val="008D1242"/>
    <w:rsid w:val="008D131E"/>
    <w:rsid w:val="008D1D78"/>
    <w:rsid w:val="008D2794"/>
    <w:rsid w:val="008D28F5"/>
    <w:rsid w:val="008D34B6"/>
    <w:rsid w:val="008D4408"/>
    <w:rsid w:val="008D46A8"/>
    <w:rsid w:val="008D4788"/>
    <w:rsid w:val="008D6A6C"/>
    <w:rsid w:val="008D72E3"/>
    <w:rsid w:val="008E0871"/>
    <w:rsid w:val="008E08B7"/>
    <w:rsid w:val="008E0E1E"/>
    <w:rsid w:val="008E0F46"/>
    <w:rsid w:val="008E0F50"/>
    <w:rsid w:val="008E10FC"/>
    <w:rsid w:val="008E39AA"/>
    <w:rsid w:val="008E424F"/>
    <w:rsid w:val="008E4AF2"/>
    <w:rsid w:val="008E4F47"/>
    <w:rsid w:val="008E57F8"/>
    <w:rsid w:val="008E5945"/>
    <w:rsid w:val="008E64E8"/>
    <w:rsid w:val="008E7430"/>
    <w:rsid w:val="008E7B40"/>
    <w:rsid w:val="008E7BAC"/>
    <w:rsid w:val="008E7E1C"/>
    <w:rsid w:val="008F037C"/>
    <w:rsid w:val="008F06E8"/>
    <w:rsid w:val="008F0B6F"/>
    <w:rsid w:val="008F0C26"/>
    <w:rsid w:val="008F1FF8"/>
    <w:rsid w:val="008F205D"/>
    <w:rsid w:val="008F247C"/>
    <w:rsid w:val="008F26B3"/>
    <w:rsid w:val="008F330F"/>
    <w:rsid w:val="008F35FB"/>
    <w:rsid w:val="008F3AD7"/>
    <w:rsid w:val="008F4788"/>
    <w:rsid w:val="008F5EEF"/>
    <w:rsid w:val="00900CA9"/>
    <w:rsid w:val="00902049"/>
    <w:rsid w:val="00902400"/>
    <w:rsid w:val="0090254A"/>
    <w:rsid w:val="009028FE"/>
    <w:rsid w:val="00902951"/>
    <w:rsid w:val="009029CF"/>
    <w:rsid w:val="00902CC5"/>
    <w:rsid w:val="00902F38"/>
    <w:rsid w:val="0090533B"/>
    <w:rsid w:val="00905635"/>
    <w:rsid w:val="00905A27"/>
    <w:rsid w:val="00906AAE"/>
    <w:rsid w:val="00906CDF"/>
    <w:rsid w:val="009074B1"/>
    <w:rsid w:val="00907E35"/>
    <w:rsid w:val="009103F5"/>
    <w:rsid w:val="00910E69"/>
    <w:rsid w:val="00910E88"/>
    <w:rsid w:val="0091181E"/>
    <w:rsid w:val="009120B6"/>
    <w:rsid w:val="00912D2D"/>
    <w:rsid w:val="00914C76"/>
    <w:rsid w:val="00914EEA"/>
    <w:rsid w:val="00914F8B"/>
    <w:rsid w:val="00915381"/>
    <w:rsid w:val="00915749"/>
    <w:rsid w:val="0091578C"/>
    <w:rsid w:val="0091592E"/>
    <w:rsid w:val="009159C8"/>
    <w:rsid w:val="00915E7D"/>
    <w:rsid w:val="009166A5"/>
    <w:rsid w:val="0091725A"/>
    <w:rsid w:val="009206EA"/>
    <w:rsid w:val="00920734"/>
    <w:rsid w:val="00920A83"/>
    <w:rsid w:val="00921CAE"/>
    <w:rsid w:val="009226CB"/>
    <w:rsid w:val="009230B3"/>
    <w:rsid w:val="00923DB5"/>
    <w:rsid w:val="00924402"/>
    <w:rsid w:val="009244BA"/>
    <w:rsid w:val="00924C09"/>
    <w:rsid w:val="0092546F"/>
    <w:rsid w:val="0092645B"/>
    <w:rsid w:val="00926945"/>
    <w:rsid w:val="00926A3C"/>
    <w:rsid w:val="009271F7"/>
    <w:rsid w:val="009302F4"/>
    <w:rsid w:val="009304C2"/>
    <w:rsid w:val="00930B39"/>
    <w:rsid w:val="00931A79"/>
    <w:rsid w:val="00931B46"/>
    <w:rsid w:val="00933129"/>
    <w:rsid w:val="0093324E"/>
    <w:rsid w:val="00934155"/>
    <w:rsid w:val="00934BC8"/>
    <w:rsid w:val="00934DE1"/>
    <w:rsid w:val="009363DD"/>
    <w:rsid w:val="00936B0C"/>
    <w:rsid w:val="00936DF7"/>
    <w:rsid w:val="0093712A"/>
    <w:rsid w:val="009374A8"/>
    <w:rsid w:val="009375CD"/>
    <w:rsid w:val="00937612"/>
    <w:rsid w:val="00937615"/>
    <w:rsid w:val="00940A82"/>
    <w:rsid w:val="00940FD8"/>
    <w:rsid w:val="009410B1"/>
    <w:rsid w:val="009417D4"/>
    <w:rsid w:val="00941B03"/>
    <w:rsid w:val="00941E93"/>
    <w:rsid w:val="009422A8"/>
    <w:rsid w:val="00943545"/>
    <w:rsid w:val="0094384F"/>
    <w:rsid w:val="00943867"/>
    <w:rsid w:val="009448C8"/>
    <w:rsid w:val="0094498C"/>
    <w:rsid w:val="00945606"/>
    <w:rsid w:val="00946B39"/>
    <w:rsid w:val="00946C80"/>
    <w:rsid w:val="00947516"/>
    <w:rsid w:val="009475DE"/>
    <w:rsid w:val="0094775C"/>
    <w:rsid w:val="00947982"/>
    <w:rsid w:val="00947C86"/>
    <w:rsid w:val="009508BB"/>
    <w:rsid w:val="00951169"/>
    <w:rsid w:val="009512B0"/>
    <w:rsid w:val="0095152D"/>
    <w:rsid w:val="00952302"/>
    <w:rsid w:val="0095237E"/>
    <w:rsid w:val="00952F0F"/>
    <w:rsid w:val="0095321D"/>
    <w:rsid w:val="00953295"/>
    <w:rsid w:val="00953CDA"/>
    <w:rsid w:val="00953DA6"/>
    <w:rsid w:val="009546F7"/>
    <w:rsid w:val="009547D5"/>
    <w:rsid w:val="009548F6"/>
    <w:rsid w:val="009555EC"/>
    <w:rsid w:val="009557F2"/>
    <w:rsid w:val="00955ED4"/>
    <w:rsid w:val="009560E9"/>
    <w:rsid w:val="00956367"/>
    <w:rsid w:val="0095715E"/>
    <w:rsid w:val="00957853"/>
    <w:rsid w:val="00961201"/>
    <w:rsid w:val="0096160B"/>
    <w:rsid w:val="00961867"/>
    <w:rsid w:val="009624DD"/>
    <w:rsid w:val="0096267D"/>
    <w:rsid w:val="00963169"/>
    <w:rsid w:val="00963173"/>
    <w:rsid w:val="00963195"/>
    <w:rsid w:val="00963912"/>
    <w:rsid w:val="009643F6"/>
    <w:rsid w:val="0096502D"/>
    <w:rsid w:val="00965071"/>
    <w:rsid w:val="009655C0"/>
    <w:rsid w:val="0096689C"/>
    <w:rsid w:val="00966CB2"/>
    <w:rsid w:val="00967EA0"/>
    <w:rsid w:val="00970BB7"/>
    <w:rsid w:val="00971787"/>
    <w:rsid w:val="009721C2"/>
    <w:rsid w:val="009737BE"/>
    <w:rsid w:val="009739C6"/>
    <w:rsid w:val="009739E7"/>
    <w:rsid w:val="00973B21"/>
    <w:rsid w:val="00974149"/>
    <w:rsid w:val="009743DB"/>
    <w:rsid w:val="00974FAD"/>
    <w:rsid w:val="00975D32"/>
    <w:rsid w:val="00976313"/>
    <w:rsid w:val="00977115"/>
    <w:rsid w:val="00980AB0"/>
    <w:rsid w:val="00980B4A"/>
    <w:rsid w:val="00980BAD"/>
    <w:rsid w:val="00981BEB"/>
    <w:rsid w:val="009824F1"/>
    <w:rsid w:val="00982568"/>
    <w:rsid w:val="00982EC7"/>
    <w:rsid w:val="00982EE1"/>
    <w:rsid w:val="00983397"/>
    <w:rsid w:val="00983A2D"/>
    <w:rsid w:val="00984C49"/>
    <w:rsid w:val="00984EDD"/>
    <w:rsid w:val="00985144"/>
    <w:rsid w:val="00986C2C"/>
    <w:rsid w:val="00986FD0"/>
    <w:rsid w:val="0098731B"/>
    <w:rsid w:val="00987346"/>
    <w:rsid w:val="009901CC"/>
    <w:rsid w:val="00991F74"/>
    <w:rsid w:val="009922C4"/>
    <w:rsid w:val="00992D98"/>
    <w:rsid w:val="00993240"/>
    <w:rsid w:val="009934C2"/>
    <w:rsid w:val="009937DC"/>
    <w:rsid w:val="009940D3"/>
    <w:rsid w:val="0099567A"/>
    <w:rsid w:val="009956EA"/>
    <w:rsid w:val="00996128"/>
    <w:rsid w:val="009968F6"/>
    <w:rsid w:val="00996929"/>
    <w:rsid w:val="009969ED"/>
    <w:rsid w:val="00996C44"/>
    <w:rsid w:val="00996E27"/>
    <w:rsid w:val="00996EA0"/>
    <w:rsid w:val="00997EBA"/>
    <w:rsid w:val="009A00F4"/>
    <w:rsid w:val="009A140B"/>
    <w:rsid w:val="009A179C"/>
    <w:rsid w:val="009A183E"/>
    <w:rsid w:val="009A1B7E"/>
    <w:rsid w:val="009A1F24"/>
    <w:rsid w:val="009A2048"/>
    <w:rsid w:val="009A2600"/>
    <w:rsid w:val="009A2E88"/>
    <w:rsid w:val="009A2FDA"/>
    <w:rsid w:val="009A32E3"/>
    <w:rsid w:val="009A3473"/>
    <w:rsid w:val="009A3C23"/>
    <w:rsid w:val="009A4644"/>
    <w:rsid w:val="009A468A"/>
    <w:rsid w:val="009A540D"/>
    <w:rsid w:val="009A5E70"/>
    <w:rsid w:val="009A619E"/>
    <w:rsid w:val="009A64D9"/>
    <w:rsid w:val="009A7967"/>
    <w:rsid w:val="009A7E7F"/>
    <w:rsid w:val="009B0510"/>
    <w:rsid w:val="009B2AC0"/>
    <w:rsid w:val="009B30FB"/>
    <w:rsid w:val="009B3204"/>
    <w:rsid w:val="009B36F6"/>
    <w:rsid w:val="009B3957"/>
    <w:rsid w:val="009B3BE7"/>
    <w:rsid w:val="009B3D1C"/>
    <w:rsid w:val="009B5BC7"/>
    <w:rsid w:val="009B5DF6"/>
    <w:rsid w:val="009B5F21"/>
    <w:rsid w:val="009B6212"/>
    <w:rsid w:val="009B6FD6"/>
    <w:rsid w:val="009B7238"/>
    <w:rsid w:val="009B72C3"/>
    <w:rsid w:val="009B72C7"/>
    <w:rsid w:val="009B776C"/>
    <w:rsid w:val="009B7BD8"/>
    <w:rsid w:val="009C0E83"/>
    <w:rsid w:val="009C0FCF"/>
    <w:rsid w:val="009C1718"/>
    <w:rsid w:val="009C2089"/>
    <w:rsid w:val="009C2266"/>
    <w:rsid w:val="009C2CC8"/>
    <w:rsid w:val="009C2D96"/>
    <w:rsid w:val="009C2DAA"/>
    <w:rsid w:val="009C2EFB"/>
    <w:rsid w:val="009C33F5"/>
    <w:rsid w:val="009C36CC"/>
    <w:rsid w:val="009C52E6"/>
    <w:rsid w:val="009C55AF"/>
    <w:rsid w:val="009C5942"/>
    <w:rsid w:val="009C6256"/>
    <w:rsid w:val="009C625B"/>
    <w:rsid w:val="009C6B66"/>
    <w:rsid w:val="009C79B9"/>
    <w:rsid w:val="009D02AB"/>
    <w:rsid w:val="009D10F1"/>
    <w:rsid w:val="009D133A"/>
    <w:rsid w:val="009D1816"/>
    <w:rsid w:val="009D1E4F"/>
    <w:rsid w:val="009D1F8C"/>
    <w:rsid w:val="009D2EAF"/>
    <w:rsid w:val="009D3014"/>
    <w:rsid w:val="009D4048"/>
    <w:rsid w:val="009D47C9"/>
    <w:rsid w:val="009D49A4"/>
    <w:rsid w:val="009D5021"/>
    <w:rsid w:val="009D5E4A"/>
    <w:rsid w:val="009D5E68"/>
    <w:rsid w:val="009D69C3"/>
    <w:rsid w:val="009D7359"/>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4E01"/>
    <w:rsid w:val="009E55FA"/>
    <w:rsid w:val="009E59C8"/>
    <w:rsid w:val="009E5B91"/>
    <w:rsid w:val="009E5DEB"/>
    <w:rsid w:val="009E6041"/>
    <w:rsid w:val="009E7DBE"/>
    <w:rsid w:val="009F00F2"/>
    <w:rsid w:val="009F05B9"/>
    <w:rsid w:val="009F08B1"/>
    <w:rsid w:val="009F2BF8"/>
    <w:rsid w:val="009F32FD"/>
    <w:rsid w:val="009F34D3"/>
    <w:rsid w:val="009F4A5B"/>
    <w:rsid w:val="009F4F82"/>
    <w:rsid w:val="009F58C4"/>
    <w:rsid w:val="009F5BCC"/>
    <w:rsid w:val="009F5D7F"/>
    <w:rsid w:val="009F710F"/>
    <w:rsid w:val="00A00E00"/>
    <w:rsid w:val="00A02002"/>
    <w:rsid w:val="00A02733"/>
    <w:rsid w:val="00A02B89"/>
    <w:rsid w:val="00A02E6B"/>
    <w:rsid w:val="00A02E7C"/>
    <w:rsid w:val="00A0379F"/>
    <w:rsid w:val="00A03D09"/>
    <w:rsid w:val="00A03DCB"/>
    <w:rsid w:val="00A04263"/>
    <w:rsid w:val="00A04264"/>
    <w:rsid w:val="00A04373"/>
    <w:rsid w:val="00A04562"/>
    <w:rsid w:val="00A047F3"/>
    <w:rsid w:val="00A04B51"/>
    <w:rsid w:val="00A04DD8"/>
    <w:rsid w:val="00A0560B"/>
    <w:rsid w:val="00A05786"/>
    <w:rsid w:val="00A05AC4"/>
    <w:rsid w:val="00A060F5"/>
    <w:rsid w:val="00A067C2"/>
    <w:rsid w:val="00A06EA4"/>
    <w:rsid w:val="00A0752B"/>
    <w:rsid w:val="00A0762C"/>
    <w:rsid w:val="00A07E2B"/>
    <w:rsid w:val="00A102B8"/>
    <w:rsid w:val="00A11385"/>
    <w:rsid w:val="00A11482"/>
    <w:rsid w:val="00A114F5"/>
    <w:rsid w:val="00A11588"/>
    <w:rsid w:val="00A12289"/>
    <w:rsid w:val="00A12771"/>
    <w:rsid w:val="00A12A49"/>
    <w:rsid w:val="00A12C16"/>
    <w:rsid w:val="00A12E5B"/>
    <w:rsid w:val="00A12FF1"/>
    <w:rsid w:val="00A13054"/>
    <w:rsid w:val="00A13311"/>
    <w:rsid w:val="00A133D6"/>
    <w:rsid w:val="00A1417C"/>
    <w:rsid w:val="00A141EB"/>
    <w:rsid w:val="00A14967"/>
    <w:rsid w:val="00A14B0E"/>
    <w:rsid w:val="00A15BD6"/>
    <w:rsid w:val="00A1623F"/>
    <w:rsid w:val="00A1646C"/>
    <w:rsid w:val="00A16728"/>
    <w:rsid w:val="00A16DFE"/>
    <w:rsid w:val="00A17128"/>
    <w:rsid w:val="00A17F96"/>
    <w:rsid w:val="00A204BF"/>
    <w:rsid w:val="00A205D9"/>
    <w:rsid w:val="00A20880"/>
    <w:rsid w:val="00A2143A"/>
    <w:rsid w:val="00A21476"/>
    <w:rsid w:val="00A23317"/>
    <w:rsid w:val="00A23B75"/>
    <w:rsid w:val="00A24042"/>
    <w:rsid w:val="00A2477C"/>
    <w:rsid w:val="00A24D36"/>
    <w:rsid w:val="00A25118"/>
    <w:rsid w:val="00A266C0"/>
    <w:rsid w:val="00A27376"/>
    <w:rsid w:val="00A2756B"/>
    <w:rsid w:val="00A3127E"/>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32C"/>
    <w:rsid w:val="00A376C3"/>
    <w:rsid w:val="00A3774F"/>
    <w:rsid w:val="00A40EDF"/>
    <w:rsid w:val="00A410D2"/>
    <w:rsid w:val="00A429DE"/>
    <w:rsid w:val="00A431EF"/>
    <w:rsid w:val="00A43714"/>
    <w:rsid w:val="00A439DE"/>
    <w:rsid w:val="00A44363"/>
    <w:rsid w:val="00A44C5C"/>
    <w:rsid w:val="00A4549C"/>
    <w:rsid w:val="00A4698B"/>
    <w:rsid w:val="00A475DA"/>
    <w:rsid w:val="00A47C82"/>
    <w:rsid w:val="00A50988"/>
    <w:rsid w:val="00A5140B"/>
    <w:rsid w:val="00A51428"/>
    <w:rsid w:val="00A5196A"/>
    <w:rsid w:val="00A51E7E"/>
    <w:rsid w:val="00A5206E"/>
    <w:rsid w:val="00A52377"/>
    <w:rsid w:val="00A536CC"/>
    <w:rsid w:val="00A53925"/>
    <w:rsid w:val="00A54A88"/>
    <w:rsid w:val="00A550BF"/>
    <w:rsid w:val="00A564CE"/>
    <w:rsid w:val="00A56663"/>
    <w:rsid w:val="00A56D79"/>
    <w:rsid w:val="00A5762D"/>
    <w:rsid w:val="00A62439"/>
    <w:rsid w:val="00A6352E"/>
    <w:rsid w:val="00A63A52"/>
    <w:rsid w:val="00A64CCC"/>
    <w:rsid w:val="00A64EF2"/>
    <w:rsid w:val="00A6567B"/>
    <w:rsid w:val="00A6604D"/>
    <w:rsid w:val="00A663DB"/>
    <w:rsid w:val="00A6681F"/>
    <w:rsid w:val="00A6723D"/>
    <w:rsid w:val="00A67278"/>
    <w:rsid w:val="00A67912"/>
    <w:rsid w:val="00A67D28"/>
    <w:rsid w:val="00A7122A"/>
    <w:rsid w:val="00A71748"/>
    <w:rsid w:val="00A71AE7"/>
    <w:rsid w:val="00A71FF0"/>
    <w:rsid w:val="00A73F45"/>
    <w:rsid w:val="00A73F7F"/>
    <w:rsid w:val="00A74661"/>
    <w:rsid w:val="00A7695E"/>
    <w:rsid w:val="00A7751D"/>
    <w:rsid w:val="00A77BF6"/>
    <w:rsid w:val="00A80040"/>
    <w:rsid w:val="00A800FD"/>
    <w:rsid w:val="00A80B18"/>
    <w:rsid w:val="00A81173"/>
    <w:rsid w:val="00A81971"/>
    <w:rsid w:val="00A81A9F"/>
    <w:rsid w:val="00A82337"/>
    <w:rsid w:val="00A8277D"/>
    <w:rsid w:val="00A839C6"/>
    <w:rsid w:val="00A83C28"/>
    <w:rsid w:val="00A83C4E"/>
    <w:rsid w:val="00A83D49"/>
    <w:rsid w:val="00A84834"/>
    <w:rsid w:val="00A84EBD"/>
    <w:rsid w:val="00A8563B"/>
    <w:rsid w:val="00A85CFF"/>
    <w:rsid w:val="00A86BFA"/>
    <w:rsid w:val="00A86C34"/>
    <w:rsid w:val="00A86D53"/>
    <w:rsid w:val="00A86DB3"/>
    <w:rsid w:val="00A86E06"/>
    <w:rsid w:val="00A86E79"/>
    <w:rsid w:val="00A86FFD"/>
    <w:rsid w:val="00A876EA"/>
    <w:rsid w:val="00A87C86"/>
    <w:rsid w:val="00A90302"/>
    <w:rsid w:val="00A90857"/>
    <w:rsid w:val="00A912AB"/>
    <w:rsid w:val="00A9135A"/>
    <w:rsid w:val="00A91ED0"/>
    <w:rsid w:val="00A920C9"/>
    <w:rsid w:val="00A93B04"/>
    <w:rsid w:val="00A93E43"/>
    <w:rsid w:val="00A94095"/>
    <w:rsid w:val="00A94994"/>
    <w:rsid w:val="00A94DE9"/>
    <w:rsid w:val="00A9511E"/>
    <w:rsid w:val="00A95E96"/>
    <w:rsid w:val="00A963A6"/>
    <w:rsid w:val="00A96797"/>
    <w:rsid w:val="00A96BA9"/>
    <w:rsid w:val="00A9741F"/>
    <w:rsid w:val="00A977E9"/>
    <w:rsid w:val="00AA147D"/>
    <w:rsid w:val="00AA1A37"/>
    <w:rsid w:val="00AA207E"/>
    <w:rsid w:val="00AA28F9"/>
    <w:rsid w:val="00AA2D6A"/>
    <w:rsid w:val="00AA2E30"/>
    <w:rsid w:val="00AA2EAC"/>
    <w:rsid w:val="00AA2EF3"/>
    <w:rsid w:val="00AA2F78"/>
    <w:rsid w:val="00AA4421"/>
    <w:rsid w:val="00AA53AE"/>
    <w:rsid w:val="00AA63EC"/>
    <w:rsid w:val="00AA67C2"/>
    <w:rsid w:val="00AA6ACF"/>
    <w:rsid w:val="00AA6E47"/>
    <w:rsid w:val="00AA73AA"/>
    <w:rsid w:val="00AA7AF6"/>
    <w:rsid w:val="00AB0BCD"/>
    <w:rsid w:val="00AB0F8F"/>
    <w:rsid w:val="00AB1A9D"/>
    <w:rsid w:val="00AB1D47"/>
    <w:rsid w:val="00AB2769"/>
    <w:rsid w:val="00AB2928"/>
    <w:rsid w:val="00AB304A"/>
    <w:rsid w:val="00AB350F"/>
    <w:rsid w:val="00AB376A"/>
    <w:rsid w:val="00AB3B97"/>
    <w:rsid w:val="00AB3C7E"/>
    <w:rsid w:val="00AB4177"/>
    <w:rsid w:val="00AB419C"/>
    <w:rsid w:val="00AB42C0"/>
    <w:rsid w:val="00AB6424"/>
    <w:rsid w:val="00AB64C0"/>
    <w:rsid w:val="00AB64F4"/>
    <w:rsid w:val="00AB6884"/>
    <w:rsid w:val="00AB6F13"/>
    <w:rsid w:val="00AB7495"/>
    <w:rsid w:val="00AB77A6"/>
    <w:rsid w:val="00AB78E9"/>
    <w:rsid w:val="00AB7C3E"/>
    <w:rsid w:val="00AB7D79"/>
    <w:rsid w:val="00AC0CF3"/>
    <w:rsid w:val="00AC1AA9"/>
    <w:rsid w:val="00AC1E6B"/>
    <w:rsid w:val="00AC1FE6"/>
    <w:rsid w:val="00AC21F1"/>
    <w:rsid w:val="00AC310C"/>
    <w:rsid w:val="00AC3468"/>
    <w:rsid w:val="00AC38E2"/>
    <w:rsid w:val="00AC41AF"/>
    <w:rsid w:val="00AC4408"/>
    <w:rsid w:val="00AC53F0"/>
    <w:rsid w:val="00AC566B"/>
    <w:rsid w:val="00AC5A83"/>
    <w:rsid w:val="00AC5B06"/>
    <w:rsid w:val="00AC6350"/>
    <w:rsid w:val="00AC6380"/>
    <w:rsid w:val="00AC64BC"/>
    <w:rsid w:val="00AC75A7"/>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0980"/>
    <w:rsid w:val="00AE15F5"/>
    <w:rsid w:val="00AE197F"/>
    <w:rsid w:val="00AE1B98"/>
    <w:rsid w:val="00AE2504"/>
    <w:rsid w:val="00AE274C"/>
    <w:rsid w:val="00AE4840"/>
    <w:rsid w:val="00AE4A1A"/>
    <w:rsid w:val="00AE4E0B"/>
    <w:rsid w:val="00AE4E9E"/>
    <w:rsid w:val="00AE532F"/>
    <w:rsid w:val="00AE5A46"/>
    <w:rsid w:val="00AE630C"/>
    <w:rsid w:val="00AE67BC"/>
    <w:rsid w:val="00AE6934"/>
    <w:rsid w:val="00AE6A0C"/>
    <w:rsid w:val="00AE6AF2"/>
    <w:rsid w:val="00AE722D"/>
    <w:rsid w:val="00AE7DA4"/>
    <w:rsid w:val="00AF00ED"/>
    <w:rsid w:val="00AF0489"/>
    <w:rsid w:val="00AF0CD7"/>
    <w:rsid w:val="00AF1757"/>
    <w:rsid w:val="00AF1B6E"/>
    <w:rsid w:val="00AF1FEF"/>
    <w:rsid w:val="00AF26DF"/>
    <w:rsid w:val="00AF2C7D"/>
    <w:rsid w:val="00AF2D5F"/>
    <w:rsid w:val="00AF384D"/>
    <w:rsid w:val="00AF3F4B"/>
    <w:rsid w:val="00AF4319"/>
    <w:rsid w:val="00AF4985"/>
    <w:rsid w:val="00AF4A06"/>
    <w:rsid w:val="00AF4EF3"/>
    <w:rsid w:val="00AF509F"/>
    <w:rsid w:val="00AF566F"/>
    <w:rsid w:val="00AF5C86"/>
    <w:rsid w:val="00AF5D7D"/>
    <w:rsid w:val="00AF616B"/>
    <w:rsid w:val="00AF69C4"/>
    <w:rsid w:val="00AF702A"/>
    <w:rsid w:val="00AF7319"/>
    <w:rsid w:val="00AF7B2E"/>
    <w:rsid w:val="00B00790"/>
    <w:rsid w:val="00B0149E"/>
    <w:rsid w:val="00B02159"/>
    <w:rsid w:val="00B030AB"/>
    <w:rsid w:val="00B030F3"/>
    <w:rsid w:val="00B03D9F"/>
    <w:rsid w:val="00B04D6A"/>
    <w:rsid w:val="00B051EA"/>
    <w:rsid w:val="00B0561B"/>
    <w:rsid w:val="00B05845"/>
    <w:rsid w:val="00B05EFA"/>
    <w:rsid w:val="00B068AC"/>
    <w:rsid w:val="00B07025"/>
    <w:rsid w:val="00B11474"/>
    <w:rsid w:val="00B1150A"/>
    <w:rsid w:val="00B11CE4"/>
    <w:rsid w:val="00B11D2C"/>
    <w:rsid w:val="00B12141"/>
    <w:rsid w:val="00B12801"/>
    <w:rsid w:val="00B12A9A"/>
    <w:rsid w:val="00B13937"/>
    <w:rsid w:val="00B1478F"/>
    <w:rsid w:val="00B147A6"/>
    <w:rsid w:val="00B1516F"/>
    <w:rsid w:val="00B1544E"/>
    <w:rsid w:val="00B160F7"/>
    <w:rsid w:val="00B164FA"/>
    <w:rsid w:val="00B167A2"/>
    <w:rsid w:val="00B172ED"/>
    <w:rsid w:val="00B17748"/>
    <w:rsid w:val="00B17883"/>
    <w:rsid w:val="00B2012C"/>
    <w:rsid w:val="00B20572"/>
    <w:rsid w:val="00B206EF"/>
    <w:rsid w:val="00B20D05"/>
    <w:rsid w:val="00B22660"/>
    <w:rsid w:val="00B22801"/>
    <w:rsid w:val="00B22AC0"/>
    <w:rsid w:val="00B22DA3"/>
    <w:rsid w:val="00B23407"/>
    <w:rsid w:val="00B23C5A"/>
    <w:rsid w:val="00B240E0"/>
    <w:rsid w:val="00B2470E"/>
    <w:rsid w:val="00B25EB8"/>
    <w:rsid w:val="00B263F2"/>
    <w:rsid w:val="00B267FC"/>
    <w:rsid w:val="00B27703"/>
    <w:rsid w:val="00B278E0"/>
    <w:rsid w:val="00B30EC3"/>
    <w:rsid w:val="00B314DC"/>
    <w:rsid w:val="00B31885"/>
    <w:rsid w:val="00B31D9B"/>
    <w:rsid w:val="00B3218B"/>
    <w:rsid w:val="00B325D6"/>
    <w:rsid w:val="00B33AD7"/>
    <w:rsid w:val="00B33D82"/>
    <w:rsid w:val="00B341AB"/>
    <w:rsid w:val="00B346EA"/>
    <w:rsid w:val="00B351B2"/>
    <w:rsid w:val="00B36DA4"/>
    <w:rsid w:val="00B37632"/>
    <w:rsid w:val="00B3766C"/>
    <w:rsid w:val="00B3778F"/>
    <w:rsid w:val="00B377D3"/>
    <w:rsid w:val="00B40B66"/>
    <w:rsid w:val="00B41359"/>
    <w:rsid w:val="00B4137F"/>
    <w:rsid w:val="00B414A2"/>
    <w:rsid w:val="00B4158A"/>
    <w:rsid w:val="00B416B0"/>
    <w:rsid w:val="00B41B9F"/>
    <w:rsid w:val="00B41C9F"/>
    <w:rsid w:val="00B42B9A"/>
    <w:rsid w:val="00B42D97"/>
    <w:rsid w:val="00B4315A"/>
    <w:rsid w:val="00B4343A"/>
    <w:rsid w:val="00B43964"/>
    <w:rsid w:val="00B43BF8"/>
    <w:rsid w:val="00B444C9"/>
    <w:rsid w:val="00B45127"/>
    <w:rsid w:val="00B451BE"/>
    <w:rsid w:val="00B4591B"/>
    <w:rsid w:val="00B4611B"/>
    <w:rsid w:val="00B46707"/>
    <w:rsid w:val="00B467ED"/>
    <w:rsid w:val="00B471E6"/>
    <w:rsid w:val="00B47CB8"/>
    <w:rsid w:val="00B50353"/>
    <w:rsid w:val="00B507F6"/>
    <w:rsid w:val="00B51031"/>
    <w:rsid w:val="00B5125B"/>
    <w:rsid w:val="00B51FA7"/>
    <w:rsid w:val="00B52E15"/>
    <w:rsid w:val="00B531A1"/>
    <w:rsid w:val="00B536A5"/>
    <w:rsid w:val="00B5398F"/>
    <w:rsid w:val="00B53D2C"/>
    <w:rsid w:val="00B54361"/>
    <w:rsid w:val="00B5563F"/>
    <w:rsid w:val="00B556AC"/>
    <w:rsid w:val="00B56C46"/>
    <w:rsid w:val="00B56C78"/>
    <w:rsid w:val="00B5708C"/>
    <w:rsid w:val="00B5723A"/>
    <w:rsid w:val="00B57C39"/>
    <w:rsid w:val="00B60196"/>
    <w:rsid w:val="00B60342"/>
    <w:rsid w:val="00B61921"/>
    <w:rsid w:val="00B636F9"/>
    <w:rsid w:val="00B63CCA"/>
    <w:rsid w:val="00B65832"/>
    <w:rsid w:val="00B66A87"/>
    <w:rsid w:val="00B66EB0"/>
    <w:rsid w:val="00B675CB"/>
    <w:rsid w:val="00B70331"/>
    <w:rsid w:val="00B70BFB"/>
    <w:rsid w:val="00B713F6"/>
    <w:rsid w:val="00B717FE"/>
    <w:rsid w:val="00B718E2"/>
    <w:rsid w:val="00B72957"/>
    <w:rsid w:val="00B740FC"/>
    <w:rsid w:val="00B746C9"/>
    <w:rsid w:val="00B74740"/>
    <w:rsid w:val="00B748F7"/>
    <w:rsid w:val="00B74FC3"/>
    <w:rsid w:val="00B755ED"/>
    <w:rsid w:val="00B762E4"/>
    <w:rsid w:val="00B7666D"/>
    <w:rsid w:val="00B76722"/>
    <w:rsid w:val="00B77572"/>
    <w:rsid w:val="00B776EA"/>
    <w:rsid w:val="00B800B8"/>
    <w:rsid w:val="00B80B7D"/>
    <w:rsid w:val="00B81695"/>
    <w:rsid w:val="00B819D2"/>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1D7F"/>
    <w:rsid w:val="00B93E0E"/>
    <w:rsid w:val="00B941A1"/>
    <w:rsid w:val="00B943C5"/>
    <w:rsid w:val="00B945D1"/>
    <w:rsid w:val="00B95081"/>
    <w:rsid w:val="00B95655"/>
    <w:rsid w:val="00B95996"/>
    <w:rsid w:val="00B95B7B"/>
    <w:rsid w:val="00B96161"/>
    <w:rsid w:val="00B96762"/>
    <w:rsid w:val="00B97C2A"/>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A7F9C"/>
    <w:rsid w:val="00BB08E6"/>
    <w:rsid w:val="00BB1681"/>
    <w:rsid w:val="00BB1696"/>
    <w:rsid w:val="00BB1EA6"/>
    <w:rsid w:val="00BB33DC"/>
    <w:rsid w:val="00BB4137"/>
    <w:rsid w:val="00BB4D8B"/>
    <w:rsid w:val="00BB4EB2"/>
    <w:rsid w:val="00BB6651"/>
    <w:rsid w:val="00BB67C5"/>
    <w:rsid w:val="00BB68E4"/>
    <w:rsid w:val="00BB74D4"/>
    <w:rsid w:val="00BB79B4"/>
    <w:rsid w:val="00BB7CDD"/>
    <w:rsid w:val="00BC0556"/>
    <w:rsid w:val="00BC1857"/>
    <w:rsid w:val="00BC19E6"/>
    <w:rsid w:val="00BC1A72"/>
    <w:rsid w:val="00BC1D60"/>
    <w:rsid w:val="00BC1EF2"/>
    <w:rsid w:val="00BC3078"/>
    <w:rsid w:val="00BC38C6"/>
    <w:rsid w:val="00BC4135"/>
    <w:rsid w:val="00BC4200"/>
    <w:rsid w:val="00BC4209"/>
    <w:rsid w:val="00BC5101"/>
    <w:rsid w:val="00BC5464"/>
    <w:rsid w:val="00BC55F3"/>
    <w:rsid w:val="00BC5FD8"/>
    <w:rsid w:val="00BC62FD"/>
    <w:rsid w:val="00BC675E"/>
    <w:rsid w:val="00BC73FC"/>
    <w:rsid w:val="00BC7480"/>
    <w:rsid w:val="00BC7603"/>
    <w:rsid w:val="00BD0C93"/>
    <w:rsid w:val="00BD0D4F"/>
    <w:rsid w:val="00BD0E90"/>
    <w:rsid w:val="00BD1575"/>
    <w:rsid w:val="00BD1AC9"/>
    <w:rsid w:val="00BD1FE9"/>
    <w:rsid w:val="00BD2379"/>
    <w:rsid w:val="00BD34D0"/>
    <w:rsid w:val="00BD37F4"/>
    <w:rsid w:val="00BD3F38"/>
    <w:rsid w:val="00BD4C9B"/>
    <w:rsid w:val="00BD5A71"/>
    <w:rsid w:val="00BD6748"/>
    <w:rsid w:val="00BD722F"/>
    <w:rsid w:val="00BE0044"/>
    <w:rsid w:val="00BE0755"/>
    <w:rsid w:val="00BE113F"/>
    <w:rsid w:val="00BE124E"/>
    <w:rsid w:val="00BE14B9"/>
    <w:rsid w:val="00BE1548"/>
    <w:rsid w:val="00BE1CED"/>
    <w:rsid w:val="00BE2C1E"/>
    <w:rsid w:val="00BE2FE9"/>
    <w:rsid w:val="00BE43F6"/>
    <w:rsid w:val="00BE448D"/>
    <w:rsid w:val="00BE4C7F"/>
    <w:rsid w:val="00BE5530"/>
    <w:rsid w:val="00BE5AA9"/>
    <w:rsid w:val="00BE5FF7"/>
    <w:rsid w:val="00BE7AE6"/>
    <w:rsid w:val="00BE7C0D"/>
    <w:rsid w:val="00BE7E9E"/>
    <w:rsid w:val="00BF0394"/>
    <w:rsid w:val="00BF0B05"/>
    <w:rsid w:val="00BF0C73"/>
    <w:rsid w:val="00BF0DD8"/>
    <w:rsid w:val="00BF1D53"/>
    <w:rsid w:val="00BF235E"/>
    <w:rsid w:val="00BF244C"/>
    <w:rsid w:val="00BF2497"/>
    <w:rsid w:val="00BF2A72"/>
    <w:rsid w:val="00BF2DBD"/>
    <w:rsid w:val="00BF2FDE"/>
    <w:rsid w:val="00BF3B3F"/>
    <w:rsid w:val="00BF4450"/>
    <w:rsid w:val="00BF4B27"/>
    <w:rsid w:val="00BF5CEE"/>
    <w:rsid w:val="00BF6164"/>
    <w:rsid w:val="00BF629A"/>
    <w:rsid w:val="00BF6B43"/>
    <w:rsid w:val="00BF73D9"/>
    <w:rsid w:val="00BF76E7"/>
    <w:rsid w:val="00BF7DFD"/>
    <w:rsid w:val="00C000BF"/>
    <w:rsid w:val="00C0056A"/>
    <w:rsid w:val="00C00DBF"/>
    <w:rsid w:val="00C014F4"/>
    <w:rsid w:val="00C02B00"/>
    <w:rsid w:val="00C036D5"/>
    <w:rsid w:val="00C03A6B"/>
    <w:rsid w:val="00C04BB3"/>
    <w:rsid w:val="00C059F1"/>
    <w:rsid w:val="00C05C60"/>
    <w:rsid w:val="00C06579"/>
    <w:rsid w:val="00C074D7"/>
    <w:rsid w:val="00C1019C"/>
    <w:rsid w:val="00C118F1"/>
    <w:rsid w:val="00C11F1A"/>
    <w:rsid w:val="00C125BD"/>
    <w:rsid w:val="00C1260B"/>
    <w:rsid w:val="00C12A83"/>
    <w:rsid w:val="00C14182"/>
    <w:rsid w:val="00C143AD"/>
    <w:rsid w:val="00C14604"/>
    <w:rsid w:val="00C14A94"/>
    <w:rsid w:val="00C14D04"/>
    <w:rsid w:val="00C15930"/>
    <w:rsid w:val="00C159D5"/>
    <w:rsid w:val="00C15F8D"/>
    <w:rsid w:val="00C173A2"/>
    <w:rsid w:val="00C175A1"/>
    <w:rsid w:val="00C202E3"/>
    <w:rsid w:val="00C20F86"/>
    <w:rsid w:val="00C20FA4"/>
    <w:rsid w:val="00C21A7E"/>
    <w:rsid w:val="00C22122"/>
    <w:rsid w:val="00C22454"/>
    <w:rsid w:val="00C227CA"/>
    <w:rsid w:val="00C2283B"/>
    <w:rsid w:val="00C22F8C"/>
    <w:rsid w:val="00C23324"/>
    <w:rsid w:val="00C23712"/>
    <w:rsid w:val="00C237AA"/>
    <w:rsid w:val="00C238A2"/>
    <w:rsid w:val="00C23E8F"/>
    <w:rsid w:val="00C24250"/>
    <w:rsid w:val="00C243E0"/>
    <w:rsid w:val="00C24743"/>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13A"/>
    <w:rsid w:val="00C412B0"/>
    <w:rsid w:val="00C41419"/>
    <w:rsid w:val="00C41C92"/>
    <w:rsid w:val="00C42776"/>
    <w:rsid w:val="00C4279E"/>
    <w:rsid w:val="00C42DAB"/>
    <w:rsid w:val="00C43184"/>
    <w:rsid w:val="00C43955"/>
    <w:rsid w:val="00C44516"/>
    <w:rsid w:val="00C44C9F"/>
    <w:rsid w:val="00C44FC4"/>
    <w:rsid w:val="00C457E5"/>
    <w:rsid w:val="00C45971"/>
    <w:rsid w:val="00C45B0D"/>
    <w:rsid w:val="00C46050"/>
    <w:rsid w:val="00C464B0"/>
    <w:rsid w:val="00C466BB"/>
    <w:rsid w:val="00C478E2"/>
    <w:rsid w:val="00C5060B"/>
    <w:rsid w:val="00C50CBA"/>
    <w:rsid w:val="00C512D7"/>
    <w:rsid w:val="00C527E7"/>
    <w:rsid w:val="00C52F64"/>
    <w:rsid w:val="00C52FCF"/>
    <w:rsid w:val="00C537AD"/>
    <w:rsid w:val="00C54861"/>
    <w:rsid w:val="00C55A0A"/>
    <w:rsid w:val="00C57BF9"/>
    <w:rsid w:val="00C57FE3"/>
    <w:rsid w:val="00C60BC7"/>
    <w:rsid w:val="00C60BF2"/>
    <w:rsid w:val="00C617B8"/>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35D"/>
    <w:rsid w:val="00C72C30"/>
    <w:rsid w:val="00C732B4"/>
    <w:rsid w:val="00C733BA"/>
    <w:rsid w:val="00C74414"/>
    <w:rsid w:val="00C76058"/>
    <w:rsid w:val="00C76281"/>
    <w:rsid w:val="00C7654E"/>
    <w:rsid w:val="00C76B00"/>
    <w:rsid w:val="00C7736B"/>
    <w:rsid w:val="00C77A0F"/>
    <w:rsid w:val="00C77DD6"/>
    <w:rsid w:val="00C81882"/>
    <w:rsid w:val="00C81FE8"/>
    <w:rsid w:val="00C82315"/>
    <w:rsid w:val="00C826E3"/>
    <w:rsid w:val="00C833A8"/>
    <w:rsid w:val="00C839BB"/>
    <w:rsid w:val="00C84C5D"/>
    <w:rsid w:val="00C84CA8"/>
    <w:rsid w:val="00C858BC"/>
    <w:rsid w:val="00C858C2"/>
    <w:rsid w:val="00C85A66"/>
    <w:rsid w:val="00C85F3F"/>
    <w:rsid w:val="00C867A3"/>
    <w:rsid w:val="00C86B8E"/>
    <w:rsid w:val="00C901C5"/>
    <w:rsid w:val="00C906EB"/>
    <w:rsid w:val="00C90A9F"/>
    <w:rsid w:val="00C90EAD"/>
    <w:rsid w:val="00C92A20"/>
    <w:rsid w:val="00C92D13"/>
    <w:rsid w:val="00C94567"/>
    <w:rsid w:val="00C946DF"/>
    <w:rsid w:val="00C9486E"/>
    <w:rsid w:val="00C94B9A"/>
    <w:rsid w:val="00C94E96"/>
    <w:rsid w:val="00C95740"/>
    <w:rsid w:val="00C965C8"/>
    <w:rsid w:val="00C96CE9"/>
    <w:rsid w:val="00C9768B"/>
    <w:rsid w:val="00C97D62"/>
    <w:rsid w:val="00CA0727"/>
    <w:rsid w:val="00CA0DBF"/>
    <w:rsid w:val="00CA17A4"/>
    <w:rsid w:val="00CA1D3E"/>
    <w:rsid w:val="00CA200F"/>
    <w:rsid w:val="00CA34FF"/>
    <w:rsid w:val="00CA3752"/>
    <w:rsid w:val="00CA3794"/>
    <w:rsid w:val="00CA3AD0"/>
    <w:rsid w:val="00CA4289"/>
    <w:rsid w:val="00CA4313"/>
    <w:rsid w:val="00CA48BA"/>
    <w:rsid w:val="00CA4A76"/>
    <w:rsid w:val="00CA4EEA"/>
    <w:rsid w:val="00CA4F8B"/>
    <w:rsid w:val="00CA51B2"/>
    <w:rsid w:val="00CA5D86"/>
    <w:rsid w:val="00CA67E6"/>
    <w:rsid w:val="00CA7120"/>
    <w:rsid w:val="00CB0B22"/>
    <w:rsid w:val="00CB2967"/>
    <w:rsid w:val="00CB29BB"/>
    <w:rsid w:val="00CB2B29"/>
    <w:rsid w:val="00CB31CD"/>
    <w:rsid w:val="00CB444E"/>
    <w:rsid w:val="00CB566C"/>
    <w:rsid w:val="00CB5B6B"/>
    <w:rsid w:val="00CB63A9"/>
    <w:rsid w:val="00CB6821"/>
    <w:rsid w:val="00CB68AE"/>
    <w:rsid w:val="00CB6AC2"/>
    <w:rsid w:val="00CB728E"/>
    <w:rsid w:val="00CB74D6"/>
    <w:rsid w:val="00CB7CC9"/>
    <w:rsid w:val="00CC0C5F"/>
    <w:rsid w:val="00CC1135"/>
    <w:rsid w:val="00CC318B"/>
    <w:rsid w:val="00CC3AF0"/>
    <w:rsid w:val="00CC494A"/>
    <w:rsid w:val="00CC52C2"/>
    <w:rsid w:val="00CC532F"/>
    <w:rsid w:val="00CC5756"/>
    <w:rsid w:val="00CC6070"/>
    <w:rsid w:val="00CC6442"/>
    <w:rsid w:val="00CC66FF"/>
    <w:rsid w:val="00CC6978"/>
    <w:rsid w:val="00CC7207"/>
    <w:rsid w:val="00CC75E0"/>
    <w:rsid w:val="00CC78A6"/>
    <w:rsid w:val="00CD04B9"/>
    <w:rsid w:val="00CD0CD7"/>
    <w:rsid w:val="00CD1CCB"/>
    <w:rsid w:val="00CD231F"/>
    <w:rsid w:val="00CD23ED"/>
    <w:rsid w:val="00CD36FB"/>
    <w:rsid w:val="00CD5DBA"/>
    <w:rsid w:val="00CD6049"/>
    <w:rsid w:val="00CD60F2"/>
    <w:rsid w:val="00CD6577"/>
    <w:rsid w:val="00CD7624"/>
    <w:rsid w:val="00CE054F"/>
    <w:rsid w:val="00CE114F"/>
    <w:rsid w:val="00CE176B"/>
    <w:rsid w:val="00CE17EA"/>
    <w:rsid w:val="00CE1857"/>
    <w:rsid w:val="00CE19AF"/>
    <w:rsid w:val="00CE3101"/>
    <w:rsid w:val="00CE3BA7"/>
    <w:rsid w:val="00CE3CBC"/>
    <w:rsid w:val="00CE468A"/>
    <w:rsid w:val="00CE47CE"/>
    <w:rsid w:val="00CE518F"/>
    <w:rsid w:val="00CE541D"/>
    <w:rsid w:val="00CE66A7"/>
    <w:rsid w:val="00CE7704"/>
    <w:rsid w:val="00CE787F"/>
    <w:rsid w:val="00CE7EEA"/>
    <w:rsid w:val="00CF049D"/>
    <w:rsid w:val="00CF07AC"/>
    <w:rsid w:val="00CF2747"/>
    <w:rsid w:val="00CF2DCF"/>
    <w:rsid w:val="00CF4012"/>
    <w:rsid w:val="00CF4082"/>
    <w:rsid w:val="00CF41FF"/>
    <w:rsid w:val="00CF4236"/>
    <w:rsid w:val="00CF44F6"/>
    <w:rsid w:val="00CF451C"/>
    <w:rsid w:val="00CF5A42"/>
    <w:rsid w:val="00CF7B7E"/>
    <w:rsid w:val="00D0280F"/>
    <w:rsid w:val="00D02A73"/>
    <w:rsid w:val="00D03CE7"/>
    <w:rsid w:val="00D03F84"/>
    <w:rsid w:val="00D052E6"/>
    <w:rsid w:val="00D05490"/>
    <w:rsid w:val="00D054A6"/>
    <w:rsid w:val="00D05712"/>
    <w:rsid w:val="00D05E7D"/>
    <w:rsid w:val="00D05F30"/>
    <w:rsid w:val="00D06F1C"/>
    <w:rsid w:val="00D0749D"/>
    <w:rsid w:val="00D07A26"/>
    <w:rsid w:val="00D07BF8"/>
    <w:rsid w:val="00D07E8C"/>
    <w:rsid w:val="00D07EFA"/>
    <w:rsid w:val="00D1051A"/>
    <w:rsid w:val="00D11201"/>
    <w:rsid w:val="00D12484"/>
    <w:rsid w:val="00D12610"/>
    <w:rsid w:val="00D13450"/>
    <w:rsid w:val="00D143B4"/>
    <w:rsid w:val="00D1504D"/>
    <w:rsid w:val="00D15085"/>
    <w:rsid w:val="00D154DC"/>
    <w:rsid w:val="00D15A11"/>
    <w:rsid w:val="00D15B5F"/>
    <w:rsid w:val="00D15EAE"/>
    <w:rsid w:val="00D165F2"/>
    <w:rsid w:val="00D17351"/>
    <w:rsid w:val="00D17DB0"/>
    <w:rsid w:val="00D17FE4"/>
    <w:rsid w:val="00D2000B"/>
    <w:rsid w:val="00D214EA"/>
    <w:rsid w:val="00D21C48"/>
    <w:rsid w:val="00D2250E"/>
    <w:rsid w:val="00D22AB5"/>
    <w:rsid w:val="00D22C67"/>
    <w:rsid w:val="00D239A4"/>
    <w:rsid w:val="00D240F5"/>
    <w:rsid w:val="00D2438C"/>
    <w:rsid w:val="00D24915"/>
    <w:rsid w:val="00D24A11"/>
    <w:rsid w:val="00D2504B"/>
    <w:rsid w:val="00D25724"/>
    <w:rsid w:val="00D25E14"/>
    <w:rsid w:val="00D26011"/>
    <w:rsid w:val="00D2690C"/>
    <w:rsid w:val="00D27644"/>
    <w:rsid w:val="00D314C8"/>
    <w:rsid w:val="00D3197D"/>
    <w:rsid w:val="00D3253C"/>
    <w:rsid w:val="00D32C36"/>
    <w:rsid w:val="00D32ECB"/>
    <w:rsid w:val="00D3387B"/>
    <w:rsid w:val="00D33A1B"/>
    <w:rsid w:val="00D342AB"/>
    <w:rsid w:val="00D3483B"/>
    <w:rsid w:val="00D34B09"/>
    <w:rsid w:val="00D34BB0"/>
    <w:rsid w:val="00D34D7E"/>
    <w:rsid w:val="00D3509E"/>
    <w:rsid w:val="00D350DE"/>
    <w:rsid w:val="00D35BAF"/>
    <w:rsid w:val="00D35CB3"/>
    <w:rsid w:val="00D35D62"/>
    <w:rsid w:val="00D36FBF"/>
    <w:rsid w:val="00D371D6"/>
    <w:rsid w:val="00D3777E"/>
    <w:rsid w:val="00D379C3"/>
    <w:rsid w:val="00D409C6"/>
    <w:rsid w:val="00D411EB"/>
    <w:rsid w:val="00D41387"/>
    <w:rsid w:val="00D42087"/>
    <w:rsid w:val="00D44716"/>
    <w:rsid w:val="00D45BEE"/>
    <w:rsid w:val="00D46339"/>
    <w:rsid w:val="00D46BAC"/>
    <w:rsid w:val="00D470A2"/>
    <w:rsid w:val="00D4736C"/>
    <w:rsid w:val="00D47C94"/>
    <w:rsid w:val="00D50028"/>
    <w:rsid w:val="00D504A7"/>
    <w:rsid w:val="00D509DE"/>
    <w:rsid w:val="00D511E1"/>
    <w:rsid w:val="00D5153B"/>
    <w:rsid w:val="00D5166A"/>
    <w:rsid w:val="00D52799"/>
    <w:rsid w:val="00D529B5"/>
    <w:rsid w:val="00D536EC"/>
    <w:rsid w:val="00D53ADC"/>
    <w:rsid w:val="00D53F06"/>
    <w:rsid w:val="00D54730"/>
    <w:rsid w:val="00D54917"/>
    <w:rsid w:val="00D5566F"/>
    <w:rsid w:val="00D56A78"/>
    <w:rsid w:val="00D56FD8"/>
    <w:rsid w:val="00D57363"/>
    <w:rsid w:val="00D60C80"/>
    <w:rsid w:val="00D611F2"/>
    <w:rsid w:val="00D6183C"/>
    <w:rsid w:val="00D62FB9"/>
    <w:rsid w:val="00D6364D"/>
    <w:rsid w:val="00D650AB"/>
    <w:rsid w:val="00D65504"/>
    <w:rsid w:val="00D656CD"/>
    <w:rsid w:val="00D661EA"/>
    <w:rsid w:val="00D663D4"/>
    <w:rsid w:val="00D66EBD"/>
    <w:rsid w:val="00D67763"/>
    <w:rsid w:val="00D67D86"/>
    <w:rsid w:val="00D67FE4"/>
    <w:rsid w:val="00D67FF7"/>
    <w:rsid w:val="00D721C3"/>
    <w:rsid w:val="00D725B4"/>
    <w:rsid w:val="00D72A89"/>
    <w:rsid w:val="00D72A98"/>
    <w:rsid w:val="00D732E7"/>
    <w:rsid w:val="00D735C1"/>
    <w:rsid w:val="00D73706"/>
    <w:rsid w:val="00D74EB0"/>
    <w:rsid w:val="00D74F94"/>
    <w:rsid w:val="00D763F6"/>
    <w:rsid w:val="00D805C0"/>
    <w:rsid w:val="00D810FA"/>
    <w:rsid w:val="00D8155C"/>
    <w:rsid w:val="00D8178C"/>
    <w:rsid w:val="00D82724"/>
    <w:rsid w:val="00D82DC7"/>
    <w:rsid w:val="00D83305"/>
    <w:rsid w:val="00D83DA0"/>
    <w:rsid w:val="00D841D8"/>
    <w:rsid w:val="00D84F05"/>
    <w:rsid w:val="00D85088"/>
    <w:rsid w:val="00D85A3F"/>
    <w:rsid w:val="00D85BAA"/>
    <w:rsid w:val="00D85F7E"/>
    <w:rsid w:val="00D87915"/>
    <w:rsid w:val="00D901B3"/>
    <w:rsid w:val="00D902B5"/>
    <w:rsid w:val="00D91438"/>
    <w:rsid w:val="00D933CE"/>
    <w:rsid w:val="00D9430B"/>
    <w:rsid w:val="00D94942"/>
    <w:rsid w:val="00D954EA"/>
    <w:rsid w:val="00D95A7B"/>
    <w:rsid w:val="00D97121"/>
    <w:rsid w:val="00DA11DD"/>
    <w:rsid w:val="00DA22B8"/>
    <w:rsid w:val="00DA282C"/>
    <w:rsid w:val="00DA28CD"/>
    <w:rsid w:val="00DA2E66"/>
    <w:rsid w:val="00DA2F19"/>
    <w:rsid w:val="00DA4A24"/>
    <w:rsid w:val="00DA60D1"/>
    <w:rsid w:val="00DA64D4"/>
    <w:rsid w:val="00DA6A21"/>
    <w:rsid w:val="00DA6A80"/>
    <w:rsid w:val="00DA77CD"/>
    <w:rsid w:val="00DA790F"/>
    <w:rsid w:val="00DB0378"/>
    <w:rsid w:val="00DB0725"/>
    <w:rsid w:val="00DB0AA7"/>
    <w:rsid w:val="00DB1003"/>
    <w:rsid w:val="00DB10C5"/>
    <w:rsid w:val="00DB21A8"/>
    <w:rsid w:val="00DB26E5"/>
    <w:rsid w:val="00DB27C1"/>
    <w:rsid w:val="00DB2C8C"/>
    <w:rsid w:val="00DB32AC"/>
    <w:rsid w:val="00DB3499"/>
    <w:rsid w:val="00DB360F"/>
    <w:rsid w:val="00DB3D1F"/>
    <w:rsid w:val="00DB3FEC"/>
    <w:rsid w:val="00DB4134"/>
    <w:rsid w:val="00DB4C3A"/>
    <w:rsid w:val="00DB53A0"/>
    <w:rsid w:val="00DB54A0"/>
    <w:rsid w:val="00DB56F8"/>
    <w:rsid w:val="00DB64A9"/>
    <w:rsid w:val="00DB6BB0"/>
    <w:rsid w:val="00DB7869"/>
    <w:rsid w:val="00DB7C16"/>
    <w:rsid w:val="00DC07E0"/>
    <w:rsid w:val="00DC08A2"/>
    <w:rsid w:val="00DC110F"/>
    <w:rsid w:val="00DC15CE"/>
    <w:rsid w:val="00DC172B"/>
    <w:rsid w:val="00DC20E4"/>
    <w:rsid w:val="00DC219D"/>
    <w:rsid w:val="00DC222D"/>
    <w:rsid w:val="00DC2EA8"/>
    <w:rsid w:val="00DC36A4"/>
    <w:rsid w:val="00DC36E9"/>
    <w:rsid w:val="00DC4319"/>
    <w:rsid w:val="00DC4928"/>
    <w:rsid w:val="00DC4F6B"/>
    <w:rsid w:val="00DC5791"/>
    <w:rsid w:val="00DC7245"/>
    <w:rsid w:val="00DD078B"/>
    <w:rsid w:val="00DD1873"/>
    <w:rsid w:val="00DD1ACA"/>
    <w:rsid w:val="00DD1D62"/>
    <w:rsid w:val="00DD1E5D"/>
    <w:rsid w:val="00DD25B5"/>
    <w:rsid w:val="00DD3392"/>
    <w:rsid w:val="00DD362A"/>
    <w:rsid w:val="00DD4500"/>
    <w:rsid w:val="00DD4961"/>
    <w:rsid w:val="00DD61A7"/>
    <w:rsid w:val="00DD654A"/>
    <w:rsid w:val="00DD7D1F"/>
    <w:rsid w:val="00DE29D6"/>
    <w:rsid w:val="00DE3122"/>
    <w:rsid w:val="00DE32CF"/>
    <w:rsid w:val="00DE3C10"/>
    <w:rsid w:val="00DE44AF"/>
    <w:rsid w:val="00DE4629"/>
    <w:rsid w:val="00DE4FD8"/>
    <w:rsid w:val="00DE5392"/>
    <w:rsid w:val="00DE58FF"/>
    <w:rsid w:val="00DE63E0"/>
    <w:rsid w:val="00DE64D8"/>
    <w:rsid w:val="00DE73E4"/>
    <w:rsid w:val="00DF0989"/>
    <w:rsid w:val="00DF09F6"/>
    <w:rsid w:val="00DF1009"/>
    <w:rsid w:val="00DF1A5D"/>
    <w:rsid w:val="00DF2330"/>
    <w:rsid w:val="00DF40CF"/>
    <w:rsid w:val="00DF52CD"/>
    <w:rsid w:val="00DF61C5"/>
    <w:rsid w:val="00DF6C5C"/>
    <w:rsid w:val="00DF6CD4"/>
    <w:rsid w:val="00DF6FE1"/>
    <w:rsid w:val="00DF7380"/>
    <w:rsid w:val="00DF7CFB"/>
    <w:rsid w:val="00E00226"/>
    <w:rsid w:val="00E01CD4"/>
    <w:rsid w:val="00E01E5B"/>
    <w:rsid w:val="00E01FEA"/>
    <w:rsid w:val="00E02451"/>
    <w:rsid w:val="00E024AF"/>
    <w:rsid w:val="00E03691"/>
    <w:rsid w:val="00E04C65"/>
    <w:rsid w:val="00E05B5E"/>
    <w:rsid w:val="00E0648F"/>
    <w:rsid w:val="00E0695B"/>
    <w:rsid w:val="00E0754A"/>
    <w:rsid w:val="00E07689"/>
    <w:rsid w:val="00E1013D"/>
    <w:rsid w:val="00E104A2"/>
    <w:rsid w:val="00E10832"/>
    <w:rsid w:val="00E11DE0"/>
    <w:rsid w:val="00E12412"/>
    <w:rsid w:val="00E148BF"/>
    <w:rsid w:val="00E15A97"/>
    <w:rsid w:val="00E1643D"/>
    <w:rsid w:val="00E16616"/>
    <w:rsid w:val="00E16942"/>
    <w:rsid w:val="00E16EDB"/>
    <w:rsid w:val="00E178FD"/>
    <w:rsid w:val="00E17AB1"/>
    <w:rsid w:val="00E17B48"/>
    <w:rsid w:val="00E2089F"/>
    <w:rsid w:val="00E2124F"/>
    <w:rsid w:val="00E218EB"/>
    <w:rsid w:val="00E22821"/>
    <w:rsid w:val="00E23939"/>
    <w:rsid w:val="00E25FCA"/>
    <w:rsid w:val="00E266CD"/>
    <w:rsid w:val="00E26F91"/>
    <w:rsid w:val="00E27A4F"/>
    <w:rsid w:val="00E31810"/>
    <w:rsid w:val="00E31B30"/>
    <w:rsid w:val="00E32805"/>
    <w:rsid w:val="00E335D4"/>
    <w:rsid w:val="00E33E29"/>
    <w:rsid w:val="00E34784"/>
    <w:rsid w:val="00E34977"/>
    <w:rsid w:val="00E34AC0"/>
    <w:rsid w:val="00E372C8"/>
    <w:rsid w:val="00E37C26"/>
    <w:rsid w:val="00E40F33"/>
    <w:rsid w:val="00E41AEA"/>
    <w:rsid w:val="00E41F2C"/>
    <w:rsid w:val="00E42332"/>
    <w:rsid w:val="00E423FB"/>
    <w:rsid w:val="00E43364"/>
    <w:rsid w:val="00E44BDF"/>
    <w:rsid w:val="00E451B0"/>
    <w:rsid w:val="00E454EA"/>
    <w:rsid w:val="00E458C0"/>
    <w:rsid w:val="00E45E80"/>
    <w:rsid w:val="00E46E21"/>
    <w:rsid w:val="00E47C7F"/>
    <w:rsid w:val="00E50612"/>
    <w:rsid w:val="00E50833"/>
    <w:rsid w:val="00E50C7B"/>
    <w:rsid w:val="00E512DC"/>
    <w:rsid w:val="00E514CB"/>
    <w:rsid w:val="00E51740"/>
    <w:rsid w:val="00E5181D"/>
    <w:rsid w:val="00E52F05"/>
    <w:rsid w:val="00E538C9"/>
    <w:rsid w:val="00E53AB9"/>
    <w:rsid w:val="00E55B72"/>
    <w:rsid w:val="00E56014"/>
    <w:rsid w:val="00E56FEF"/>
    <w:rsid w:val="00E57229"/>
    <w:rsid w:val="00E57A59"/>
    <w:rsid w:val="00E57DA1"/>
    <w:rsid w:val="00E57FB1"/>
    <w:rsid w:val="00E6024F"/>
    <w:rsid w:val="00E6160C"/>
    <w:rsid w:val="00E617A5"/>
    <w:rsid w:val="00E61CB2"/>
    <w:rsid w:val="00E6240B"/>
    <w:rsid w:val="00E62C1F"/>
    <w:rsid w:val="00E633AD"/>
    <w:rsid w:val="00E64469"/>
    <w:rsid w:val="00E646D4"/>
    <w:rsid w:val="00E65088"/>
    <w:rsid w:val="00E6518E"/>
    <w:rsid w:val="00E66199"/>
    <w:rsid w:val="00E66DCC"/>
    <w:rsid w:val="00E67AA2"/>
    <w:rsid w:val="00E67BE1"/>
    <w:rsid w:val="00E70178"/>
    <w:rsid w:val="00E724AB"/>
    <w:rsid w:val="00E728E3"/>
    <w:rsid w:val="00E72D4C"/>
    <w:rsid w:val="00E72D71"/>
    <w:rsid w:val="00E72E52"/>
    <w:rsid w:val="00E74608"/>
    <w:rsid w:val="00E7491D"/>
    <w:rsid w:val="00E752E4"/>
    <w:rsid w:val="00E753C6"/>
    <w:rsid w:val="00E75404"/>
    <w:rsid w:val="00E75D92"/>
    <w:rsid w:val="00E762A8"/>
    <w:rsid w:val="00E7742B"/>
    <w:rsid w:val="00E77B72"/>
    <w:rsid w:val="00E801D4"/>
    <w:rsid w:val="00E8063C"/>
    <w:rsid w:val="00E8090D"/>
    <w:rsid w:val="00E821DC"/>
    <w:rsid w:val="00E833EE"/>
    <w:rsid w:val="00E84035"/>
    <w:rsid w:val="00E849BC"/>
    <w:rsid w:val="00E858DC"/>
    <w:rsid w:val="00E864F2"/>
    <w:rsid w:val="00E867E7"/>
    <w:rsid w:val="00E86963"/>
    <w:rsid w:val="00E86ABB"/>
    <w:rsid w:val="00E86C92"/>
    <w:rsid w:val="00E86DB8"/>
    <w:rsid w:val="00E871D5"/>
    <w:rsid w:val="00E90561"/>
    <w:rsid w:val="00E907DC"/>
    <w:rsid w:val="00E93BF9"/>
    <w:rsid w:val="00E949EE"/>
    <w:rsid w:val="00E95223"/>
    <w:rsid w:val="00E95288"/>
    <w:rsid w:val="00E95301"/>
    <w:rsid w:val="00E95885"/>
    <w:rsid w:val="00E966B4"/>
    <w:rsid w:val="00E9736F"/>
    <w:rsid w:val="00EA097D"/>
    <w:rsid w:val="00EA0F49"/>
    <w:rsid w:val="00EA1441"/>
    <w:rsid w:val="00EA17A1"/>
    <w:rsid w:val="00EA26FE"/>
    <w:rsid w:val="00EA3791"/>
    <w:rsid w:val="00EA3EA3"/>
    <w:rsid w:val="00EA3F21"/>
    <w:rsid w:val="00EA4385"/>
    <w:rsid w:val="00EA4F28"/>
    <w:rsid w:val="00EA5ABF"/>
    <w:rsid w:val="00EA6338"/>
    <w:rsid w:val="00EA6D16"/>
    <w:rsid w:val="00EA72CD"/>
    <w:rsid w:val="00EA7BFB"/>
    <w:rsid w:val="00EA7E28"/>
    <w:rsid w:val="00EB0242"/>
    <w:rsid w:val="00EB0F12"/>
    <w:rsid w:val="00EB11BD"/>
    <w:rsid w:val="00EB19F8"/>
    <w:rsid w:val="00EB2618"/>
    <w:rsid w:val="00EB2876"/>
    <w:rsid w:val="00EB2B61"/>
    <w:rsid w:val="00EB2FEE"/>
    <w:rsid w:val="00EB45F0"/>
    <w:rsid w:val="00EB48CF"/>
    <w:rsid w:val="00EB4CA1"/>
    <w:rsid w:val="00EB5300"/>
    <w:rsid w:val="00EB540C"/>
    <w:rsid w:val="00EB5690"/>
    <w:rsid w:val="00EB5A46"/>
    <w:rsid w:val="00EB5CEE"/>
    <w:rsid w:val="00EB6BAB"/>
    <w:rsid w:val="00EB6C74"/>
    <w:rsid w:val="00EC070F"/>
    <w:rsid w:val="00EC0921"/>
    <w:rsid w:val="00EC0EFD"/>
    <w:rsid w:val="00EC10AE"/>
    <w:rsid w:val="00EC327E"/>
    <w:rsid w:val="00EC4120"/>
    <w:rsid w:val="00EC47F2"/>
    <w:rsid w:val="00EC500F"/>
    <w:rsid w:val="00EC66F0"/>
    <w:rsid w:val="00EC76D5"/>
    <w:rsid w:val="00ED008A"/>
    <w:rsid w:val="00ED0802"/>
    <w:rsid w:val="00ED09B4"/>
    <w:rsid w:val="00ED15F7"/>
    <w:rsid w:val="00ED1621"/>
    <w:rsid w:val="00ED1B9B"/>
    <w:rsid w:val="00ED294F"/>
    <w:rsid w:val="00ED35B8"/>
    <w:rsid w:val="00ED3872"/>
    <w:rsid w:val="00ED4045"/>
    <w:rsid w:val="00ED4197"/>
    <w:rsid w:val="00ED4A8D"/>
    <w:rsid w:val="00ED4F99"/>
    <w:rsid w:val="00ED5AA1"/>
    <w:rsid w:val="00ED5DCE"/>
    <w:rsid w:val="00ED62C8"/>
    <w:rsid w:val="00ED7389"/>
    <w:rsid w:val="00ED7AA9"/>
    <w:rsid w:val="00ED7B18"/>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E6C8A"/>
    <w:rsid w:val="00EF02D6"/>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8B3"/>
    <w:rsid w:val="00F01A4D"/>
    <w:rsid w:val="00F01A6C"/>
    <w:rsid w:val="00F0241F"/>
    <w:rsid w:val="00F02745"/>
    <w:rsid w:val="00F02CAE"/>
    <w:rsid w:val="00F03A43"/>
    <w:rsid w:val="00F03A6A"/>
    <w:rsid w:val="00F03C66"/>
    <w:rsid w:val="00F04426"/>
    <w:rsid w:val="00F06F08"/>
    <w:rsid w:val="00F07290"/>
    <w:rsid w:val="00F0797C"/>
    <w:rsid w:val="00F07AEB"/>
    <w:rsid w:val="00F07D1F"/>
    <w:rsid w:val="00F10A76"/>
    <w:rsid w:val="00F10FBE"/>
    <w:rsid w:val="00F11EBA"/>
    <w:rsid w:val="00F13426"/>
    <w:rsid w:val="00F13F6F"/>
    <w:rsid w:val="00F145FF"/>
    <w:rsid w:val="00F1485C"/>
    <w:rsid w:val="00F1494F"/>
    <w:rsid w:val="00F14B78"/>
    <w:rsid w:val="00F1513E"/>
    <w:rsid w:val="00F1558F"/>
    <w:rsid w:val="00F16365"/>
    <w:rsid w:val="00F166E5"/>
    <w:rsid w:val="00F16B46"/>
    <w:rsid w:val="00F17802"/>
    <w:rsid w:val="00F17E7F"/>
    <w:rsid w:val="00F20520"/>
    <w:rsid w:val="00F2073B"/>
    <w:rsid w:val="00F20798"/>
    <w:rsid w:val="00F20A1B"/>
    <w:rsid w:val="00F20EBA"/>
    <w:rsid w:val="00F20F3E"/>
    <w:rsid w:val="00F21C9E"/>
    <w:rsid w:val="00F22AD4"/>
    <w:rsid w:val="00F235B5"/>
    <w:rsid w:val="00F2372F"/>
    <w:rsid w:val="00F23B89"/>
    <w:rsid w:val="00F24221"/>
    <w:rsid w:val="00F243BD"/>
    <w:rsid w:val="00F245AD"/>
    <w:rsid w:val="00F249A3"/>
    <w:rsid w:val="00F24C19"/>
    <w:rsid w:val="00F24CE0"/>
    <w:rsid w:val="00F24D21"/>
    <w:rsid w:val="00F252E5"/>
    <w:rsid w:val="00F266B4"/>
    <w:rsid w:val="00F26AA0"/>
    <w:rsid w:val="00F26E87"/>
    <w:rsid w:val="00F272F9"/>
    <w:rsid w:val="00F273BE"/>
    <w:rsid w:val="00F273D6"/>
    <w:rsid w:val="00F3037F"/>
    <w:rsid w:val="00F30999"/>
    <w:rsid w:val="00F30A56"/>
    <w:rsid w:val="00F3142C"/>
    <w:rsid w:val="00F3181E"/>
    <w:rsid w:val="00F3198D"/>
    <w:rsid w:val="00F3219B"/>
    <w:rsid w:val="00F32447"/>
    <w:rsid w:val="00F32802"/>
    <w:rsid w:val="00F329AD"/>
    <w:rsid w:val="00F32E8B"/>
    <w:rsid w:val="00F34377"/>
    <w:rsid w:val="00F34B5F"/>
    <w:rsid w:val="00F34D98"/>
    <w:rsid w:val="00F35829"/>
    <w:rsid w:val="00F36920"/>
    <w:rsid w:val="00F36A65"/>
    <w:rsid w:val="00F372AF"/>
    <w:rsid w:val="00F40326"/>
    <w:rsid w:val="00F40AAA"/>
    <w:rsid w:val="00F40C72"/>
    <w:rsid w:val="00F4169E"/>
    <w:rsid w:val="00F41D7D"/>
    <w:rsid w:val="00F41EDE"/>
    <w:rsid w:val="00F424D7"/>
    <w:rsid w:val="00F435BB"/>
    <w:rsid w:val="00F44634"/>
    <w:rsid w:val="00F448A7"/>
    <w:rsid w:val="00F44B34"/>
    <w:rsid w:val="00F45A78"/>
    <w:rsid w:val="00F46A7D"/>
    <w:rsid w:val="00F46F80"/>
    <w:rsid w:val="00F470B7"/>
    <w:rsid w:val="00F4735D"/>
    <w:rsid w:val="00F47CE0"/>
    <w:rsid w:val="00F5131B"/>
    <w:rsid w:val="00F530B5"/>
    <w:rsid w:val="00F5379D"/>
    <w:rsid w:val="00F539F1"/>
    <w:rsid w:val="00F55553"/>
    <w:rsid w:val="00F557C7"/>
    <w:rsid w:val="00F55928"/>
    <w:rsid w:val="00F561D7"/>
    <w:rsid w:val="00F579E2"/>
    <w:rsid w:val="00F57D99"/>
    <w:rsid w:val="00F6024D"/>
    <w:rsid w:val="00F6137F"/>
    <w:rsid w:val="00F6178C"/>
    <w:rsid w:val="00F61DD6"/>
    <w:rsid w:val="00F620C1"/>
    <w:rsid w:val="00F620EE"/>
    <w:rsid w:val="00F621FD"/>
    <w:rsid w:val="00F62972"/>
    <w:rsid w:val="00F643CE"/>
    <w:rsid w:val="00F6461A"/>
    <w:rsid w:val="00F6474D"/>
    <w:rsid w:val="00F64CB4"/>
    <w:rsid w:val="00F6566A"/>
    <w:rsid w:val="00F657D1"/>
    <w:rsid w:val="00F6581B"/>
    <w:rsid w:val="00F65AE7"/>
    <w:rsid w:val="00F65E46"/>
    <w:rsid w:val="00F66CCA"/>
    <w:rsid w:val="00F675EC"/>
    <w:rsid w:val="00F678AC"/>
    <w:rsid w:val="00F67D44"/>
    <w:rsid w:val="00F702A2"/>
    <w:rsid w:val="00F706CC"/>
    <w:rsid w:val="00F71441"/>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905B2"/>
    <w:rsid w:val="00F91D73"/>
    <w:rsid w:val="00F93220"/>
    <w:rsid w:val="00F93902"/>
    <w:rsid w:val="00F93A0F"/>
    <w:rsid w:val="00F93D88"/>
    <w:rsid w:val="00F93EC1"/>
    <w:rsid w:val="00F944A6"/>
    <w:rsid w:val="00F94909"/>
    <w:rsid w:val="00F94ABF"/>
    <w:rsid w:val="00F94AD9"/>
    <w:rsid w:val="00F94E42"/>
    <w:rsid w:val="00F96120"/>
    <w:rsid w:val="00F963CA"/>
    <w:rsid w:val="00F96731"/>
    <w:rsid w:val="00F97180"/>
    <w:rsid w:val="00F9728A"/>
    <w:rsid w:val="00F977AB"/>
    <w:rsid w:val="00F97961"/>
    <w:rsid w:val="00F979C4"/>
    <w:rsid w:val="00F97F49"/>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5238"/>
    <w:rsid w:val="00FC668C"/>
    <w:rsid w:val="00FC68BC"/>
    <w:rsid w:val="00FC6DE0"/>
    <w:rsid w:val="00FC6DF0"/>
    <w:rsid w:val="00FC6F52"/>
    <w:rsid w:val="00FC7761"/>
    <w:rsid w:val="00FD3B64"/>
    <w:rsid w:val="00FD4C75"/>
    <w:rsid w:val="00FD5FB5"/>
    <w:rsid w:val="00FD6D76"/>
    <w:rsid w:val="00FD7252"/>
    <w:rsid w:val="00FD7DFE"/>
    <w:rsid w:val="00FE0DD2"/>
    <w:rsid w:val="00FE1406"/>
    <w:rsid w:val="00FE2729"/>
    <w:rsid w:val="00FE282F"/>
    <w:rsid w:val="00FE3D4D"/>
    <w:rsid w:val="00FE46DA"/>
    <w:rsid w:val="00FE46E6"/>
    <w:rsid w:val="00FE58C2"/>
    <w:rsid w:val="00FE6C85"/>
    <w:rsid w:val="00FF0182"/>
    <w:rsid w:val="00FF044B"/>
    <w:rsid w:val="00FF065D"/>
    <w:rsid w:val="00FF06B1"/>
    <w:rsid w:val="00FF11F6"/>
    <w:rsid w:val="00FF122F"/>
    <w:rsid w:val="00FF1F88"/>
    <w:rsid w:val="00FF200F"/>
    <w:rsid w:val="00FF29E4"/>
    <w:rsid w:val="00FF2CEE"/>
    <w:rsid w:val="00FF2F49"/>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CD5C4C95-B23D-744D-88CA-7355A3FCE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5206E"/>
    <w:pPr>
      <w:spacing w:after="0" w:line="240" w:lineRule="auto"/>
    </w:pPr>
    <w:rPr>
      <w:rFonts w:ascii="Times New Roman" w:eastAsia="Times New Roman" w:hAnsi="Times New Roman" w:cs="Times New Roman"/>
      <w:kern w:val="0"/>
      <w:sz w:val="24"/>
      <w:szCs w:val="24"/>
      <w:lang w:val="en-IL"/>
      <w14:ligatures w14:val="none"/>
    </w:rPr>
  </w:style>
  <w:style w:type="paragraph" w:styleId="Heading1">
    <w:name w:val="heading 1"/>
    <w:basedOn w:val="Normal"/>
    <w:next w:val="Normal"/>
    <w:link w:val="Heading1Char"/>
    <w:uiPriority w:val="9"/>
    <w:qFormat/>
    <w:rsid w:val="00A51428"/>
    <w:pPr>
      <w:numPr>
        <w:numId w:val="192"/>
      </w:numPr>
      <w:jc w:val="both"/>
      <w:outlineLvl w:val="0"/>
    </w:pPr>
    <w:rPr>
      <w:rFonts w:asciiTheme="minorBidi" w:hAnsiTheme="minorBidi"/>
      <w:color w:val="2F5496" w:themeColor="accent1" w:themeShade="BF"/>
      <w:sz w:val="26"/>
    </w:rPr>
  </w:style>
  <w:style w:type="paragraph" w:styleId="Heading2">
    <w:name w:val="heading 2"/>
    <w:basedOn w:val="Normal"/>
    <w:next w:val="Normal"/>
    <w:link w:val="Heading2Char"/>
    <w:uiPriority w:val="9"/>
    <w:unhideWhenUsed/>
    <w:qFormat/>
    <w:rsid w:val="00A51428"/>
    <w:pPr>
      <w:numPr>
        <w:ilvl w:val="1"/>
        <w:numId w:val="192"/>
      </w:numPr>
      <w:outlineLvl w:val="1"/>
    </w:pPr>
    <w:rPr>
      <w:rFonts w:asciiTheme="minorBidi" w:hAnsiTheme="minorBidi"/>
      <w:color w:val="2F5496" w:themeColor="accent1" w:themeShade="BF"/>
      <w:sz w:val="26"/>
    </w:rPr>
  </w:style>
  <w:style w:type="paragraph" w:styleId="Heading3">
    <w:name w:val="heading 3"/>
    <w:basedOn w:val="Normal"/>
    <w:next w:val="Normal"/>
    <w:link w:val="Heading3Char"/>
    <w:uiPriority w:val="9"/>
    <w:unhideWhenUsed/>
    <w:qFormat/>
    <w:rsid w:val="00A51428"/>
    <w:pPr>
      <w:numPr>
        <w:ilvl w:val="2"/>
        <w:numId w:val="192"/>
      </w:numPr>
      <w:outlineLvl w:val="2"/>
    </w:pPr>
    <w:rPr>
      <w:rFonts w:asciiTheme="minorBidi" w:hAnsiTheme="minorBidi"/>
      <w:color w:val="2F5496" w:themeColor="accent1" w:themeShade="BF"/>
      <w:sz w:val="26"/>
    </w:rPr>
  </w:style>
  <w:style w:type="paragraph" w:styleId="Heading4">
    <w:name w:val="heading 4"/>
    <w:basedOn w:val="Normal"/>
    <w:next w:val="Normal"/>
    <w:link w:val="Heading4Char"/>
    <w:uiPriority w:val="9"/>
    <w:unhideWhenUsed/>
    <w:qFormat/>
    <w:rsid w:val="00A51428"/>
    <w:pPr>
      <w:numPr>
        <w:ilvl w:val="3"/>
        <w:numId w:val="192"/>
      </w:numPr>
      <w:outlineLvl w:val="3"/>
    </w:pPr>
    <w:rPr>
      <w:rFonts w:asciiTheme="minorBidi" w:hAnsiTheme="minorBidi"/>
      <w:color w:val="2F5496" w:themeColor="accent1" w:themeShade="BF"/>
      <w:sz w:val="26"/>
    </w:rPr>
  </w:style>
  <w:style w:type="paragraph" w:styleId="Heading5">
    <w:name w:val="heading 5"/>
    <w:basedOn w:val="Normal"/>
    <w:next w:val="Normal"/>
    <w:link w:val="Heading5Char"/>
    <w:uiPriority w:val="9"/>
    <w:unhideWhenUsed/>
    <w:qFormat/>
    <w:rsid w:val="006F2555"/>
    <w:pPr>
      <w:numPr>
        <w:ilvl w:val="4"/>
        <w:numId w:val="192"/>
      </w:numPr>
      <w:jc w:val="both"/>
      <w:outlineLvl w:val="4"/>
    </w:pPr>
    <w:rPr>
      <w:rFonts w:asciiTheme="minorBidi" w:hAnsiTheme="minorBidi"/>
      <w:color w:val="2F5496" w:themeColor="accent1" w:themeShade="BF"/>
    </w:rPr>
  </w:style>
  <w:style w:type="paragraph" w:styleId="Heading6">
    <w:name w:val="heading 6"/>
    <w:basedOn w:val="Normal"/>
    <w:next w:val="Normal"/>
    <w:link w:val="Heading6Char"/>
    <w:uiPriority w:val="9"/>
    <w:unhideWhenUsed/>
    <w:qFormat/>
    <w:rsid w:val="006F2555"/>
    <w:pPr>
      <w:keepNext/>
      <w:keepLines/>
      <w:numPr>
        <w:ilvl w:val="5"/>
        <w:numId w:val="192"/>
      </w:numPr>
      <w:spacing w:before="40"/>
      <w:jc w:val="both"/>
      <w:outlineLvl w:val="5"/>
    </w:pPr>
    <w:rPr>
      <w:rFonts w:asciiTheme="minorBidi" w:eastAsiaTheme="majorEastAsia" w:hAnsiTheme="minorBid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212355"/>
    <w:rPr>
      <w:rFonts w:asciiTheme="minorBidi" w:eastAsia="Times New Roman" w:hAnsiTheme="minorBidi" w:cs="Times New Roman"/>
      <w:color w:val="2F5496" w:themeColor="accent1" w:themeShade="BF"/>
      <w:kern w:val="0"/>
      <w:sz w:val="26"/>
      <w:szCs w:val="24"/>
      <w:lang w:val="en-IL"/>
      <w14:ligatures w14:val="none"/>
    </w:rPr>
  </w:style>
  <w:style w:type="character" w:customStyle="1" w:styleId="Heading2Char">
    <w:name w:val="Heading 2 Char"/>
    <w:basedOn w:val="DefaultParagraphFont"/>
    <w:link w:val="Heading2"/>
    <w:uiPriority w:val="9"/>
    <w:rsid w:val="00D17351"/>
    <w:rPr>
      <w:rFonts w:asciiTheme="minorBidi" w:eastAsia="Times New Roman" w:hAnsiTheme="minorBidi" w:cs="Times New Roman"/>
      <w:color w:val="2F5496" w:themeColor="accent1" w:themeShade="BF"/>
      <w:kern w:val="0"/>
      <w:sz w:val="26"/>
      <w:szCs w:val="24"/>
      <w:lang w:val="en-IL"/>
      <w14:ligatures w14:val="none"/>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17351"/>
    <w:rPr>
      <w:rFonts w:asciiTheme="minorBidi" w:eastAsia="Times New Roman" w:hAnsiTheme="minorBidi" w:cs="Times New Roman"/>
      <w:color w:val="2F5496" w:themeColor="accent1" w:themeShade="BF"/>
      <w:kern w:val="0"/>
      <w:sz w:val="26"/>
      <w:szCs w:val="24"/>
      <w:lang w:val="en-IL"/>
      <w14:ligatures w14:val="none"/>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17351"/>
    <w:rPr>
      <w:rFonts w:asciiTheme="minorBidi" w:eastAsia="Times New Roman" w:hAnsiTheme="minorBidi" w:cs="Times New Roman"/>
      <w:color w:val="2F5496" w:themeColor="accent1" w:themeShade="BF"/>
      <w:kern w:val="0"/>
      <w:sz w:val="26"/>
      <w:szCs w:val="24"/>
      <w:lang w:val="en-IL"/>
      <w14:ligatures w14:val="none"/>
    </w:rPr>
  </w:style>
  <w:style w:type="paragraph" w:styleId="Header">
    <w:name w:val="header"/>
    <w:basedOn w:val="Normal"/>
    <w:link w:val="HeaderChar"/>
    <w:uiPriority w:val="99"/>
    <w:unhideWhenUsed/>
    <w:rsid w:val="004714BA"/>
    <w:pPr>
      <w:tabs>
        <w:tab w:val="center" w:pos="4513"/>
        <w:tab w:val="right" w:pos="9026"/>
      </w:tabs>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spacing w:before="240"/>
      <w:outlineLvl w:val="9"/>
    </w:pPr>
    <w:rPr>
      <w:rFonts w:asciiTheme="majorHAnsi" w:hAnsiTheme="majorHAnsi"/>
      <w:sz w:val="32"/>
      <w:szCs w:val="32"/>
      <w:lang w:bidi="ar-SA"/>
    </w:rPr>
  </w:style>
  <w:style w:type="paragraph" w:styleId="TOC1">
    <w:name w:val="toc 1"/>
    <w:basedOn w:val="Normal"/>
    <w:next w:val="Normal"/>
    <w:autoRedefine/>
    <w:uiPriority w:val="39"/>
    <w:unhideWhenUsed/>
    <w:rsid w:val="00565244"/>
    <w:pPr>
      <w:tabs>
        <w:tab w:val="left" w:pos="480"/>
        <w:tab w:val="right" w:pos="9016"/>
      </w:tabs>
      <w:spacing w:before="120"/>
      <w:jc w:val="both"/>
    </w:pPr>
    <w:rPr>
      <w:rFonts w:asciiTheme="minorHAnsi" w:hAnsiTheme="minorHAnsi" w:cstheme="minorHAnsi"/>
      <w:b/>
      <w:bCs/>
      <w:noProof/>
    </w:rPr>
  </w:style>
  <w:style w:type="paragraph" w:styleId="TOC2">
    <w:name w:val="toc 2"/>
    <w:basedOn w:val="Normal"/>
    <w:next w:val="Normal"/>
    <w:autoRedefine/>
    <w:uiPriority w:val="39"/>
    <w:unhideWhenUsed/>
    <w:rsid w:val="00565244"/>
    <w:pPr>
      <w:tabs>
        <w:tab w:val="left" w:pos="960"/>
        <w:tab w:val="right" w:pos="9016"/>
      </w:tabs>
      <w:spacing w:before="120"/>
      <w:ind w:left="240"/>
    </w:pPr>
    <w:rPr>
      <w:rFonts w:asciiTheme="minorHAnsi" w:hAnsiTheme="minorHAnsi" w:cstheme="minorHAnsi"/>
      <w:b/>
      <w:bCs/>
      <w:noProof/>
      <w:sz w:val="22"/>
      <w:szCs w:val="22"/>
    </w:rPr>
  </w:style>
  <w:style w:type="paragraph" w:styleId="TOC3">
    <w:name w:val="toc 3"/>
    <w:basedOn w:val="Normal"/>
    <w:next w:val="Normal"/>
    <w:autoRedefine/>
    <w:uiPriority w:val="39"/>
    <w:unhideWhenUsed/>
    <w:rsid w:val="00565244"/>
    <w:pPr>
      <w:tabs>
        <w:tab w:val="left" w:pos="1440"/>
        <w:tab w:val="right" w:leader="dot" w:pos="9016"/>
      </w:tabs>
      <w:ind w:left="480"/>
      <w:jc w:val="both"/>
    </w:pPr>
    <w:rPr>
      <w:rFonts w:asciiTheme="minorHAnsi" w:hAnsiTheme="minorHAnsi" w:cstheme="minorHAnsi"/>
      <w:sz w:val="20"/>
      <w:szCs w:val="20"/>
    </w:r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212355"/>
    <w:pPr>
      <w:ind w:left="360"/>
      <w:jc w:val="both"/>
    </w:pPr>
    <w:rPr>
      <w:rFonts w:asciiTheme="minorBidi" w:hAnsiTheme="minorBidi"/>
      <w:color w:val="000000" w:themeColor="text1"/>
    </w:rPr>
  </w:style>
  <w:style w:type="character" w:customStyle="1" w:styleId="Style1Char">
    <w:name w:val="Style1 Char"/>
    <w:basedOn w:val="DefaultParagraphFont"/>
    <w:link w:val="Style1"/>
    <w:rsid w:val="00212355"/>
    <w:rPr>
      <w:rFonts w:asciiTheme="minorBidi" w:eastAsia="Times New Roman" w:hAnsiTheme="minorBidi" w:cs="Times New Roman"/>
      <w:color w:val="000000" w:themeColor="text1"/>
      <w:kern w:val="0"/>
      <w:sz w:val="24"/>
      <w:szCs w:val="24"/>
      <w:lang w:val="en-IL"/>
      <w14:ligatures w14:val="none"/>
    </w:rPr>
  </w:style>
  <w:style w:type="paragraph" w:customStyle="1" w:styleId="descriptionTitle">
    <w:name w:val="descriptionTitle"/>
    <w:basedOn w:val="Normal"/>
    <w:link w:val="descriptionTitleChar"/>
    <w:qFormat/>
    <w:rsid w:val="002637A3"/>
    <w:pPr>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 w:type="paragraph" w:customStyle="1" w:styleId="Diagrams">
    <w:name w:val="Diagrams"/>
    <w:basedOn w:val="descriptionTitle"/>
    <w:link w:val="DiagramsChar"/>
    <w:qFormat/>
    <w:rsid w:val="00D82724"/>
    <w:pPr>
      <w:numPr>
        <w:numId w:val="39"/>
      </w:numPr>
    </w:pPr>
    <w:rPr>
      <w:color w:val="A6A6A6" w:themeColor="background1" w:themeShade="A6"/>
      <w:sz w:val="20"/>
    </w:rPr>
  </w:style>
  <w:style w:type="character" w:customStyle="1" w:styleId="DiagramsChar">
    <w:name w:val="Diagrams Char"/>
    <w:basedOn w:val="descriptionTitleChar"/>
    <w:link w:val="Diagrams"/>
    <w:rsid w:val="00D82724"/>
    <w:rPr>
      <w:rFonts w:asciiTheme="minorBidi" w:hAnsiTheme="minorBidi"/>
      <w:color w:val="A6A6A6" w:themeColor="background1" w:themeShade="A6"/>
      <w:sz w:val="20"/>
    </w:rPr>
  </w:style>
  <w:style w:type="paragraph" w:customStyle="1" w:styleId="Tables">
    <w:name w:val="Tables"/>
    <w:basedOn w:val="Normal"/>
    <w:link w:val="TablesChar"/>
    <w:qFormat/>
    <w:rsid w:val="00454CBA"/>
    <w:pPr>
      <w:numPr>
        <w:numId w:val="218"/>
      </w:numPr>
      <w:jc w:val="both"/>
    </w:pPr>
    <w:rPr>
      <w:rFonts w:asciiTheme="minorBidi" w:hAnsiTheme="minorBidi"/>
      <w:color w:val="808080" w:themeColor="background1" w:themeShade="80"/>
    </w:rPr>
  </w:style>
  <w:style w:type="character" w:customStyle="1" w:styleId="TablesChar">
    <w:name w:val="Tables Char"/>
    <w:basedOn w:val="DefaultParagraphFont"/>
    <w:link w:val="Tables"/>
    <w:rsid w:val="00454CBA"/>
    <w:rPr>
      <w:rFonts w:asciiTheme="minorBidi" w:eastAsia="Times New Roman" w:hAnsiTheme="minorBidi" w:cs="Times New Roman"/>
      <w:color w:val="808080" w:themeColor="background1" w:themeShade="80"/>
      <w:kern w:val="0"/>
      <w:sz w:val="24"/>
      <w:szCs w:val="24"/>
      <w:lang w:val="en-IL"/>
      <w14:ligatures w14:val="none"/>
    </w:rPr>
  </w:style>
  <w:style w:type="paragraph" w:customStyle="1" w:styleId="Algorithms">
    <w:name w:val="Algorithms"/>
    <w:basedOn w:val="descriptionTitle"/>
    <w:link w:val="AlgorithmsChar"/>
    <w:qFormat/>
    <w:rsid w:val="00A4549C"/>
    <w:pPr>
      <w:numPr>
        <w:numId w:val="41"/>
      </w:numPr>
    </w:pPr>
    <w:rPr>
      <w:noProof/>
    </w:rPr>
  </w:style>
  <w:style w:type="character" w:customStyle="1" w:styleId="AlgorithmsChar">
    <w:name w:val="Algorithms Char"/>
    <w:basedOn w:val="descriptionTitleChar"/>
    <w:link w:val="Algorithms"/>
    <w:rsid w:val="00A4549C"/>
    <w:rPr>
      <w:rFonts w:asciiTheme="minorBidi" w:hAnsiTheme="minorBidi"/>
      <w:noProof/>
      <w:color w:val="595959" w:themeColor="text1" w:themeTint="A6"/>
    </w:rPr>
  </w:style>
  <w:style w:type="paragraph" w:customStyle="1" w:styleId="Images">
    <w:name w:val="Images"/>
    <w:basedOn w:val="Normal"/>
    <w:link w:val="ImagesChar"/>
    <w:qFormat/>
    <w:rsid w:val="00FF06B1"/>
    <w:pPr>
      <w:numPr>
        <w:numId w:val="43"/>
      </w:numPr>
      <w:jc w:val="both"/>
    </w:pPr>
    <w:rPr>
      <w:rFonts w:asciiTheme="minorBidi" w:hAnsiTheme="minorBidi"/>
      <w:color w:val="A6A6A6" w:themeColor="background1" w:themeShade="A6"/>
    </w:rPr>
  </w:style>
  <w:style w:type="character" w:customStyle="1" w:styleId="ImagesChar">
    <w:name w:val="Images Char"/>
    <w:basedOn w:val="DefaultParagraphFont"/>
    <w:link w:val="Images"/>
    <w:rsid w:val="00FF06B1"/>
    <w:rPr>
      <w:rFonts w:asciiTheme="minorBidi" w:eastAsia="Times New Roman" w:hAnsiTheme="minorBidi" w:cs="Times New Roman"/>
      <w:color w:val="A6A6A6" w:themeColor="background1" w:themeShade="A6"/>
      <w:kern w:val="0"/>
      <w:sz w:val="24"/>
      <w:szCs w:val="24"/>
      <w:lang w:val="en-IL"/>
      <w14:ligatures w14:val="none"/>
    </w:rPr>
  </w:style>
  <w:style w:type="paragraph" w:customStyle="1" w:styleId="Graphs">
    <w:name w:val="Graphs"/>
    <w:basedOn w:val="Normal"/>
    <w:link w:val="GraphsChar"/>
    <w:qFormat/>
    <w:rsid w:val="008F06E8"/>
    <w:pPr>
      <w:numPr>
        <w:numId w:val="44"/>
      </w:numPr>
    </w:pPr>
    <w:rPr>
      <w:color w:val="A6A6A6" w:themeColor="background1" w:themeShade="A6"/>
    </w:rPr>
  </w:style>
  <w:style w:type="character" w:customStyle="1" w:styleId="GraphsChar">
    <w:name w:val="Graphs Char"/>
    <w:basedOn w:val="DefaultParagraphFont"/>
    <w:link w:val="Graphs"/>
    <w:rsid w:val="008F06E8"/>
    <w:rPr>
      <w:color w:val="A6A6A6" w:themeColor="background1" w:themeShade="A6"/>
    </w:rPr>
  </w:style>
  <w:style w:type="paragraph" w:customStyle="1" w:styleId="Reference">
    <w:name w:val="Reference"/>
    <w:basedOn w:val="Normal"/>
    <w:link w:val="ReferenceChar"/>
    <w:qFormat/>
    <w:rsid w:val="00F23B89"/>
    <w:pPr>
      <w:numPr>
        <w:numId w:val="49"/>
      </w:numPr>
    </w:pPr>
    <w:rPr>
      <w:rFonts w:asciiTheme="minorBidi" w:hAnsiTheme="minorBidi"/>
    </w:rPr>
  </w:style>
  <w:style w:type="character" w:customStyle="1" w:styleId="ReferenceChar">
    <w:name w:val="Reference Char"/>
    <w:basedOn w:val="DefaultParagraphFont"/>
    <w:link w:val="Reference"/>
    <w:rsid w:val="0018692E"/>
    <w:rPr>
      <w:rFonts w:asciiTheme="minorBidi" w:hAnsiTheme="minorBidi"/>
      <w:sz w:val="24"/>
      <w:szCs w:val="24"/>
    </w:rPr>
  </w:style>
  <w:style w:type="numbering" w:customStyle="1" w:styleId="CurrentList1">
    <w:name w:val="Current List1"/>
    <w:uiPriority w:val="99"/>
    <w:rsid w:val="002F58F0"/>
    <w:pPr>
      <w:numPr>
        <w:numId w:val="65"/>
      </w:numPr>
    </w:pPr>
  </w:style>
  <w:style w:type="character" w:styleId="Strong">
    <w:name w:val="Strong"/>
    <w:basedOn w:val="DefaultParagraphFont"/>
    <w:uiPriority w:val="22"/>
    <w:qFormat/>
    <w:rsid w:val="00A5206E"/>
    <w:rPr>
      <w:b/>
      <w:bCs/>
    </w:rPr>
  </w:style>
  <w:style w:type="character" w:customStyle="1" w:styleId="Heading5Char">
    <w:name w:val="Heading 5 Char"/>
    <w:basedOn w:val="DefaultParagraphFont"/>
    <w:link w:val="Heading5"/>
    <w:uiPriority w:val="9"/>
    <w:rsid w:val="006F2555"/>
    <w:rPr>
      <w:rFonts w:asciiTheme="minorBidi" w:eastAsia="Times New Roman" w:hAnsiTheme="minorBidi" w:cs="Times New Roman"/>
      <w:color w:val="2F5496" w:themeColor="accent1" w:themeShade="BF"/>
      <w:kern w:val="0"/>
      <w:sz w:val="24"/>
      <w:szCs w:val="24"/>
      <w:lang w:val="en-IL"/>
      <w14:ligatures w14:val="none"/>
    </w:rPr>
  </w:style>
  <w:style w:type="paragraph" w:styleId="NormalWeb">
    <w:name w:val="Normal (Web)"/>
    <w:basedOn w:val="Normal"/>
    <w:uiPriority w:val="99"/>
    <w:semiHidden/>
    <w:unhideWhenUsed/>
    <w:rsid w:val="002E1631"/>
  </w:style>
  <w:style w:type="paragraph" w:styleId="ListBullet">
    <w:name w:val="List Bullet"/>
    <w:basedOn w:val="Normal"/>
    <w:uiPriority w:val="99"/>
    <w:unhideWhenUsed/>
    <w:rsid w:val="00E46E21"/>
    <w:pPr>
      <w:numPr>
        <w:numId w:val="133"/>
      </w:numPr>
      <w:spacing w:after="200" w:line="276" w:lineRule="auto"/>
      <w:contextualSpacing/>
    </w:pPr>
    <w:rPr>
      <w:rFonts w:asciiTheme="minorHAnsi" w:eastAsiaTheme="minorEastAsia" w:hAnsiTheme="minorHAnsi" w:cstheme="minorBidi"/>
      <w:sz w:val="22"/>
      <w:szCs w:val="22"/>
      <w:lang w:val="en-US" w:bidi="ar-SA"/>
    </w:rPr>
  </w:style>
  <w:style w:type="character" w:customStyle="1" w:styleId="apple-converted-space">
    <w:name w:val="apple-converted-space"/>
    <w:basedOn w:val="DefaultParagraphFont"/>
    <w:rsid w:val="00D73706"/>
  </w:style>
  <w:style w:type="character" w:customStyle="1" w:styleId="katex-mathml">
    <w:name w:val="katex-mathml"/>
    <w:basedOn w:val="DefaultParagraphFont"/>
    <w:rsid w:val="00D73706"/>
  </w:style>
  <w:style w:type="character" w:customStyle="1" w:styleId="vlist-s">
    <w:name w:val="vlist-s"/>
    <w:basedOn w:val="DefaultParagraphFont"/>
    <w:rsid w:val="00D73706"/>
  </w:style>
  <w:style w:type="character" w:customStyle="1" w:styleId="mopen">
    <w:name w:val="mopen"/>
    <w:basedOn w:val="DefaultParagraphFont"/>
    <w:rsid w:val="00D73706"/>
  </w:style>
  <w:style w:type="character" w:customStyle="1" w:styleId="mclose">
    <w:name w:val="mclose"/>
    <w:basedOn w:val="DefaultParagraphFont"/>
    <w:rsid w:val="00D73706"/>
  </w:style>
  <w:style w:type="character" w:customStyle="1" w:styleId="mrel">
    <w:name w:val="mrel"/>
    <w:basedOn w:val="DefaultParagraphFont"/>
    <w:rsid w:val="00D73706"/>
  </w:style>
  <w:style w:type="paragraph" w:customStyle="1" w:styleId="Header1">
    <w:name w:val="Header 1"/>
    <w:basedOn w:val="Normal"/>
    <w:next w:val="Normal"/>
    <w:link w:val="Header1Char"/>
    <w:qFormat/>
    <w:rsid w:val="00212355"/>
    <w:pPr>
      <w:ind w:left="360" w:hanging="360"/>
      <w:jc w:val="both"/>
    </w:pPr>
    <w:rPr>
      <w:rFonts w:asciiTheme="minorBidi" w:hAnsiTheme="minorBidi" w:cstheme="minorBidi"/>
      <w:color w:val="2F5496" w:themeColor="accent1" w:themeShade="BF"/>
      <w:sz w:val="36"/>
      <w:szCs w:val="36"/>
    </w:rPr>
  </w:style>
  <w:style w:type="character" w:customStyle="1" w:styleId="Header1Char">
    <w:name w:val="Header 1 Char"/>
    <w:basedOn w:val="DefaultParagraphFont"/>
    <w:link w:val="Header1"/>
    <w:rsid w:val="00212355"/>
    <w:rPr>
      <w:rFonts w:asciiTheme="minorBidi" w:eastAsia="Times New Roman" w:hAnsiTheme="minorBidi"/>
      <w:color w:val="2F5496" w:themeColor="accent1" w:themeShade="BF"/>
      <w:kern w:val="0"/>
      <w:sz w:val="36"/>
      <w:szCs w:val="36"/>
      <w:lang w:val="en-IL"/>
      <w14:ligatures w14:val="none"/>
    </w:rPr>
  </w:style>
  <w:style w:type="paragraph" w:customStyle="1" w:styleId="paragraphcontent">
    <w:name w:val="paragraph content"/>
    <w:basedOn w:val="Normal"/>
    <w:link w:val="paragraphcontentChar"/>
    <w:qFormat/>
    <w:rsid w:val="001C0CE8"/>
    <w:pPr>
      <w:jc w:val="both"/>
    </w:pPr>
    <w:rPr>
      <w:rFonts w:asciiTheme="minorBidi" w:hAnsiTheme="minorBidi" w:cstheme="minorBidi"/>
      <w:color w:val="000000" w:themeColor="text1"/>
    </w:rPr>
  </w:style>
  <w:style w:type="character" w:customStyle="1" w:styleId="paragraphcontentChar">
    <w:name w:val="paragraph content Char"/>
    <w:basedOn w:val="DefaultParagraphFont"/>
    <w:link w:val="paragraphcontent"/>
    <w:rsid w:val="001C0CE8"/>
    <w:rPr>
      <w:rFonts w:asciiTheme="minorBidi" w:eastAsia="Times New Roman" w:hAnsiTheme="minorBidi"/>
      <w:color w:val="000000" w:themeColor="text1"/>
      <w:kern w:val="0"/>
      <w:sz w:val="24"/>
      <w:szCs w:val="24"/>
      <w:lang w:val="en-IL"/>
      <w14:ligatures w14:val="none"/>
    </w:rPr>
  </w:style>
  <w:style w:type="paragraph" w:customStyle="1" w:styleId="comment">
    <w:name w:val="comment"/>
    <w:basedOn w:val="Normal"/>
    <w:link w:val="commentChar"/>
    <w:qFormat/>
    <w:rsid w:val="00F97961"/>
    <w:pPr>
      <w:ind w:left="720"/>
    </w:pPr>
    <w:rPr>
      <w:rFonts w:eastAsiaTheme="minorEastAsia"/>
      <w:color w:val="A6A6A6" w:themeColor="background1" w:themeShade="A6"/>
    </w:rPr>
  </w:style>
  <w:style w:type="character" w:customStyle="1" w:styleId="commentChar">
    <w:name w:val="comment Char"/>
    <w:basedOn w:val="DefaultParagraphFont"/>
    <w:link w:val="comment"/>
    <w:rsid w:val="00F97961"/>
    <w:rPr>
      <w:rFonts w:ascii="Times New Roman" w:eastAsiaTheme="minorEastAsia" w:hAnsi="Times New Roman" w:cs="Times New Roman"/>
      <w:color w:val="A6A6A6" w:themeColor="background1" w:themeShade="A6"/>
      <w:kern w:val="0"/>
      <w:sz w:val="24"/>
      <w:szCs w:val="24"/>
      <w:lang w:val="en-IL"/>
      <w14:ligatures w14:val="none"/>
    </w:rPr>
  </w:style>
  <w:style w:type="numbering" w:customStyle="1" w:styleId="CurrentList2">
    <w:name w:val="Current List2"/>
    <w:uiPriority w:val="99"/>
    <w:rsid w:val="00E949EE"/>
    <w:pPr>
      <w:numPr>
        <w:numId w:val="164"/>
      </w:numPr>
    </w:pPr>
  </w:style>
  <w:style w:type="numbering" w:customStyle="1" w:styleId="CurrentList3">
    <w:name w:val="Current List3"/>
    <w:uiPriority w:val="99"/>
    <w:rsid w:val="00E949EE"/>
    <w:pPr>
      <w:numPr>
        <w:numId w:val="165"/>
      </w:numPr>
    </w:pPr>
  </w:style>
  <w:style w:type="numbering" w:customStyle="1" w:styleId="CurrentList4">
    <w:name w:val="Current List4"/>
    <w:uiPriority w:val="99"/>
    <w:rsid w:val="00E949EE"/>
    <w:pPr>
      <w:numPr>
        <w:numId w:val="166"/>
      </w:numPr>
    </w:pPr>
  </w:style>
  <w:style w:type="numbering" w:customStyle="1" w:styleId="CurrentList5">
    <w:name w:val="Current List5"/>
    <w:uiPriority w:val="99"/>
    <w:rsid w:val="00E949EE"/>
    <w:pPr>
      <w:numPr>
        <w:numId w:val="167"/>
      </w:numPr>
    </w:pPr>
  </w:style>
  <w:style w:type="numbering" w:customStyle="1" w:styleId="CurrentList6">
    <w:name w:val="Current List6"/>
    <w:uiPriority w:val="99"/>
    <w:rsid w:val="00E949EE"/>
    <w:pPr>
      <w:numPr>
        <w:numId w:val="168"/>
      </w:numPr>
    </w:pPr>
  </w:style>
  <w:style w:type="numbering" w:customStyle="1" w:styleId="CurrentList17">
    <w:name w:val="Current List17"/>
    <w:uiPriority w:val="99"/>
    <w:rsid w:val="00A51428"/>
    <w:pPr>
      <w:numPr>
        <w:numId w:val="194"/>
      </w:numPr>
    </w:pPr>
  </w:style>
  <w:style w:type="numbering" w:customStyle="1" w:styleId="CurrentList7">
    <w:name w:val="Current List7"/>
    <w:uiPriority w:val="99"/>
    <w:rsid w:val="0090254A"/>
    <w:pPr>
      <w:numPr>
        <w:numId w:val="172"/>
      </w:numPr>
    </w:pPr>
  </w:style>
  <w:style w:type="numbering" w:customStyle="1" w:styleId="CurrentList18">
    <w:name w:val="Current List18"/>
    <w:uiPriority w:val="99"/>
    <w:rsid w:val="00A51428"/>
    <w:pPr>
      <w:numPr>
        <w:numId w:val="195"/>
      </w:numPr>
    </w:pPr>
  </w:style>
  <w:style w:type="numbering" w:customStyle="1" w:styleId="CurrentList8">
    <w:name w:val="Current List8"/>
    <w:uiPriority w:val="99"/>
    <w:rsid w:val="0090254A"/>
    <w:pPr>
      <w:numPr>
        <w:numId w:val="173"/>
      </w:numPr>
    </w:pPr>
  </w:style>
  <w:style w:type="numbering" w:customStyle="1" w:styleId="CurrentList9">
    <w:name w:val="Current List9"/>
    <w:uiPriority w:val="99"/>
    <w:rsid w:val="0090254A"/>
    <w:pPr>
      <w:numPr>
        <w:numId w:val="175"/>
      </w:numPr>
    </w:pPr>
  </w:style>
  <w:style w:type="numbering" w:customStyle="1" w:styleId="CurrentList10">
    <w:name w:val="Current List10"/>
    <w:uiPriority w:val="99"/>
    <w:rsid w:val="0090254A"/>
    <w:pPr>
      <w:numPr>
        <w:numId w:val="176"/>
      </w:numPr>
    </w:pPr>
  </w:style>
  <w:style w:type="character" w:customStyle="1" w:styleId="Heading6Char">
    <w:name w:val="Heading 6 Char"/>
    <w:basedOn w:val="DefaultParagraphFont"/>
    <w:link w:val="Heading6"/>
    <w:uiPriority w:val="9"/>
    <w:rsid w:val="006F2555"/>
    <w:rPr>
      <w:rFonts w:asciiTheme="minorBidi" w:eastAsiaTheme="majorEastAsia" w:hAnsiTheme="minorBidi" w:cstheme="majorBidi"/>
      <w:color w:val="2F5496" w:themeColor="accent1" w:themeShade="BF"/>
      <w:kern w:val="0"/>
      <w:sz w:val="24"/>
      <w:szCs w:val="24"/>
      <w:lang w:val="en-IL"/>
      <w14:ligatures w14:val="none"/>
    </w:rPr>
  </w:style>
  <w:style w:type="numbering" w:customStyle="1" w:styleId="CurrentList11">
    <w:name w:val="Current List11"/>
    <w:uiPriority w:val="99"/>
    <w:rsid w:val="0090254A"/>
    <w:pPr>
      <w:numPr>
        <w:numId w:val="177"/>
      </w:numPr>
    </w:pPr>
  </w:style>
  <w:style w:type="numbering" w:customStyle="1" w:styleId="CurrentList12">
    <w:name w:val="Current List12"/>
    <w:uiPriority w:val="99"/>
    <w:rsid w:val="0090254A"/>
    <w:pPr>
      <w:numPr>
        <w:numId w:val="178"/>
      </w:numPr>
    </w:pPr>
  </w:style>
  <w:style w:type="numbering" w:customStyle="1" w:styleId="CurrentList13">
    <w:name w:val="Current List13"/>
    <w:uiPriority w:val="99"/>
    <w:rsid w:val="00E6024F"/>
    <w:pPr>
      <w:numPr>
        <w:numId w:val="179"/>
      </w:numPr>
    </w:pPr>
  </w:style>
  <w:style w:type="numbering" w:customStyle="1" w:styleId="CurrentList14">
    <w:name w:val="Current List14"/>
    <w:uiPriority w:val="99"/>
    <w:rsid w:val="00E6024F"/>
    <w:pPr>
      <w:numPr>
        <w:numId w:val="183"/>
      </w:numPr>
    </w:pPr>
  </w:style>
  <w:style w:type="numbering" w:customStyle="1" w:styleId="CurrentList15">
    <w:name w:val="Current List15"/>
    <w:uiPriority w:val="99"/>
    <w:rsid w:val="00FF06B1"/>
    <w:pPr>
      <w:numPr>
        <w:numId w:val="188"/>
      </w:numPr>
    </w:pPr>
  </w:style>
  <w:style w:type="numbering" w:customStyle="1" w:styleId="CurrentList16">
    <w:name w:val="Current List16"/>
    <w:uiPriority w:val="99"/>
    <w:rsid w:val="00BD0E90"/>
    <w:pPr>
      <w:numPr>
        <w:numId w:val="191"/>
      </w:numPr>
    </w:pPr>
  </w:style>
  <w:style w:type="paragraph" w:styleId="TOC4">
    <w:name w:val="toc 4"/>
    <w:basedOn w:val="Normal"/>
    <w:next w:val="Normal"/>
    <w:autoRedefine/>
    <w:uiPriority w:val="39"/>
    <w:semiHidden/>
    <w:unhideWhenUsed/>
    <w:rsid w:val="00A77BF6"/>
    <w:pPr>
      <w:ind w:left="720"/>
    </w:pPr>
    <w:rPr>
      <w:rFonts w:asciiTheme="minorHAnsi" w:hAnsiTheme="minorHAnsi" w:cstheme="minorHAnsi"/>
      <w:sz w:val="20"/>
      <w:szCs w:val="20"/>
    </w:rPr>
  </w:style>
  <w:style w:type="paragraph" w:styleId="TOC5">
    <w:name w:val="toc 5"/>
    <w:basedOn w:val="Normal"/>
    <w:next w:val="Normal"/>
    <w:autoRedefine/>
    <w:uiPriority w:val="39"/>
    <w:semiHidden/>
    <w:unhideWhenUsed/>
    <w:rsid w:val="00A77BF6"/>
    <w:pPr>
      <w:ind w:left="960"/>
    </w:pPr>
    <w:rPr>
      <w:rFonts w:asciiTheme="minorHAnsi" w:hAnsiTheme="minorHAnsi" w:cstheme="minorHAnsi"/>
      <w:sz w:val="20"/>
      <w:szCs w:val="20"/>
    </w:rPr>
  </w:style>
  <w:style w:type="paragraph" w:styleId="TOC6">
    <w:name w:val="toc 6"/>
    <w:basedOn w:val="Normal"/>
    <w:next w:val="Normal"/>
    <w:autoRedefine/>
    <w:uiPriority w:val="39"/>
    <w:semiHidden/>
    <w:unhideWhenUsed/>
    <w:rsid w:val="00A77BF6"/>
    <w:pPr>
      <w:ind w:left="1200"/>
    </w:pPr>
    <w:rPr>
      <w:rFonts w:asciiTheme="minorHAnsi" w:hAnsiTheme="minorHAnsi" w:cstheme="minorHAnsi"/>
      <w:sz w:val="20"/>
      <w:szCs w:val="20"/>
    </w:rPr>
  </w:style>
  <w:style w:type="paragraph" w:styleId="TOC7">
    <w:name w:val="toc 7"/>
    <w:basedOn w:val="Normal"/>
    <w:next w:val="Normal"/>
    <w:autoRedefine/>
    <w:uiPriority w:val="39"/>
    <w:semiHidden/>
    <w:unhideWhenUsed/>
    <w:rsid w:val="00A77BF6"/>
    <w:pPr>
      <w:ind w:left="1440"/>
    </w:pPr>
    <w:rPr>
      <w:rFonts w:asciiTheme="minorHAnsi" w:hAnsiTheme="minorHAnsi" w:cstheme="minorHAnsi"/>
      <w:sz w:val="20"/>
      <w:szCs w:val="20"/>
    </w:rPr>
  </w:style>
  <w:style w:type="paragraph" w:styleId="TOC8">
    <w:name w:val="toc 8"/>
    <w:basedOn w:val="Normal"/>
    <w:next w:val="Normal"/>
    <w:autoRedefine/>
    <w:uiPriority w:val="39"/>
    <w:semiHidden/>
    <w:unhideWhenUsed/>
    <w:rsid w:val="00A77BF6"/>
    <w:pPr>
      <w:ind w:left="1680"/>
    </w:pPr>
    <w:rPr>
      <w:rFonts w:asciiTheme="minorHAnsi" w:hAnsiTheme="minorHAnsi" w:cstheme="minorHAnsi"/>
      <w:sz w:val="20"/>
      <w:szCs w:val="20"/>
    </w:rPr>
  </w:style>
  <w:style w:type="paragraph" w:styleId="TOC9">
    <w:name w:val="toc 9"/>
    <w:basedOn w:val="Normal"/>
    <w:next w:val="Normal"/>
    <w:autoRedefine/>
    <w:uiPriority w:val="39"/>
    <w:semiHidden/>
    <w:unhideWhenUsed/>
    <w:rsid w:val="00A77BF6"/>
    <w:pPr>
      <w:ind w:left="1920"/>
    </w:pPr>
    <w:rPr>
      <w:rFonts w:asciiTheme="minorHAnsi" w:hAnsiTheme="minorHAnsi" w:cs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737054">
      <w:bodyDiv w:val="1"/>
      <w:marLeft w:val="0"/>
      <w:marRight w:val="0"/>
      <w:marTop w:val="0"/>
      <w:marBottom w:val="0"/>
      <w:divBdr>
        <w:top w:val="none" w:sz="0" w:space="0" w:color="auto"/>
        <w:left w:val="none" w:sz="0" w:space="0" w:color="auto"/>
        <w:bottom w:val="none" w:sz="0" w:space="0" w:color="auto"/>
        <w:right w:val="none" w:sz="0" w:space="0" w:color="auto"/>
      </w:divBdr>
    </w:div>
    <w:div w:id="24405147">
      <w:bodyDiv w:val="1"/>
      <w:marLeft w:val="0"/>
      <w:marRight w:val="0"/>
      <w:marTop w:val="0"/>
      <w:marBottom w:val="0"/>
      <w:divBdr>
        <w:top w:val="none" w:sz="0" w:space="0" w:color="auto"/>
        <w:left w:val="none" w:sz="0" w:space="0" w:color="auto"/>
        <w:bottom w:val="none" w:sz="0" w:space="0" w:color="auto"/>
        <w:right w:val="none" w:sz="0" w:space="0" w:color="auto"/>
      </w:divBdr>
    </w:div>
    <w:div w:id="25563183">
      <w:bodyDiv w:val="1"/>
      <w:marLeft w:val="0"/>
      <w:marRight w:val="0"/>
      <w:marTop w:val="0"/>
      <w:marBottom w:val="0"/>
      <w:divBdr>
        <w:top w:val="none" w:sz="0" w:space="0" w:color="auto"/>
        <w:left w:val="none" w:sz="0" w:space="0" w:color="auto"/>
        <w:bottom w:val="none" w:sz="0" w:space="0" w:color="auto"/>
        <w:right w:val="none" w:sz="0" w:space="0" w:color="auto"/>
      </w:divBdr>
    </w:div>
    <w:div w:id="43874333">
      <w:bodyDiv w:val="1"/>
      <w:marLeft w:val="0"/>
      <w:marRight w:val="0"/>
      <w:marTop w:val="0"/>
      <w:marBottom w:val="0"/>
      <w:divBdr>
        <w:top w:val="none" w:sz="0" w:space="0" w:color="auto"/>
        <w:left w:val="none" w:sz="0" w:space="0" w:color="auto"/>
        <w:bottom w:val="none" w:sz="0" w:space="0" w:color="auto"/>
        <w:right w:val="none" w:sz="0" w:space="0" w:color="auto"/>
      </w:divBdr>
    </w:div>
    <w:div w:id="47922294">
      <w:bodyDiv w:val="1"/>
      <w:marLeft w:val="0"/>
      <w:marRight w:val="0"/>
      <w:marTop w:val="0"/>
      <w:marBottom w:val="0"/>
      <w:divBdr>
        <w:top w:val="none" w:sz="0" w:space="0" w:color="auto"/>
        <w:left w:val="none" w:sz="0" w:space="0" w:color="auto"/>
        <w:bottom w:val="none" w:sz="0" w:space="0" w:color="auto"/>
        <w:right w:val="none" w:sz="0" w:space="0" w:color="auto"/>
      </w:divBdr>
    </w:div>
    <w:div w:id="123743333">
      <w:bodyDiv w:val="1"/>
      <w:marLeft w:val="0"/>
      <w:marRight w:val="0"/>
      <w:marTop w:val="0"/>
      <w:marBottom w:val="0"/>
      <w:divBdr>
        <w:top w:val="none" w:sz="0" w:space="0" w:color="auto"/>
        <w:left w:val="none" w:sz="0" w:space="0" w:color="auto"/>
        <w:bottom w:val="none" w:sz="0" w:space="0" w:color="auto"/>
        <w:right w:val="none" w:sz="0" w:space="0" w:color="auto"/>
      </w:divBdr>
    </w:div>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135529760">
      <w:bodyDiv w:val="1"/>
      <w:marLeft w:val="0"/>
      <w:marRight w:val="0"/>
      <w:marTop w:val="0"/>
      <w:marBottom w:val="0"/>
      <w:divBdr>
        <w:top w:val="none" w:sz="0" w:space="0" w:color="auto"/>
        <w:left w:val="none" w:sz="0" w:space="0" w:color="auto"/>
        <w:bottom w:val="none" w:sz="0" w:space="0" w:color="auto"/>
        <w:right w:val="none" w:sz="0" w:space="0" w:color="auto"/>
      </w:divBdr>
    </w:div>
    <w:div w:id="194778531">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20210445">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35630697">
      <w:bodyDiv w:val="1"/>
      <w:marLeft w:val="0"/>
      <w:marRight w:val="0"/>
      <w:marTop w:val="0"/>
      <w:marBottom w:val="0"/>
      <w:divBdr>
        <w:top w:val="none" w:sz="0" w:space="0" w:color="auto"/>
        <w:left w:val="none" w:sz="0" w:space="0" w:color="auto"/>
        <w:bottom w:val="none" w:sz="0" w:space="0" w:color="auto"/>
        <w:right w:val="none" w:sz="0" w:space="0" w:color="auto"/>
      </w:divBdr>
      <w:divsChild>
        <w:div w:id="624165091">
          <w:marLeft w:val="0"/>
          <w:marRight w:val="0"/>
          <w:marTop w:val="0"/>
          <w:marBottom w:val="0"/>
          <w:divBdr>
            <w:top w:val="none" w:sz="0" w:space="0" w:color="auto"/>
            <w:left w:val="none" w:sz="0" w:space="0" w:color="auto"/>
            <w:bottom w:val="none" w:sz="0" w:space="0" w:color="auto"/>
            <w:right w:val="none" w:sz="0" w:space="0" w:color="auto"/>
          </w:divBdr>
          <w:divsChild>
            <w:div w:id="647128843">
              <w:marLeft w:val="0"/>
              <w:marRight w:val="0"/>
              <w:marTop w:val="0"/>
              <w:marBottom w:val="0"/>
              <w:divBdr>
                <w:top w:val="none" w:sz="0" w:space="0" w:color="auto"/>
                <w:left w:val="none" w:sz="0" w:space="0" w:color="auto"/>
                <w:bottom w:val="none" w:sz="0" w:space="0" w:color="auto"/>
                <w:right w:val="none" w:sz="0" w:space="0" w:color="auto"/>
              </w:divBdr>
              <w:divsChild>
                <w:div w:id="155653850">
                  <w:marLeft w:val="0"/>
                  <w:marRight w:val="0"/>
                  <w:marTop w:val="0"/>
                  <w:marBottom w:val="0"/>
                  <w:divBdr>
                    <w:top w:val="none" w:sz="0" w:space="0" w:color="auto"/>
                    <w:left w:val="none" w:sz="0" w:space="0" w:color="auto"/>
                    <w:bottom w:val="none" w:sz="0" w:space="0" w:color="auto"/>
                    <w:right w:val="none" w:sz="0" w:space="0" w:color="auto"/>
                  </w:divBdr>
                  <w:divsChild>
                    <w:div w:id="1291783953">
                      <w:marLeft w:val="0"/>
                      <w:marRight w:val="0"/>
                      <w:marTop w:val="0"/>
                      <w:marBottom w:val="0"/>
                      <w:divBdr>
                        <w:top w:val="none" w:sz="0" w:space="0" w:color="auto"/>
                        <w:left w:val="none" w:sz="0" w:space="0" w:color="auto"/>
                        <w:bottom w:val="none" w:sz="0" w:space="0" w:color="auto"/>
                        <w:right w:val="none" w:sz="0" w:space="0" w:color="auto"/>
                      </w:divBdr>
                      <w:divsChild>
                        <w:div w:id="870648841">
                          <w:marLeft w:val="0"/>
                          <w:marRight w:val="0"/>
                          <w:marTop w:val="0"/>
                          <w:marBottom w:val="0"/>
                          <w:divBdr>
                            <w:top w:val="none" w:sz="0" w:space="0" w:color="auto"/>
                            <w:left w:val="none" w:sz="0" w:space="0" w:color="auto"/>
                            <w:bottom w:val="none" w:sz="0" w:space="0" w:color="auto"/>
                            <w:right w:val="none" w:sz="0" w:space="0" w:color="auto"/>
                          </w:divBdr>
                          <w:divsChild>
                            <w:div w:id="731656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39827727">
      <w:bodyDiv w:val="1"/>
      <w:marLeft w:val="0"/>
      <w:marRight w:val="0"/>
      <w:marTop w:val="0"/>
      <w:marBottom w:val="0"/>
      <w:divBdr>
        <w:top w:val="none" w:sz="0" w:space="0" w:color="auto"/>
        <w:left w:val="none" w:sz="0" w:space="0" w:color="auto"/>
        <w:bottom w:val="none" w:sz="0" w:space="0" w:color="auto"/>
        <w:right w:val="none" w:sz="0" w:space="0" w:color="auto"/>
      </w:divBdr>
    </w:div>
    <w:div w:id="241567363">
      <w:bodyDiv w:val="1"/>
      <w:marLeft w:val="0"/>
      <w:marRight w:val="0"/>
      <w:marTop w:val="0"/>
      <w:marBottom w:val="0"/>
      <w:divBdr>
        <w:top w:val="none" w:sz="0" w:space="0" w:color="auto"/>
        <w:left w:val="none" w:sz="0" w:space="0" w:color="auto"/>
        <w:bottom w:val="none" w:sz="0" w:space="0" w:color="auto"/>
        <w:right w:val="none" w:sz="0" w:space="0" w:color="auto"/>
      </w:divBdr>
    </w:div>
    <w:div w:id="256333830">
      <w:bodyDiv w:val="1"/>
      <w:marLeft w:val="0"/>
      <w:marRight w:val="0"/>
      <w:marTop w:val="0"/>
      <w:marBottom w:val="0"/>
      <w:divBdr>
        <w:top w:val="none" w:sz="0" w:space="0" w:color="auto"/>
        <w:left w:val="none" w:sz="0" w:space="0" w:color="auto"/>
        <w:bottom w:val="none" w:sz="0" w:space="0" w:color="auto"/>
        <w:right w:val="none" w:sz="0" w:space="0" w:color="auto"/>
      </w:divBdr>
    </w:div>
    <w:div w:id="271936936">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296644745">
      <w:bodyDiv w:val="1"/>
      <w:marLeft w:val="0"/>
      <w:marRight w:val="0"/>
      <w:marTop w:val="0"/>
      <w:marBottom w:val="0"/>
      <w:divBdr>
        <w:top w:val="none" w:sz="0" w:space="0" w:color="auto"/>
        <w:left w:val="none" w:sz="0" w:space="0" w:color="auto"/>
        <w:bottom w:val="none" w:sz="0" w:space="0" w:color="auto"/>
        <w:right w:val="none" w:sz="0" w:space="0" w:color="auto"/>
      </w:divBdr>
    </w:div>
    <w:div w:id="317660527">
      <w:bodyDiv w:val="1"/>
      <w:marLeft w:val="0"/>
      <w:marRight w:val="0"/>
      <w:marTop w:val="0"/>
      <w:marBottom w:val="0"/>
      <w:divBdr>
        <w:top w:val="none" w:sz="0" w:space="0" w:color="auto"/>
        <w:left w:val="none" w:sz="0" w:space="0" w:color="auto"/>
        <w:bottom w:val="none" w:sz="0" w:space="0" w:color="auto"/>
        <w:right w:val="none" w:sz="0" w:space="0" w:color="auto"/>
      </w:divBdr>
    </w:div>
    <w:div w:id="319117597">
      <w:bodyDiv w:val="1"/>
      <w:marLeft w:val="0"/>
      <w:marRight w:val="0"/>
      <w:marTop w:val="0"/>
      <w:marBottom w:val="0"/>
      <w:divBdr>
        <w:top w:val="none" w:sz="0" w:space="0" w:color="auto"/>
        <w:left w:val="none" w:sz="0" w:space="0" w:color="auto"/>
        <w:bottom w:val="none" w:sz="0" w:space="0" w:color="auto"/>
        <w:right w:val="none" w:sz="0" w:space="0" w:color="auto"/>
      </w:divBdr>
    </w:div>
    <w:div w:id="337007086">
      <w:bodyDiv w:val="1"/>
      <w:marLeft w:val="0"/>
      <w:marRight w:val="0"/>
      <w:marTop w:val="0"/>
      <w:marBottom w:val="0"/>
      <w:divBdr>
        <w:top w:val="none" w:sz="0" w:space="0" w:color="auto"/>
        <w:left w:val="none" w:sz="0" w:space="0" w:color="auto"/>
        <w:bottom w:val="none" w:sz="0" w:space="0" w:color="auto"/>
        <w:right w:val="none" w:sz="0" w:space="0" w:color="auto"/>
      </w:divBdr>
    </w:div>
    <w:div w:id="378478223">
      <w:bodyDiv w:val="1"/>
      <w:marLeft w:val="0"/>
      <w:marRight w:val="0"/>
      <w:marTop w:val="0"/>
      <w:marBottom w:val="0"/>
      <w:divBdr>
        <w:top w:val="none" w:sz="0" w:space="0" w:color="auto"/>
        <w:left w:val="none" w:sz="0" w:space="0" w:color="auto"/>
        <w:bottom w:val="none" w:sz="0" w:space="0" w:color="auto"/>
        <w:right w:val="none" w:sz="0" w:space="0" w:color="auto"/>
      </w:divBdr>
    </w:div>
    <w:div w:id="381174270">
      <w:bodyDiv w:val="1"/>
      <w:marLeft w:val="0"/>
      <w:marRight w:val="0"/>
      <w:marTop w:val="0"/>
      <w:marBottom w:val="0"/>
      <w:divBdr>
        <w:top w:val="none" w:sz="0" w:space="0" w:color="auto"/>
        <w:left w:val="none" w:sz="0" w:space="0" w:color="auto"/>
        <w:bottom w:val="none" w:sz="0" w:space="0" w:color="auto"/>
        <w:right w:val="none" w:sz="0" w:space="0" w:color="auto"/>
      </w:divBdr>
      <w:divsChild>
        <w:div w:id="2073575622">
          <w:marLeft w:val="0"/>
          <w:marRight w:val="0"/>
          <w:marTop w:val="0"/>
          <w:marBottom w:val="0"/>
          <w:divBdr>
            <w:top w:val="none" w:sz="0" w:space="0" w:color="auto"/>
            <w:left w:val="none" w:sz="0" w:space="0" w:color="auto"/>
            <w:bottom w:val="none" w:sz="0" w:space="0" w:color="auto"/>
            <w:right w:val="none" w:sz="0" w:space="0" w:color="auto"/>
          </w:divBdr>
          <w:divsChild>
            <w:div w:id="642276945">
              <w:marLeft w:val="0"/>
              <w:marRight w:val="0"/>
              <w:marTop w:val="0"/>
              <w:marBottom w:val="0"/>
              <w:divBdr>
                <w:top w:val="none" w:sz="0" w:space="0" w:color="auto"/>
                <w:left w:val="none" w:sz="0" w:space="0" w:color="auto"/>
                <w:bottom w:val="none" w:sz="0" w:space="0" w:color="auto"/>
                <w:right w:val="none" w:sz="0" w:space="0" w:color="auto"/>
              </w:divBdr>
              <w:divsChild>
                <w:div w:id="1695424285">
                  <w:marLeft w:val="0"/>
                  <w:marRight w:val="0"/>
                  <w:marTop w:val="0"/>
                  <w:marBottom w:val="0"/>
                  <w:divBdr>
                    <w:top w:val="none" w:sz="0" w:space="0" w:color="auto"/>
                    <w:left w:val="none" w:sz="0" w:space="0" w:color="auto"/>
                    <w:bottom w:val="none" w:sz="0" w:space="0" w:color="auto"/>
                    <w:right w:val="none" w:sz="0" w:space="0" w:color="auto"/>
                  </w:divBdr>
                  <w:divsChild>
                    <w:div w:id="1479834305">
                      <w:marLeft w:val="0"/>
                      <w:marRight w:val="0"/>
                      <w:marTop w:val="0"/>
                      <w:marBottom w:val="0"/>
                      <w:divBdr>
                        <w:top w:val="none" w:sz="0" w:space="0" w:color="auto"/>
                        <w:left w:val="none" w:sz="0" w:space="0" w:color="auto"/>
                        <w:bottom w:val="none" w:sz="0" w:space="0" w:color="auto"/>
                        <w:right w:val="none" w:sz="0" w:space="0" w:color="auto"/>
                      </w:divBdr>
                      <w:divsChild>
                        <w:div w:id="1891653694">
                          <w:marLeft w:val="0"/>
                          <w:marRight w:val="0"/>
                          <w:marTop w:val="0"/>
                          <w:marBottom w:val="0"/>
                          <w:divBdr>
                            <w:top w:val="none" w:sz="0" w:space="0" w:color="auto"/>
                            <w:left w:val="none" w:sz="0" w:space="0" w:color="auto"/>
                            <w:bottom w:val="none" w:sz="0" w:space="0" w:color="auto"/>
                            <w:right w:val="none" w:sz="0" w:space="0" w:color="auto"/>
                          </w:divBdr>
                          <w:divsChild>
                            <w:div w:id="2054573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2681739">
      <w:bodyDiv w:val="1"/>
      <w:marLeft w:val="0"/>
      <w:marRight w:val="0"/>
      <w:marTop w:val="0"/>
      <w:marBottom w:val="0"/>
      <w:divBdr>
        <w:top w:val="none" w:sz="0" w:space="0" w:color="auto"/>
        <w:left w:val="none" w:sz="0" w:space="0" w:color="auto"/>
        <w:bottom w:val="none" w:sz="0" w:space="0" w:color="auto"/>
        <w:right w:val="none" w:sz="0" w:space="0" w:color="auto"/>
      </w:divBdr>
    </w:div>
    <w:div w:id="384069172">
      <w:bodyDiv w:val="1"/>
      <w:marLeft w:val="0"/>
      <w:marRight w:val="0"/>
      <w:marTop w:val="0"/>
      <w:marBottom w:val="0"/>
      <w:divBdr>
        <w:top w:val="none" w:sz="0" w:space="0" w:color="auto"/>
        <w:left w:val="none" w:sz="0" w:space="0" w:color="auto"/>
        <w:bottom w:val="none" w:sz="0" w:space="0" w:color="auto"/>
        <w:right w:val="none" w:sz="0" w:space="0" w:color="auto"/>
      </w:divBdr>
    </w:div>
    <w:div w:id="400257237">
      <w:bodyDiv w:val="1"/>
      <w:marLeft w:val="0"/>
      <w:marRight w:val="0"/>
      <w:marTop w:val="0"/>
      <w:marBottom w:val="0"/>
      <w:divBdr>
        <w:top w:val="none" w:sz="0" w:space="0" w:color="auto"/>
        <w:left w:val="none" w:sz="0" w:space="0" w:color="auto"/>
        <w:bottom w:val="none" w:sz="0" w:space="0" w:color="auto"/>
        <w:right w:val="none" w:sz="0" w:space="0" w:color="auto"/>
      </w:divBdr>
    </w:div>
    <w:div w:id="402265179">
      <w:bodyDiv w:val="1"/>
      <w:marLeft w:val="0"/>
      <w:marRight w:val="0"/>
      <w:marTop w:val="0"/>
      <w:marBottom w:val="0"/>
      <w:divBdr>
        <w:top w:val="none" w:sz="0" w:space="0" w:color="auto"/>
        <w:left w:val="none" w:sz="0" w:space="0" w:color="auto"/>
        <w:bottom w:val="none" w:sz="0" w:space="0" w:color="auto"/>
        <w:right w:val="none" w:sz="0" w:space="0" w:color="auto"/>
      </w:divBdr>
      <w:divsChild>
        <w:div w:id="1707674138">
          <w:marLeft w:val="0"/>
          <w:marRight w:val="0"/>
          <w:marTop w:val="0"/>
          <w:marBottom w:val="0"/>
          <w:divBdr>
            <w:top w:val="none" w:sz="0" w:space="0" w:color="auto"/>
            <w:left w:val="none" w:sz="0" w:space="0" w:color="auto"/>
            <w:bottom w:val="none" w:sz="0" w:space="0" w:color="auto"/>
            <w:right w:val="none" w:sz="0" w:space="0" w:color="auto"/>
          </w:divBdr>
          <w:divsChild>
            <w:div w:id="1512143863">
              <w:marLeft w:val="0"/>
              <w:marRight w:val="0"/>
              <w:marTop w:val="0"/>
              <w:marBottom w:val="0"/>
              <w:divBdr>
                <w:top w:val="none" w:sz="0" w:space="0" w:color="auto"/>
                <w:left w:val="none" w:sz="0" w:space="0" w:color="auto"/>
                <w:bottom w:val="none" w:sz="0" w:space="0" w:color="auto"/>
                <w:right w:val="none" w:sz="0" w:space="0" w:color="auto"/>
              </w:divBdr>
              <w:divsChild>
                <w:div w:id="2020542687">
                  <w:marLeft w:val="0"/>
                  <w:marRight w:val="0"/>
                  <w:marTop w:val="0"/>
                  <w:marBottom w:val="0"/>
                  <w:divBdr>
                    <w:top w:val="none" w:sz="0" w:space="0" w:color="auto"/>
                    <w:left w:val="none" w:sz="0" w:space="0" w:color="auto"/>
                    <w:bottom w:val="none" w:sz="0" w:space="0" w:color="auto"/>
                    <w:right w:val="none" w:sz="0" w:space="0" w:color="auto"/>
                  </w:divBdr>
                  <w:divsChild>
                    <w:div w:id="1827476147">
                      <w:marLeft w:val="0"/>
                      <w:marRight w:val="0"/>
                      <w:marTop w:val="0"/>
                      <w:marBottom w:val="0"/>
                      <w:divBdr>
                        <w:top w:val="none" w:sz="0" w:space="0" w:color="auto"/>
                        <w:left w:val="none" w:sz="0" w:space="0" w:color="auto"/>
                        <w:bottom w:val="none" w:sz="0" w:space="0" w:color="auto"/>
                        <w:right w:val="none" w:sz="0" w:space="0" w:color="auto"/>
                      </w:divBdr>
                      <w:divsChild>
                        <w:div w:id="1772504155">
                          <w:marLeft w:val="0"/>
                          <w:marRight w:val="0"/>
                          <w:marTop w:val="0"/>
                          <w:marBottom w:val="0"/>
                          <w:divBdr>
                            <w:top w:val="none" w:sz="0" w:space="0" w:color="auto"/>
                            <w:left w:val="none" w:sz="0" w:space="0" w:color="auto"/>
                            <w:bottom w:val="none" w:sz="0" w:space="0" w:color="auto"/>
                            <w:right w:val="none" w:sz="0" w:space="0" w:color="auto"/>
                          </w:divBdr>
                          <w:divsChild>
                            <w:div w:id="1804423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682429">
      <w:bodyDiv w:val="1"/>
      <w:marLeft w:val="0"/>
      <w:marRight w:val="0"/>
      <w:marTop w:val="0"/>
      <w:marBottom w:val="0"/>
      <w:divBdr>
        <w:top w:val="none" w:sz="0" w:space="0" w:color="auto"/>
        <w:left w:val="none" w:sz="0" w:space="0" w:color="auto"/>
        <w:bottom w:val="none" w:sz="0" w:space="0" w:color="auto"/>
        <w:right w:val="none" w:sz="0" w:space="0" w:color="auto"/>
      </w:divBdr>
    </w:div>
    <w:div w:id="411512527">
      <w:bodyDiv w:val="1"/>
      <w:marLeft w:val="0"/>
      <w:marRight w:val="0"/>
      <w:marTop w:val="0"/>
      <w:marBottom w:val="0"/>
      <w:divBdr>
        <w:top w:val="none" w:sz="0" w:space="0" w:color="auto"/>
        <w:left w:val="none" w:sz="0" w:space="0" w:color="auto"/>
        <w:bottom w:val="none" w:sz="0" w:space="0" w:color="auto"/>
        <w:right w:val="none" w:sz="0" w:space="0" w:color="auto"/>
      </w:divBdr>
    </w:div>
    <w:div w:id="413936920">
      <w:bodyDiv w:val="1"/>
      <w:marLeft w:val="0"/>
      <w:marRight w:val="0"/>
      <w:marTop w:val="0"/>
      <w:marBottom w:val="0"/>
      <w:divBdr>
        <w:top w:val="none" w:sz="0" w:space="0" w:color="auto"/>
        <w:left w:val="none" w:sz="0" w:space="0" w:color="auto"/>
        <w:bottom w:val="none" w:sz="0" w:space="0" w:color="auto"/>
        <w:right w:val="none" w:sz="0" w:space="0" w:color="auto"/>
      </w:divBdr>
    </w:div>
    <w:div w:id="414397712">
      <w:bodyDiv w:val="1"/>
      <w:marLeft w:val="0"/>
      <w:marRight w:val="0"/>
      <w:marTop w:val="0"/>
      <w:marBottom w:val="0"/>
      <w:divBdr>
        <w:top w:val="none" w:sz="0" w:space="0" w:color="auto"/>
        <w:left w:val="none" w:sz="0" w:space="0" w:color="auto"/>
        <w:bottom w:val="none" w:sz="0" w:space="0" w:color="auto"/>
        <w:right w:val="none" w:sz="0" w:space="0" w:color="auto"/>
      </w:divBdr>
    </w:div>
    <w:div w:id="450057614">
      <w:bodyDiv w:val="1"/>
      <w:marLeft w:val="0"/>
      <w:marRight w:val="0"/>
      <w:marTop w:val="0"/>
      <w:marBottom w:val="0"/>
      <w:divBdr>
        <w:top w:val="none" w:sz="0" w:space="0" w:color="auto"/>
        <w:left w:val="none" w:sz="0" w:space="0" w:color="auto"/>
        <w:bottom w:val="none" w:sz="0" w:space="0" w:color="auto"/>
        <w:right w:val="none" w:sz="0" w:space="0" w:color="auto"/>
      </w:divBdr>
    </w:div>
    <w:div w:id="462387057">
      <w:bodyDiv w:val="1"/>
      <w:marLeft w:val="0"/>
      <w:marRight w:val="0"/>
      <w:marTop w:val="0"/>
      <w:marBottom w:val="0"/>
      <w:divBdr>
        <w:top w:val="none" w:sz="0" w:space="0" w:color="auto"/>
        <w:left w:val="none" w:sz="0" w:space="0" w:color="auto"/>
        <w:bottom w:val="none" w:sz="0" w:space="0" w:color="auto"/>
        <w:right w:val="none" w:sz="0" w:space="0" w:color="auto"/>
      </w:divBdr>
    </w:div>
    <w:div w:id="468671104">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484205700">
      <w:bodyDiv w:val="1"/>
      <w:marLeft w:val="0"/>
      <w:marRight w:val="0"/>
      <w:marTop w:val="0"/>
      <w:marBottom w:val="0"/>
      <w:divBdr>
        <w:top w:val="none" w:sz="0" w:space="0" w:color="auto"/>
        <w:left w:val="none" w:sz="0" w:space="0" w:color="auto"/>
        <w:bottom w:val="none" w:sz="0" w:space="0" w:color="auto"/>
        <w:right w:val="none" w:sz="0" w:space="0" w:color="auto"/>
      </w:divBdr>
    </w:div>
    <w:div w:id="485514974">
      <w:bodyDiv w:val="1"/>
      <w:marLeft w:val="0"/>
      <w:marRight w:val="0"/>
      <w:marTop w:val="0"/>
      <w:marBottom w:val="0"/>
      <w:divBdr>
        <w:top w:val="none" w:sz="0" w:space="0" w:color="auto"/>
        <w:left w:val="none" w:sz="0" w:space="0" w:color="auto"/>
        <w:bottom w:val="none" w:sz="0" w:space="0" w:color="auto"/>
        <w:right w:val="none" w:sz="0" w:space="0" w:color="auto"/>
      </w:divBdr>
    </w:div>
    <w:div w:id="502551476">
      <w:bodyDiv w:val="1"/>
      <w:marLeft w:val="0"/>
      <w:marRight w:val="0"/>
      <w:marTop w:val="0"/>
      <w:marBottom w:val="0"/>
      <w:divBdr>
        <w:top w:val="none" w:sz="0" w:space="0" w:color="auto"/>
        <w:left w:val="none" w:sz="0" w:space="0" w:color="auto"/>
        <w:bottom w:val="none" w:sz="0" w:space="0" w:color="auto"/>
        <w:right w:val="none" w:sz="0" w:space="0" w:color="auto"/>
      </w:divBdr>
    </w:div>
    <w:div w:id="508250622">
      <w:bodyDiv w:val="1"/>
      <w:marLeft w:val="0"/>
      <w:marRight w:val="0"/>
      <w:marTop w:val="0"/>
      <w:marBottom w:val="0"/>
      <w:divBdr>
        <w:top w:val="none" w:sz="0" w:space="0" w:color="auto"/>
        <w:left w:val="none" w:sz="0" w:space="0" w:color="auto"/>
        <w:bottom w:val="none" w:sz="0" w:space="0" w:color="auto"/>
        <w:right w:val="none" w:sz="0" w:space="0" w:color="auto"/>
      </w:divBdr>
    </w:div>
    <w:div w:id="543441328">
      <w:bodyDiv w:val="1"/>
      <w:marLeft w:val="0"/>
      <w:marRight w:val="0"/>
      <w:marTop w:val="0"/>
      <w:marBottom w:val="0"/>
      <w:divBdr>
        <w:top w:val="none" w:sz="0" w:space="0" w:color="auto"/>
        <w:left w:val="none" w:sz="0" w:space="0" w:color="auto"/>
        <w:bottom w:val="none" w:sz="0" w:space="0" w:color="auto"/>
        <w:right w:val="none" w:sz="0" w:space="0" w:color="auto"/>
      </w:divBdr>
    </w:div>
    <w:div w:id="546185133">
      <w:bodyDiv w:val="1"/>
      <w:marLeft w:val="0"/>
      <w:marRight w:val="0"/>
      <w:marTop w:val="0"/>
      <w:marBottom w:val="0"/>
      <w:divBdr>
        <w:top w:val="none" w:sz="0" w:space="0" w:color="auto"/>
        <w:left w:val="none" w:sz="0" w:space="0" w:color="auto"/>
        <w:bottom w:val="none" w:sz="0" w:space="0" w:color="auto"/>
        <w:right w:val="none" w:sz="0" w:space="0" w:color="auto"/>
      </w:divBdr>
    </w:div>
    <w:div w:id="553271034">
      <w:bodyDiv w:val="1"/>
      <w:marLeft w:val="0"/>
      <w:marRight w:val="0"/>
      <w:marTop w:val="0"/>
      <w:marBottom w:val="0"/>
      <w:divBdr>
        <w:top w:val="none" w:sz="0" w:space="0" w:color="auto"/>
        <w:left w:val="none" w:sz="0" w:space="0" w:color="auto"/>
        <w:bottom w:val="none" w:sz="0" w:space="0" w:color="auto"/>
        <w:right w:val="none" w:sz="0" w:space="0" w:color="auto"/>
      </w:divBdr>
    </w:div>
    <w:div w:id="561253033">
      <w:bodyDiv w:val="1"/>
      <w:marLeft w:val="0"/>
      <w:marRight w:val="0"/>
      <w:marTop w:val="0"/>
      <w:marBottom w:val="0"/>
      <w:divBdr>
        <w:top w:val="none" w:sz="0" w:space="0" w:color="auto"/>
        <w:left w:val="none" w:sz="0" w:space="0" w:color="auto"/>
        <w:bottom w:val="none" w:sz="0" w:space="0" w:color="auto"/>
        <w:right w:val="none" w:sz="0" w:space="0" w:color="auto"/>
      </w:divBdr>
    </w:div>
    <w:div w:id="584919662">
      <w:bodyDiv w:val="1"/>
      <w:marLeft w:val="0"/>
      <w:marRight w:val="0"/>
      <w:marTop w:val="0"/>
      <w:marBottom w:val="0"/>
      <w:divBdr>
        <w:top w:val="none" w:sz="0" w:space="0" w:color="auto"/>
        <w:left w:val="none" w:sz="0" w:space="0" w:color="auto"/>
        <w:bottom w:val="none" w:sz="0" w:space="0" w:color="auto"/>
        <w:right w:val="none" w:sz="0" w:space="0" w:color="auto"/>
      </w:divBdr>
    </w:div>
    <w:div w:id="616833605">
      <w:bodyDiv w:val="1"/>
      <w:marLeft w:val="0"/>
      <w:marRight w:val="0"/>
      <w:marTop w:val="0"/>
      <w:marBottom w:val="0"/>
      <w:divBdr>
        <w:top w:val="none" w:sz="0" w:space="0" w:color="auto"/>
        <w:left w:val="none" w:sz="0" w:space="0" w:color="auto"/>
        <w:bottom w:val="none" w:sz="0" w:space="0" w:color="auto"/>
        <w:right w:val="none" w:sz="0" w:space="0" w:color="auto"/>
      </w:divBdr>
    </w:div>
    <w:div w:id="630132905">
      <w:bodyDiv w:val="1"/>
      <w:marLeft w:val="0"/>
      <w:marRight w:val="0"/>
      <w:marTop w:val="0"/>
      <w:marBottom w:val="0"/>
      <w:divBdr>
        <w:top w:val="none" w:sz="0" w:space="0" w:color="auto"/>
        <w:left w:val="none" w:sz="0" w:space="0" w:color="auto"/>
        <w:bottom w:val="none" w:sz="0" w:space="0" w:color="auto"/>
        <w:right w:val="none" w:sz="0" w:space="0" w:color="auto"/>
      </w:divBdr>
    </w:div>
    <w:div w:id="632442232">
      <w:bodyDiv w:val="1"/>
      <w:marLeft w:val="0"/>
      <w:marRight w:val="0"/>
      <w:marTop w:val="0"/>
      <w:marBottom w:val="0"/>
      <w:divBdr>
        <w:top w:val="none" w:sz="0" w:space="0" w:color="auto"/>
        <w:left w:val="none" w:sz="0" w:space="0" w:color="auto"/>
        <w:bottom w:val="none" w:sz="0" w:space="0" w:color="auto"/>
        <w:right w:val="none" w:sz="0" w:space="0" w:color="auto"/>
      </w:divBdr>
    </w:div>
    <w:div w:id="684096635">
      <w:bodyDiv w:val="1"/>
      <w:marLeft w:val="0"/>
      <w:marRight w:val="0"/>
      <w:marTop w:val="0"/>
      <w:marBottom w:val="0"/>
      <w:divBdr>
        <w:top w:val="none" w:sz="0" w:space="0" w:color="auto"/>
        <w:left w:val="none" w:sz="0" w:space="0" w:color="auto"/>
        <w:bottom w:val="none" w:sz="0" w:space="0" w:color="auto"/>
        <w:right w:val="none" w:sz="0" w:space="0" w:color="auto"/>
      </w:divBdr>
    </w:div>
    <w:div w:id="690379076">
      <w:bodyDiv w:val="1"/>
      <w:marLeft w:val="0"/>
      <w:marRight w:val="0"/>
      <w:marTop w:val="0"/>
      <w:marBottom w:val="0"/>
      <w:divBdr>
        <w:top w:val="none" w:sz="0" w:space="0" w:color="auto"/>
        <w:left w:val="none" w:sz="0" w:space="0" w:color="auto"/>
        <w:bottom w:val="none" w:sz="0" w:space="0" w:color="auto"/>
        <w:right w:val="none" w:sz="0" w:space="0" w:color="auto"/>
      </w:divBdr>
    </w:div>
    <w:div w:id="695621244">
      <w:bodyDiv w:val="1"/>
      <w:marLeft w:val="0"/>
      <w:marRight w:val="0"/>
      <w:marTop w:val="0"/>
      <w:marBottom w:val="0"/>
      <w:divBdr>
        <w:top w:val="none" w:sz="0" w:space="0" w:color="auto"/>
        <w:left w:val="none" w:sz="0" w:space="0" w:color="auto"/>
        <w:bottom w:val="none" w:sz="0" w:space="0" w:color="auto"/>
        <w:right w:val="none" w:sz="0" w:space="0" w:color="auto"/>
      </w:divBdr>
    </w:div>
    <w:div w:id="700520402">
      <w:bodyDiv w:val="1"/>
      <w:marLeft w:val="0"/>
      <w:marRight w:val="0"/>
      <w:marTop w:val="0"/>
      <w:marBottom w:val="0"/>
      <w:divBdr>
        <w:top w:val="none" w:sz="0" w:space="0" w:color="auto"/>
        <w:left w:val="none" w:sz="0" w:space="0" w:color="auto"/>
        <w:bottom w:val="none" w:sz="0" w:space="0" w:color="auto"/>
        <w:right w:val="none" w:sz="0" w:space="0" w:color="auto"/>
      </w:divBdr>
    </w:div>
    <w:div w:id="732193028">
      <w:bodyDiv w:val="1"/>
      <w:marLeft w:val="0"/>
      <w:marRight w:val="0"/>
      <w:marTop w:val="0"/>
      <w:marBottom w:val="0"/>
      <w:divBdr>
        <w:top w:val="none" w:sz="0" w:space="0" w:color="auto"/>
        <w:left w:val="none" w:sz="0" w:space="0" w:color="auto"/>
        <w:bottom w:val="none" w:sz="0" w:space="0" w:color="auto"/>
        <w:right w:val="none" w:sz="0" w:space="0" w:color="auto"/>
      </w:divBdr>
      <w:divsChild>
        <w:div w:id="949631431">
          <w:marLeft w:val="0"/>
          <w:marRight w:val="0"/>
          <w:marTop w:val="0"/>
          <w:marBottom w:val="0"/>
          <w:divBdr>
            <w:top w:val="none" w:sz="0" w:space="0" w:color="auto"/>
            <w:left w:val="none" w:sz="0" w:space="0" w:color="auto"/>
            <w:bottom w:val="none" w:sz="0" w:space="0" w:color="auto"/>
            <w:right w:val="none" w:sz="0" w:space="0" w:color="auto"/>
          </w:divBdr>
          <w:divsChild>
            <w:div w:id="212156912">
              <w:marLeft w:val="0"/>
              <w:marRight w:val="0"/>
              <w:marTop w:val="0"/>
              <w:marBottom w:val="0"/>
              <w:divBdr>
                <w:top w:val="none" w:sz="0" w:space="0" w:color="auto"/>
                <w:left w:val="none" w:sz="0" w:space="0" w:color="auto"/>
                <w:bottom w:val="none" w:sz="0" w:space="0" w:color="auto"/>
                <w:right w:val="none" w:sz="0" w:space="0" w:color="auto"/>
              </w:divBdr>
              <w:divsChild>
                <w:div w:id="1133065060">
                  <w:marLeft w:val="0"/>
                  <w:marRight w:val="0"/>
                  <w:marTop w:val="0"/>
                  <w:marBottom w:val="0"/>
                  <w:divBdr>
                    <w:top w:val="none" w:sz="0" w:space="0" w:color="auto"/>
                    <w:left w:val="none" w:sz="0" w:space="0" w:color="auto"/>
                    <w:bottom w:val="none" w:sz="0" w:space="0" w:color="auto"/>
                    <w:right w:val="none" w:sz="0" w:space="0" w:color="auto"/>
                  </w:divBdr>
                  <w:divsChild>
                    <w:div w:id="951976878">
                      <w:marLeft w:val="0"/>
                      <w:marRight w:val="0"/>
                      <w:marTop w:val="0"/>
                      <w:marBottom w:val="0"/>
                      <w:divBdr>
                        <w:top w:val="none" w:sz="0" w:space="0" w:color="auto"/>
                        <w:left w:val="none" w:sz="0" w:space="0" w:color="auto"/>
                        <w:bottom w:val="none" w:sz="0" w:space="0" w:color="auto"/>
                        <w:right w:val="none" w:sz="0" w:space="0" w:color="auto"/>
                      </w:divBdr>
                      <w:divsChild>
                        <w:div w:id="522940929">
                          <w:marLeft w:val="0"/>
                          <w:marRight w:val="0"/>
                          <w:marTop w:val="0"/>
                          <w:marBottom w:val="0"/>
                          <w:divBdr>
                            <w:top w:val="none" w:sz="0" w:space="0" w:color="auto"/>
                            <w:left w:val="none" w:sz="0" w:space="0" w:color="auto"/>
                            <w:bottom w:val="none" w:sz="0" w:space="0" w:color="auto"/>
                            <w:right w:val="none" w:sz="0" w:space="0" w:color="auto"/>
                          </w:divBdr>
                          <w:divsChild>
                            <w:div w:id="1944074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42414859">
      <w:bodyDiv w:val="1"/>
      <w:marLeft w:val="0"/>
      <w:marRight w:val="0"/>
      <w:marTop w:val="0"/>
      <w:marBottom w:val="0"/>
      <w:divBdr>
        <w:top w:val="none" w:sz="0" w:space="0" w:color="auto"/>
        <w:left w:val="none" w:sz="0" w:space="0" w:color="auto"/>
        <w:bottom w:val="none" w:sz="0" w:space="0" w:color="auto"/>
        <w:right w:val="none" w:sz="0" w:space="0" w:color="auto"/>
      </w:divBdr>
    </w:div>
    <w:div w:id="751774843">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47014497">
      <w:bodyDiv w:val="1"/>
      <w:marLeft w:val="0"/>
      <w:marRight w:val="0"/>
      <w:marTop w:val="0"/>
      <w:marBottom w:val="0"/>
      <w:divBdr>
        <w:top w:val="none" w:sz="0" w:space="0" w:color="auto"/>
        <w:left w:val="none" w:sz="0" w:space="0" w:color="auto"/>
        <w:bottom w:val="none" w:sz="0" w:space="0" w:color="auto"/>
        <w:right w:val="none" w:sz="0" w:space="0" w:color="auto"/>
      </w:divBdr>
    </w:div>
    <w:div w:id="888995851">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09651841">
      <w:bodyDiv w:val="1"/>
      <w:marLeft w:val="0"/>
      <w:marRight w:val="0"/>
      <w:marTop w:val="0"/>
      <w:marBottom w:val="0"/>
      <w:divBdr>
        <w:top w:val="none" w:sz="0" w:space="0" w:color="auto"/>
        <w:left w:val="none" w:sz="0" w:space="0" w:color="auto"/>
        <w:bottom w:val="none" w:sz="0" w:space="0" w:color="auto"/>
        <w:right w:val="none" w:sz="0" w:space="0" w:color="auto"/>
      </w:divBdr>
    </w:div>
    <w:div w:id="916406668">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50866390">
      <w:bodyDiv w:val="1"/>
      <w:marLeft w:val="0"/>
      <w:marRight w:val="0"/>
      <w:marTop w:val="0"/>
      <w:marBottom w:val="0"/>
      <w:divBdr>
        <w:top w:val="none" w:sz="0" w:space="0" w:color="auto"/>
        <w:left w:val="none" w:sz="0" w:space="0" w:color="auto"/>
        <w:bottom w:val="none" w:sz="0" w:space="0" w:color="auto"/>
        <w:right w:val="none" w:sz="0" w:space="0" w:color="auto"/>
      </w:divBdr>
      <w:divsChild>
        <w:div w:id="1021542063">
          <w:marLeft w:val="0"/>
          <w:marRight w:val="0"/>
          <w:marTop w:val="0"/>
          <w:marBottom w:val="0"/>
          <w:divBdr>
            <w:top w:val="none" w:sz="0" w:space="0" w:color="auto"/>
            <w:left w:val="none" w:sz="0" w:space="0" w:color="auto"/>
            <w:bottom w:val="none" w:sz="0" w:space="0" w:color="auto"/>
            <w:right w:val="none" w:sz="0" w:space="0" w:color="auto"/>
          </w:divBdr>
          <w:divsChild>
            <w:div w:id="135950709">
              <w:marLeft w:val="0"/>
              <w:marRight w:val="0"/>
              <w:marTop w:val="0"/>
              <w:marBottom w:val="0"/>
              <w:divBdr>
                <w:top w:val="none" w:sz="0" w:space="0" w:color="auto"/>
                <w:left w:val="none" w:sz="0" w:space="0" w:color="auto"/>
                <w:bottom w:val="none" w:sz="0" w:space="0" w:color="auto"/>
                <w:right w:val="none" w:sz="0" w:space="0" w:color="auto"/>
              </w:divBdr>
              <w:divsChild>
                <w:div w:id="1072315276">
                  <w:marLeft w:val="0"/>
                  <w:marRight w:val="0"/>
                  <w:marTop w:val="0"/>
                  <w:marBottom w:val="0"/>
                  <w:divBdr>
                    <w:top w:val="none" w:sz="0" w:space="0" w:color="auto"/>
                    <w:left w:val="none" w:sz="0" w:space="0" w:color="auto"/>
                    <w:bottom w:val="none" w:sz="0" w:space="0" w:color="auto"/>
                    <w:right w:val="none" w:sz="0" w:space="0" w:color="auto"/>
                  </w:divBdr>
                  <w:divsChild>
                    <w:div w:id="1907690829">
                      <w:marLeft w:val="0"/>
                      <w:marRight w:val="0"/>
                      <w:marTop w:val="0"/>
                      <w:marBottom w:val="0"/>
                      <w:divBdr>
                        <w:top w:val="none" w:sz="0" w:space="0" w:color="auto"/>
                        <w:left w:val="none" w:sz="0" w:space="0" w:color="auto"/>
                        <w:bottom w:val="none" w:sz="0" w:space="0" w:color="auto"/>
                        <w:right w:val="none" w:sz="0" w:space="0" w:color="auto"/>
                      </w:divBdr>
                      <w:divsChild>
                        <w:div w:id="1135757987">
                          <w:marLeft w:val="0"/>
                          <w:marRight w:val="0"/>
                          <w:marTop w:val="0"/>
                          <w:marBottom w:val="0"/>
                          <w:divBdr>
                            <w:top w:val="none" w:sz="0" w:space="0" w:color="auto"/>
                            <w:left w:val="none" w:sz="0" w:space="0" w:color="auto"/>
                            <w:bottom w:val="none" w:sz="0" w:space="0" w:color="auto"/>
                            <w:right w:val="none" w:sz="0" w:space="0" w:color="auto"/>
                          </w:divBdr>
                          <w:divsChild>
                            <w:div w:id="45498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59648653">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981694154">
      <w:bodyDiv w:val="1"/>
      <w:marLeft w:val="0"/>
      <w:marRight w:val="0"/>
      <w:marTop w:val="0"/>
      <w:marBottom w:val="0"/>
      <w:divBdr>
        <w:top w:val="none" w:sz="0" w:space="0" w:color="auto"/>
        <w:left w:val="none" w:sz="0" w:space="0" w:color="auto"/>
        <w:bottom w:val="none" w:sz="0" w:space="0" w:color="auto"/>
        <w:right w:val="none" w:sz="0" w:space="0" w:color="auto"/>
      </w:divBdr>
    </w:div>
    <w:div w:id="986519568">
      <w:bodyDiv w:val="1"/>
      <w:marLeft w:val="0"/>
      <w:marRight w:val="0"/>
      <w:marTop w:val="0"/>
      <w:marBottom w:val="0"/>
      <w:divBdr>
        <w:top w:val="none" w:sz="0" w:space="0" w:color="auto"/>
        <w:left w:val="none" w:sz="0" w:space="0" w:color="auto"/>
        <w:bottom w:val="none" w:sz="0" w:space="0" w:color="auto"/>
        <w:right w:val="none" w:sz="0" w:space="0" w:color="auto"/>
      </w:divBdr>
    </w:div>
    <w:div w:id="1039017017">
      <w:bodyDiv w:val="1"/>
      <w:marLeft w:val="0"/>
      <w:marRight w:val="0"/>
      <w:marTop w:val="0"/>
      <w:marBottom w:val="0"/>
      <w:divBdr>
        <w:top w:val="none" w:sz="0" w:space="0" w:color="auto"/>
        <w:left w:val="none" w:sz="0" w:space="0" w:color="auto"/>
        <w:bottom w:val="none" w:sz="0" w:space="0" w:color="auto"/>
        <w:right w:val="none" w:sz="0" w:space="0" w:color="auto"/>
      </w:divBdr>
    </w:div>
    <w:div w:id="1044522879">
      <w:bodyDiv w:val="1"/>
      <w:marLeft w:val="0"/>
      <w:marRight w:val="0"/>
      <w:marTop w:val="0"/>
      <w:marBottom w:val="0"/>
      <w:divBdr>
        <w:top w:val="none" w:sz="0" w:space="0" w:color="auto"/>
        <w:left w:val="none" w:sz="0" w:space="0" w:color="auto"/>
        <w:bottom w:val="none" w:sz="0" w:space="0" w:color="auto"/>
        <w:right w:val="none" w:sz="0" w:space="0" w:color="auto"/>
      </w:divBdr>
    </w:div>
    <w:div w:id="1054428686">
      <w:bodyDiv w:val="1"/>
      <w:marLeft w:val="0"/>
      <w:marRight w:val="0"/>
      <w:marTop w:val="0"/>
      <w:marBottom w:val="0"/>
      <w:divBdr>
        <w:top w:val="none" w:sz="0" w:space="0" w:color="auto"/>
        <w:left w:val="none" w:sz="0" w:space="0" w:color="auto"/>
        <w:bottom w:val="none" w:sz="0" w:space="0" w:color="auto"/>
        <w:right w:val="none" w:sz="0" w:space="0" w:color="auto"/>
      </w:divBdr>
    </w:div>
    <w:div w:id="1091924635">
      <w:bodyDiv w:val="1"/>
      <w:marLeft w:val="0"/>
      <w:marRight w:val="0"/>
      <w:marTop w:val="0"/>
      <w:marBottom w:val="0"/>
      <w:divBdr>
        <w:top w:val="none" w:sz="0" w:space="0" w:color="auto"/>
        <w:left w:val="none" w:sz="0" w:space="0" w:color="auto"/>
        <w:bottom w:val="none" w:sz="0" w:space="0" w:color="auto"/>
        <w:right w:val="none" w:sz="0" w:space="0" w:color="auto"/>
      </w:divBdr>
    </w:div>
    <w:div w:id="1120341275">
      <w:bodyDiv w:val="1"/>
      <w:marLeft w:val="0"/>
      <w:marRight w:val="0"/>
      <w:marTop w:val="0"/>
      <w:marBottom w:val="0"/>
      <w:divBdr>
        <w:top w:val="none" w:sz="0" w:space="0" w:color="auto"/>
        <w:left w:val="none" w:sz="0" w:space="0" w:color="auto"/>
        <w:bottom w:val="none" w:sz="0" w:space="0" w:color="auto"/>
        <w:right w:val="none" w:sz="0" w:space="0" w:color="auto"/>
      </w:divBdr>
    </w:div>
    <w:div w:id="1136726076">
      <w:bodyDiv w:val="1"/>
      <w:marLeft w:val="0"/>
      <w:marRight w:val="0"/>
      <w:marTop w:val="0"/>
      <w:marBottom w:val="0"/>
      <w:divBdr>
        <w:top w:val="none" w:sz="0" w:space="0" w:color="auto"/>
        <w:left w:val="none" w:sz="0" w:space="0" w:color="auto"/>
        <w:bottom w:val="none" w:sz="0" w:space="0" w:color="auto"/>
        <w:right w:val="none" w:sz="0" w:space="0" w:color="auto"/>
      </w:divBdr>
    </w:div>
    <w:div w:id="1185250889">
      <w:bodyDiv w:val="1"/>
      <w:marLeft w:val="0"/>
      <w:marRight w:val="0"/>
      <w:marTop w:val="0"/>
      <w:marBottom w:val="0"/>
      <w:divBdr>
        <w:top w:val="none" w:sz="0" w:space="0" w:color="auto"/>
        <w:left w:val="none" w:sz="0" w:space="0" w:color="auto"/>
        <w:bottom w:val="none" w:sz="0" w:space="0" w:color="auto"/>
        <w:right w:val="none" w:sz="0" w:space="0" w:color="auto"/>
      </w:divBdr>
    </w:div>
    <w:div w:id="1186747939">
      <w:bodyDiv w:val="1"/>
      <w:marLeft w:val="0"/>
      <w:marRight w:val="0"/>
      <w:marTop w:val="0"/>
      <w:marBottom w:val="0"/>
      <w:divBdr>
        <w:top w:val="none" w:sz="0" w:space="0" w:color="auto"/>
        <w:left w:val="none" w:sz="0" w:space="0" w:color="auto"/>
        <w:bottom w:val="none" w:sz="0" w:space="0" w:color="auto"/>
        <w:right w:val="none" w:sz="0" w:space="0" w:color="auto"/>
      </w:divBdr>
    </w:div>
    <w:div w:id="1190027540">
      <w:bodyDiv w:val="1"/>
      <w:marLeft w:val="0"/>
      <w:marRight w:val="0"/>
      <w:marTop w:val="0"/>
      <w:marBottom w:val="0"/>
      <w:divBdr>
        <w:top w:val="none" w:sz="0" w:space="0" w:color="auto"/>
        <w:left w:val="none" w:sz="0" w:space="0" w:color="auto"/>
        <w:bottom w:val="none" w:sz="0" w:space="0" w:color="auto"/>
        <w:right w:val="none" w:sz="0" w:space="0" w:color="auto"/>
      </w:divBdr>
    </w:div>
    <w:div w:id="1195193793">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08303060">
      <w:bodyDiv w:val="1"/>
      <w:marLeft w:val="0"/>
      <w:marRight w:val="0"/>
      <w:marTop w:val="0"/>
      <w:marBottom w:val="0"/>
      <w:divBdr>
        <w:top w:val="none" w:sz="0" w:space="0" w:color="auto"/>
        <w:left w:val="none" w:sz="0" w:space="0" w:color="auto"/>
        <w:bottom w:val="none" w:sz="0" w:space="0" w:color="auto"/>
        <w:right w:val="none" w:sz="0" w:space="0" w:color="auto"/>
      </w:divBdr>
    </w:div>
    <w:div w:id="1221868244">
      <w:bodyDiv w:val="1"/>
      <w:marLeft w:val="0"/>
      <w:marRight w:val="0"/>
      <w:marTop w:val="0"/>
      <w:marBottom w:val="0"/>
      <w:divBdr>
        <w:top w:val="none" w:sz="0" w:space="0" w:color="auto"/>
        <w:left w:val="none" w:sz="0" w:space="0" w:color="auto"/>
        <w:bottom w:val="none" w:sz="0" w:space="0" w:color="auto"/>
        <w:right w:val="none" w:sz="0" w:space="0" w:color="auto"/>
      </w:divBdr>
    </w:div>
    <w:div w:id="1242911368">
      <w:bodyDiv w:val="1"/>
      <w:marLeft w:val="0"/>
      <w:marRight w:val="0"/>
      <w:marTop w:val="0"/>
      <w:marBottom w:val="0"/>
      <w:divBdr>
        <w:top w:val="none" w:sz="0" w:space="0" w:color="auto"/>
        <w:left w:val="none" w:sz="0" w:space="0" w:color="auto"/>
        <w:bottom w:val="none" w:sz="0" w:space="0" w:color="auto"/>
        <w:right w:val="none" w:sz="0" w:space="0" w:color="auto"/>
      </w:divBdr>
    </w:div>
    <w:div w:id="1243755684">
      <w:bodyDiv w:val="1"/>
      <w:marLeft w:val="0"/>
      <w:marRight w:val="0"/>
      <w:marTop w:val="0"/>
      <w:marBottom w:val="0"/>
      <w:divBdr>
        <w:top w:val="none" w:sz="0" w:space="0" w:color="auto"/>
        <w:left w:val="none" w:sz="0" w:space="0" w:color="auto"/>
        <w:bottom w:val="none" w:sz="0" w:space="0" w:color="auto"/>
        <w:right w:val="none" w:sz="0" w:space="0" w:color="auto"/>
      </w:divBdr>
    </w:div>
    <w:div w:id="1257440616">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09172043">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339845682">
      <w:bodyDiv w:val="1"/>
      <w:marLeft w:val="0"/>
      <w:marRight w:val="0"/>
      <w:marTop w:val="0"/>
      <w:marBottom w:val="0"/>
      <w:divBdr>
        <w:top w:val="none" w:sz="0" w:space="0" w:color="auto"/>
        <w:left w:val="none" w:sz="0" w:space="0" w:color="auto"/>
        <w:bottom w:val="none" w:sz="0" w:space="0" w:color="auto"/>
        <w:right w:val="none" w:sz="0" w:space="0" w:color="auto"/>
      </w:divBdr>
    </w:div>
    <w:div w:id="1354108696">
      <w:bodyDiv w:val="1"/>
      <w:marLeft w:val="0"/>
      <w:marRight w:val="0"/>
      <w:marTop w:val="0"/>
      <w:marBottom w:val="0"/>
      <w:divBdr>
        <w:top w:val="none" w:sz="0" w:space="0" w:color="auto"/>
        <w:left w:val="none" w:sz="0" w:space="0" w:color="auto"/>
        <w:bottom w:val="none" w:sz="0" w:space="0" w:color="auto"/>
        <w:right w:val="none" w:sz="0" w:space="0" w:color="auto"/>
      </w:divBdr>
    </w:div>
    <w:div w:id="1387677112">
      <w:bodyDiv w:val="1"/>
      <w:marLeft w:val="0"/>
      <w:marRight w:val="0"/>
      <w:marTop w:val="0"/>
      <w:marBottom w:val="0"/>
      <w:divBdr>
        <w:top w:val="none" w:sz="0" w:space="0" w:color="auto"/>
        <w:left w:val="none" w:sz="0" w:space="0" w:color="auto"/>
        <w:bottom w:val="none" w:sz="0" w:space="0" w:color="auto"/>
        <w:right w:val="none" w:sz="0" w:space="0" w:color="auto"/>
      </w:divBdr>
    </w:div>
    <w:div w:id="1394545978">
      <w:bodyDiv w:val="1"/>
      <w:marLeft w:val="0"/>
      <w:marRight w:val="0"/>
      <w:marTop w:val="0"/>
      <w:marBottom w:val="0"/>
      <w:divBdr>
        <w:top w:val="none" w:sz="0" w:space="0" w:color="auto"/>
        <w:left w:val="none" w:sz="0" w:space="0" w:color="auto"/>
        <w:bottom w:val="none" w:sz="0" w:space="0" w:color="auto"/>
        <w:right w:val="none" w:sz="0" w:space="0" w:color="auto"/>
      </w:divBdr>
    </w:div>
    <w:div w:id="1407611553">
      <w:bodyDiv w:val="1"/>
      <w:marLeft w:val="0"/>
      <w:marRight w:val="0"/>
      <w:marTop w:val="0"/>
      <w:marBottom w:val="0"/>
      <w:divBdr>
        <w:top w:val="none" w:sz="0" w:space="0" w:color="auto"/>
        <w:left w:val="none" w:sz="0" w:space="0" w:color="auto"/>
        <w:bottom w:val="none" w:sz="0" w:space="0" w:color="auto"/>
        <w:right w:val="none" w:sz="0" w:space="0" w:color="auto"/>
      </w:divBdr>
    </w:div>
    <w:div w:id="1414085950">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494683940">
      <w:bodyDiv w:val="1"/>
      <w:marLeft w:val="0"/>
      <w:marRight w:val="0"/>
      <w:marTop w:val="0"/>
      <w:marBottom w:val="0"/>
      <w:divBdr>
        <w:top w:val="none" w:sz="0" w:space="0" w:color="auto"/>
        <w:left w:val="none" w:sz="0" w:space="0" w:color="auto"/>
        <w:bottom w:val="none" w:sz="0" w:space="0" w:color="auto"/>
        <w:right w:val="none" w:sz="0" w:space="0" w:color="auto"/>
      </w:divBdr>
    </w:div>
    <w:div w:id="1567228970">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627001060">
      <w:bodyDiv w:val="1"/>
      <w:marLeft w:val="0"/>
      <w:marRight w:val="0"/>
      <w:marTop w:val="0"/>
      <w:marBottom w:val="0"/>
      <w:divBdr>
        <w:top w:val="none" w:sz="0" w:space="0" w:color="auto"/>
        <w:left w:val="none" w:sz="0" w:space="0" w:color="auto"/>
        <w:bottom w:val="none" w:sz="0" w:space="0" w:color="auto"/>
        <w:right w:val="none" w:sz="0" w:space="0" w:color="auto"/>
      </w:divBdr>
    </w:div>
    <w:div w:id="1627740908">
      <w:bodyDiv w:val="1"/>
      <w:marLeft w:val="0"/>
      <w:marRight w:val="0"/>
      <w:marTop w:val="0"/>
      <w:marBottom w:val="0"/>
      <w:divBdr>
        <w:top w:val="none" w:sz="0" w:space="0" w:color="auto"/>
        <w:left w:val="none" w:sz="0" w:space="0" w:color="auto"/>
        <w:bottom w:val="none" w:sz="0" w:space="0" w:color="auto"/>
        <w:right w:val="none" w:sz="0" w:space="0" w:color="auto"/>
      </w:divBdr>
    </w:div>
    <w:div w:id="1674914986">
      <w:bodyDiv w:val="1"/>
      <w:marLeft w:val="0"/>
      <w:marRight w:val="0"/>
      <w:marTop w:val="0"/>
      <w:marBottom w:val="0"/>
      <w:divBdr>
        <w:top w:val="none" w:sz="0" w:space="0" w:color="auto"/>
        <w:left w:val="none" w:sz="0" w:space="0" w:color="auto"/>
        <w:bottom w:val="none" w:sz="0" w:space="0" w:color="auto"/>
        <w:right w:val="none" w:sz="0" w:space="0" w:color="auto"/>
      </w:divBdr>
    </w:div>
    <w:div w:id="1678727457">
      <w:bodyDiv w:val="1"/>
      <w:marLeft w:val="0"/>
      <w:marRight w:val="0"/>
      <w:marTop w:val="0"/>
      <w:marBottom w:val="0"/>
      <w:divBdr>
        <w:top w:val="none" w:sz="0" w:space="0" w:color="auto"/>
        <w:left w:val="none" w:sz="0" w:space="0" w:color="auto"/>
        <w:bottom w:val="none" w:sz="0" w:space="0" w:color="auto"/>
        <w:right w:val="none" w:sz="0" w:space="0" w:color="auto"/>
      </w:divBdr>
    </w:div>
    <w:div w:id="1698192117">
      <w:bodyDiv w:val="1"/>
      <w:marLeft w:val="0"/>
      <w:marRight w:val="0"/>
      <w:marTop w:val="0"/>
      <w:marBottom w:val="0"/>
      <w:divBdr>
        <w:top w:val="none" w:sz="0" w:space="0" w:color="auto"/>
        <w:left w:val="none" w:sz="0" w:space="0" w:color="auto"/>
        <w:bottom w:val="none" w:sz="0" w:space="0" w:color="auto"/>
        <w:right w:val="none" w:sz="0" w:space="0" w:color="auto"/>
      </w:divBdr>
    </w:div>
    <w:div w:id="1761247055">
      <w:bodyDiv w:val="1"/>
      <w:marLeft w:val="0"/>
      <w:marRight w:val="0"/>
      <w:marTop w:val="0"/>
      <w:marBottom w:val="0"/>
      <w:divBdr>
        <w:top w:val="none" w:sz="0" w:space="0" w:color="auto"/>
        <w:left w:val="none" w:sz="0" w:space="0" w:color="auto"/>
        <w:bottom w:val="none" w:sz="0" w:space="0" w:color="auto"/>
        <w:right w:val="none" w:sz="0" w:space="0" w:color="auto"/>
      </w:divBdr>
    </w:div>
    <w:div w:id="1764108098">
      <w:bodyDiv w:val="1"/>
      <w:marLeft w:val="0"/>
      <w:marRight w:val="0"/>
      <w:marTop w:val="0"/>
      <w:marBottom w:val="0"/>
      <w:divBdr>
        <w:top w:val="none" w:sz="0" w:space="0" w:color="auto"/>
        <w:left w:val="none" w:sz="0" w:space="0" w:color="auto"/>
        <w:bottom w:val="none" w:sz="0" w:space="0" w:color="auto"/>
        <w:right w:val="none" w:sz="0" w:space="0" w:color="auto"/>
      </w:divBdr>
    </w:div>
    <w:div w:id="1764497866">
      <w:bodyDiv w:val="1"/>
      <w:marLeft w:val="0"/>
      <w:marRight w:val="0"/>
      <w:marTop w:val="0"/>
      <w:marBottom w:val="0"/>
      <w:divBdr>
        <w:top w:val="none" w:sz="0" w:space="0" w:color="auto"/>
        <w:left w:val="none" w:sz="0" w:space="0" w:color="auto"/>
        <w:bottom w:val="none" w:sz="0" w:space="0" w:color="auto"/>
        <w:right w:val="none" w:sz="0" w:space="0" w:color="auto"/>
      </w:divBdr>
    </w:div>
    <w:div w:id="1772235533">
      <w:bodyDiv w:val="1"/>
      <w:marLeft w:val="0"/>
      <w:marRight w:val="0"/>
      <w:marTop w:val="0"/>
      <w:marBottom w:val="0"/>
      <w:divBdr>
        <w:top w:val="none" w:sz="0" w:space="0" w:color="auto"/>
        <w:left w:val="none" w:sz="0" w:space="0" w:color="auto"/>
        <w:bottom w:val="none" w:sz="0" w:space="0" w:color="auto"/>
        <w:right w:val="none" w:sz="0" w:space="0" w:color="auto"/>
      </w:divBdr>
    </w:div>
    <w:div w:id="1777286589">
      <w:bodyDiv w:val="1"/>
      <w:marLeft w:val="0"/>
      <w:marRight w:val="0"/>
      <w:marTop w:val="0"/>
      <w:marBottom w:val="0"/>
      <w:divBdr>
        <w:top w:val="none" w:sz="0" w:space="0" w:color="auto"/>
        <w:left w:val="none" w:sz="0" w:space="0" w:color="auto"/>
        <w:bottom w:val="none" w:sz="0" w:space="0" w:color="auto"/>
        <w:right w:val="none" w:sz="0" w:space="0" w:color="auto"/>
      </w:divBdr>
    </w:div>
    <w:div w:id="1790858353">
      <w:bodyDiv w:val="1"/>
      <w:marLeft w:val="0"/>
      <w:marRight w:val="0"/>
      <w:marTop w:val="0"/>
      <w:marBottom w:val="0"/>
      <w:divBdr>
        <w:top w:val="none" w:sz="0" w:space="0" w:color="auto"/>
        <w:left w:val="none" w:sz="0" w:space="0" w:color="auto"/>
        <w:bottom w:val="none" w:sz="0" w:space="0" w:color="auto"/>
        <w:right w:val="none" w:sz="0" w:space="0" w:color="auto"/>
      </w:divBdr>
    </w:div>
    <w:div w:id="1791167478">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44316552">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888829791">
      <w:bodyDiv w:val="1"/>
      <w:marLeft w:val="0"/>
      <w:marRight w:val="0"/>
      <w:marTop w:val="0"/>
      <w:marBottom w:val="0"/>
      <w:divBdr>
        <w:top w:val="none" w:sz="0" w:space="0" w:color="auto"/>
        <w:left w:val="none" w:sz="0" w:space="0" w:color="auto"/>
        <w:bottom w:val="none" w:sz="0" w:space="0" w:color="auto"/>
        <w:right w:val="none" w:sz="0" w:space="0" w:color="auto"/>
      </w:divBdr>
    </w:div>
    <w:div w:id="1915969869">
      <w:bodyDiv w:val="1"/>
      <w:marLeft w:val="0"/>
      <w:marRight w:val="0"/>
      <w:marTop w:val="0"/>
      <w:marBottom w:val="0"/>
      <w:divBdr>
        <w:top w:val="none" w:sz="0" w:space="0" w:color="auto"/>
        <w:left w:val="none" w:sz="0" w:space="0" w:color="auto"/>
        <w:bottom w:val="none" w:sz="0" w:space="0" w:color="auto"/>
        <w:right w:val="none" w:sz="0" w:space="0" w:color="auto"/>
      </w:divBdr>
    </w:div>
    <w:div w:id="1923680260">
      <w:bodyDiv w:val="1"/>
      <w:marLeft w:val="0"/>
      <w:marRight w:val="0"/>
      <w:marTop w:val="0"/>
      <w:marBottom w:val="0"/>
      <w:divBdr>
        <w:top w:val="none" w:sz="0" w:space="0" w:color="auto"/>
        <w:left w:val="none" w:sz="0" w:space="0" w:color="auto"/>
        <w:bottom w:val="none" w:sz="0" w:space="0" w:color="auto"/>
        <w:right w:val="none" w:sz="0" w:space="0" w:color="auto"/>
      </w:divBdr>
    </w:div>
    <w:div w:id="1931427295">
      <w:bodyDiv w:val="1"/>
      <w:marLeft w:val="0"/>
      <w:marRight w:val="0"/>
      <w:marTop w:val="0"/>
      <w:marBottom w:val="0"/>
      <w:divBdr>
        <w:top w:val="none" w:sz="0" w:space="0" w:color="auto"/>
        <w:left w:val="none" w:sz="0" w:space="0" w:color="auto"/>
        <w:bottom w:val="none" w:sz="0" w:space="0" w:color="auto"/>
        <w:right w:val="none" w:sz="0" w:space="0" w:color="auto"/>
      </w:divBdr>
    </w:div>
    <w:div w:id="1939559633">
      <w:bodyDiv w:val="1"/>
      <w:marLeft w:val="0"/>
      <w:marRight w:val="0"/>
      <w:marTop w:val="0"/>
      <w:marBottom w:val="0"/>
      <w:divBdr>
        <w:top w:val="none" w:sz="0" w:space="0" w:color="auto"/>
        <w:left w:val="none" w:sz="0" w:space="0" w:color="auto"/>
        <w:bottom w:val="none" w:sz="0" w:space="0" w:color="auto"/>
        <w:right w:val="none" w:sz="0" w:space="0" w:color="auto"/>
      </w:divBdr>
      <w:divsChild>
        <w:div w:id="977420125">
          <w:marLeft w:val="0"/>
          <w:marRight w:val="0"/>
          <w:marTop w:val="0"/>
          <w:marBottom w:val="0"/>
          <w:divBdr>
            <w:top w:val="none" w:sz="0" w:space="0" w:color="auto"/>
            <w:left w:val="none" w:sz="0" w:space="0" w:color="auto"/>
            <w:bottom w:val="none" w:sz="0" w:space="0" w:color="auto"/>
            <w:right w:val="none" w:sz="0" w:space="0" w:color="auto"/>
          </w:divBdr>
          <w:divsChild>
            <w:div w:id="212470069">
              <w:marLeft w:val="0"/>
              <w:marRight w:val="0"/>
              <w:marTop w:val="0"/>
              <w:marBottom w:val="0"/>
              <w:divBdr>
                <w:top w:val="none" w:sz="0" w:space="0" w:color="auto"/>
                <w:left w:val="none" w:sz="0" w:space="0" w:color="auto"/>
                <w:bottom w:val="none" w:sz="0" w:space="0" w:color="auto"/>
                <w:right w:val="none" w:sz="0" w:space="0" w:color="auto"/>
              </w:divBdr>
              <w:divsChild>
                <w:div w:id="1228877130">
                  <w:marLeft w:val="0"/>
                  <w:marRight w:val="0"/>
                  <w:marTop w:val="0"/>
                  <w:marBottom w:val="0"/>
                  <w:divBdr>
                    <w:top w:val="none" w:sz="0" w:space="0" w:color="auto"/>
                    <w:left w:val="none" w:sz="0" w:space="0" w:color="auto"/>
                    <w:bottom w:val="none" w:sz="0" w:space="0" w:color="auto"/>
                    <w:right w:val="none" w:sz="0" w:space="0" w:color="auto"/>
                  </w:divBdr>
                  <w:divsChild>
                    <w:div w:id="933515241">
                      <w:marLeft w:val="0"/>
                      <w:marRight w:val="0"/>
                      <w:marTop w:val="0"/>
                      <w:marBottom w:val="0"/>
                      <w:divBdr>
                        <w:top w:val="none" w:sz="0" w:space="0" w:color="auto"/>
                        <w:left w:val="none" w:sz="0" w:space="0" w:color="auto"/>
                        <w:bottom w:val="none" w:sz="0" w:space="0" w:color="auto"/>
                        <w:right w:val="none" w:sz="0" w:space="0" w:color="auto"/>
                      </w:divBdr>
                      <w:divsChild>
                        <w:div w:id="1227304875">
                          <w:marLeft w:val="0"/>
                          <w:marRight w:val="0"/>
                          <w:marTop w:val="0"/>
                          <w:marBottom w:val="0"/>
                          <w:divBdr>
                            <w:top w:val="none" w:sz="0" w:space="0" w:color="auto"/>
                            <w:left w:val="none" w:sz="0" w:space="0" w:color="auto"/>
                            <w:bottom w:val="none" w:sz="0" w:space="0" w:color="auto"/>
                            <w:right w:val="none" w:sz="0" w:space="0" w:color="auto"/>
                          </w:divBdr>
                          <w:divsChild>
                            <w:div w:id="160696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47229148">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1984651875">
      <w:bodyDiv w:val="1"/>
      <w:marLeft w:val="0"/>
      <w:marRight w:val="0"/>
      <w:marTop w:val="0"/>
      <w:marBottom w:val="0"/>
      <w:divBdr>
        <w:top w:val="none" w:sz="0" w:space="0" w:color="auto"/>
        <w:left w:val="none" w:sz="0" w:space="0" w:color="auto"/>
        <w:bottom w:val="none" w:sz="0" w:space="0" w:color="auto"/>
        <w:right w:val="none" w:sz="0" w:space="0" w:color="auto"/>
      </w:divBdr>
    </w:div>
    <w:div w:id="1986355244">
      <w:bodyDiv w:val="1"/>
      <w:marLeft w:val="0"/>
      <w:marRight w:val="0"/>
      <w:marTop w:val="0"/>
      <w:marBottom w:val="0"/>
      <w:divBdr>
        <w:top w:val="none" w:sz="0" w:space="0" w:color="auto"/>
        <w:left w:val="none" w:sz="0" w:space="0" w:color="auto"/>
        <w:bottom w:val="none" w:sz="0" w:space="0" w:color="auto"/>
        <w:right w:val="none" w:sz="0" w:space="0" w:color="auto"/>
      </w:divBdr>
    </w:div>
    <w:div w:id="2005812292">
      <w:bodyDiv w:val="1"/>
      <w:marLeft w:val="0"/>
      <w:marRight w:val="0"/>
      <w:marTop w:val="0"/>
      <w:marBottom w:val="0"/>
      <w:divBdr>
        <w:top w:val="none" w:sz="0" w:space="0" w:color="auto"/>
        <w:left w:val="none" w:sz="0" w:space="0" w:color="auto"/>
        <w:bottom w:val="none" w:sz="0" w:space="0" w:color="auto"/>
        <w:right w:val="none" w:sz="0" w:space="0" w:color="auto"/>
      </w:divBdr>
    </w:div>
    <w:div w:id="2034066834">
      <w:bodyDiv w:val="1"/>
      <w:marLeft w:val="0"/>
      <w:marRight w:val="0"/>
      <w:marTop w:val="0"/>
      <w:marBottom w:val="0"/>
      <w:divBdr>
        <w:top w:val="none" w:sz="0" w:space="0" w:color="auto"/>
        <w:left w:val="none" w:sz="0" w:space="0" w:color="auto"/>
        <w:bottom w:val="none" w:sz="0" w:space="0" w:color="auto"/>
        <w:right w:val="none" w:sz="0" w:space="0" w:color="auto"/>
      </w:divBdr>
    </w:div>
    <w:div w:id="2044361187">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 w:id="2074085851">
      <w:bodyDiv w:val="1"/>
      <w:marLeft w:val="0"/>
      <w:marRight w:val="0"/>
      <w:marTop w:val="0"/>
      <w:marBottom w:val="0"/>
      <w:divBdr>
        <w:top w:val="none" w:sz="0" w:space="0" w:color="auto"/>
        <w:left w:val="none" w:sz="0" w:space="0" w:color="auto"/>
        <w:bottom w:val="none" w:sz="0" w:space="0" w:color="auto"/>
        <w:right w:val="none" w:sz="0" w:space="0" w:color="auto"/>
      </w:divBdr>
    </w:div>
    <w:div w:id="2077898618">
      <w:bodyDiv w:val="1"/>
      <w:marLeft w:val="0"/>
      <w:marRight w:val="0"/>
      <w:marTop w:val="0"/>
      <w:marBottom w:val="0"/>
      <w:divBdr>
        <w:top w:val="none" w:sz="0" w:space="0" w:color="auto"/>
        <w:left w:val="none" w:sz="0" w:space="0" w:color="auto"/>
        <w:bottom w:val="none" w:sz="0" w:space="0" w:color="auto"/>
        <w:right w:val="none" w:sz="0" w:space="0" w:color="auto"/>
      </w:divBdr>
    </w:div>
    <w:div w:id="2080207390">
      <w:bodyDiv w:val="1"/>
      <w:marLeft w:val="0"/>
      <w:marRight w:val="0"/>
      <w:marTop w:val="0"/>
      <w:marBottom w:val="0"/>
      <w:divBdr>
        <w:top w:val="none" w:sz="0" w:space="0" w:color="auto"/>
        <w:left w:val="none" w:sz="0" w:space="0" w:color="auto"/>
        <w:bottom w:val="none" w:sz="0" w:space="0" w:color="auto"/>
        <w:right w:val="none" w:sz="0" w:space="0" w:color="auto"/>
      </w:divBdr>
    </w:div>
    <w:div w:id="2132547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5.png"/><Relationship Id="rId21" Type="http://schemas.openxmlformats.org/officeDocument/2006/relationships/oleObject" Target="embeddings/oleObject3.bin"/><Relationship Id="rId42" Type="http://schemas.openxmlformats.org/officeDocument/2006/relationships/image" Target="media/image14.wmf"/><Relationship Id="rId63" Type="http://schemas.openxmlformats.org/officeDocument/2006/relationships/image" Target="media/image70.wmf"/><Relationship Id="rId84" Type="http://schemas.openxmlformats.org/officeDocument/2006/relationships/oleObject" Target="embeddings/oleObject36.bin"/><Relationship Id="rId138" Type="http://schemas.openxmlformats.org/officeDocument/2006/relationships/image" Target="media/image56.tiff"/><Relationship Id="rId107" Type="http://schemas.openxmlformats.org/officeDocument/2006/relationships/oleObject" Target="embeddings/oleObject49.bin"/><Relationship Id="rId11" Type="http://schemas.openxmlformats.org/officeDocument/2006/relationships/endnotes" Target="endnotes.xml"/><Relationship Id="rId32" Type="http://schemas.openxmlformats.org/officeDocument/2006/relationships/image" Target="media/image9.wmf"/><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image" Target="media/image46.png"/><Relationship Id="rId149" Type="http://schemas.openxmlformats.org/officeDocument/2006/relationships/hyperlink" Target="https://chatgpt.com/share/66e9f437-28d4-8006-985f-e0e22ec792b6" TargetMode="External"/><Relationship Id="rId5" Type="http://schemas.openxmlformats.org/officeDocument/2006/relationships/customXml" Target="../customXml/item5.xml"/><Relationship Id="rId95" Type="http://schemas.openxmlformats.org/officeDocument/2006/relationships/oleObject" Target="embeddings/oleObject43.bin"/><Relationship Id="rId22" Type="http://schemas.openxmlformats.org/officeDocument/2006/relationships/image" Target="media/image40.wmf"/><Relationship Id="rId43" Type="http://schemas.openxmlformats.org/officeDocument/2006/relationships/oleObject" Target="embeddings/oleObject14.bin"/><Relationship Id="rId64" Type="http://schemas.openxmlformats.org/officeDocument/2006/relationships/oleObject" Target="embeddings/oleObject26.bin"/><Relationship Id="rId118" Type="http://schemas.openxmlformats.org/officeDocument/2006/relationships/image" Target="media/image36.png"/><Relationship Id="rId139" Type="http://schemas.openxmlformats.org/officeDocument/2006/relationships/image" Target="media/image57.tiff"/><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hyperlink" Target="https://chatgpt.com/share/66e9f4ad-e3ec-8006-afd4-0fbe2e85b792" TargetMode="External"/><Relationship Id="rId155" Type="http://schemas.openxmlformats.org/officeDocument/2006/relationships/footer" Target="footer2.xml"/><Relationship Id="rId12" Type="http://schemas.openxmlformats.org/officeDocument/2006/relationships/image" Target="media/image1.png"/><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2.wmf"/><Relationship Id="rId59" Type="http://schemas.openxmlformats.org/officeDocument/2006/relationships/image" Target="media/image21.wmf"/><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image" Target="media/image42.png"/><Relationship Id="rId129" Type="http://schemas.openxmlformats.org/officeDocument/2006/relationships/image" Target="media/image47.jpeg"/><Relationship Id="rId54" Type="http://schemas.openxmlformats.org/officeDocument/2006/relationships/image" Target="media/image19.wmf"/><Relationship Id="rId70" Type="http://schemas.openxmlformats.org/officeDocument/2006/relationships/oleObject" Target="embeddings/oleObject29.bin"/><Relationship Id="rId75" Type="http://schemas.openxmlformats.org/officeDocument/2006/relationships/image" Target="media/image130.wmf"/><Relationship Id="rId91" Type="http://schemas.openxmlformats.org/officeDocument/2006/relationships/oleObject" Target="embeddings/oleObject41.bin"/><Relationship Id="rId96" Type="http://schemas.openxmlformats.org/officeDocument/2006/relationships/image" Target="media/image220.wmf"/><Relationship Id="rId140" Type="http://schemas.openxmlformats.org/officeDocument/2006/relationships/image" Target="media/image58.tiff"/><Relationship Id="rId145" Type="http://schemas.openxmlformats.org/officeDocument/2006/relationships/image" Target="media/image63.jpeg"/><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oleObject" Target="embeddings/oleObject4.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32.png"/><Relationship Id="rId119" Type="http://schemas.openxmlformats.org/officeDocument/2006/relationships/image" Target="media/image37.png"/><Relationship Id="rId44" Type="http://schemas.openxmlformats.org/officeDocument/2006/relationships/image" Target="media/image15.wmf"/><Relationship Id="rId60" Type="http://schemas.openxmlformats.org/officeDocument/2006/relationships/oleObject" Target="embeddings/oleObject24.bin"/><Relationship Id="rId65" Type="http://schemas.openxmlformats.org/officeDocument/2006/relationships/image" Target="media/image80.wmf"/><Relationship Id="rId81" Type="http://schemas.openxmlformats.org/officeDocument/2006/relationships/image" Target="media/image160.wmf"/><Relationship Id="rId86" Type="http://schemas.openxmlformats.org/officeDocument/2006/relationships/image" Target="media/image180.wmf"/><Relationship Id="rId130" Type="http://schemas.openxmlformats.org/officeDocument/2006/relationships/image" Target="media/image48.jpeg"/><Relationship Id="rId135" Type="http://schemas.openxmlformats.org/officeDocument/2006/relationships/image" Target="media/image53.tiff"/><Relationship Id="rId151" Type="http://schemas.openxmlformats.org/officeDocument/2006/relationships/hyperlink" Target="https://chatgpt.com/share/66e9f684-d008-8006-887b-7a04f5d937e8" TargetMode="External"/><Relationship Id="rId156" Type="http://schemas.openxmlformats.org/officeDocument/2006/relationships/fontTable" Target="fontTable.xml"/><Relationship Id="rId13" Type="http://schemas.openxmlformats.org/officeDocument/2006/relationships/hyperlink" Target="https://github.com/cohensh96/Satellite-s-project/tree/main" TargetMode="External"/><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image" Target="media/image28.png"/><Relationship Id="rId34" Type="http://schemas.openxmlformats.org/officeDocument/2006/relationships/image" Target="media/image10.wmf"/><Relationship Id="rId50" Type="http://schemas.openxmlformats.org/officeDocument/2006/relationships/oleObject" Target="embeddings/oleObject18.bin"/><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oleObject" Target="embeddings/oleObject44.bin"/><Relationship Id="rId104" Type="http://schemas.openxmlformats.org/officeDocument/2006/relationships/image" Target="media/image26.wmf"/><Relationship Id="rId120" Type="http://schemas.openxmlformats.org/officeDocument/2006/relationships/image" Target="media/image38.png"/><Relationship Id="rId125" Type="http://schemas.openxmlformats.org/officeDocument/2006/relationships/image" Target="media/image43.png"/><Relationship Id="rId141" Type="http://schemas.openxmlformats.org/officeDocument/2006/relationships/image" Target="media/image59.jpeg"/><Relationship Id="rId146" Type="http://schemas.openxmlformats.org/officeDocument/2006/relationships/image" Target="media/image64.jpeg"/><Relationship Id="rId7" Type="http://schemas.openxmlformats.org/officeDocument/2006/relationships/styles" Target="styles.xml"/><Relationship Id="rId71" Type="http://schemas.openxmlformats.org/officeDocument/2006/relationships/image" Target="media/image110.wmf"/><Relationship Id="rId92" Type="http://schemas.openxmlformats.org/officeDocument/2006/relationships/image" Target="media/image200.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5.bin"/><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image" Target="media/image29.png"/><Relationship Id="rId115" Type="http://schemas.openxmlformats.org/officeDocument/2006/relationships/image" Target="media/image33.png"/><Relationship Id="rId131" Type="http://schemas.openxmlformats.org/officeDocument/2006/relationships/image" Target="media/image49.png"/><Relationship Id="rId136" Type="http://schemas.openxmlformats.org/officeDocument/2006/relationships/image" Target="media/image54.tiff"/><Relationship Id="rId157" Type="http://schemas.openxmlformats.org/officeDocument/2006/relationships/glossaryDocument" Target="glossary/document.xml"/><Relationship Id="rId61" Type="http://schemas.openxmlformats.org/officeDocument/2006/relationships/image" Target="media/image22.wmf"/><Relationship Id="rId82" Type="http://schemas.openxmlformats.org/officeDocument/2006/relationships/oleObject" Target="embeddings/oleObject35.bin"/><Relationship Id="rId152" Type="http://schemas.openxmlformats.org/officeDocument/2006/relationships/header" Target="header1.xml"/><Relationship Id="rId19" Type="http://schemas.openxmlformats.org/officeDocument/2006/relationships/oleObject" Target="embeddings/oleObject2.bin"/><Relationship Id="rId14" Type="http://schemas.openxmlformats.org/officeDocument/2006/relationships/hyperlink" Target="https://github.com/cohensh96/Satellite-s-project/tree/main" TargetMode="External"/><Relationship Id="rId30" Type="http://schemas.openxmlformats.org/officeDocument/2006/relationships/image" Target="media/image8.wmf"/><Relationship Id="rId35" Type="http://schemas.openxmlformats.org/officeDocument/2006/relationships/oleObject" Target="embeddings/oleObject10.bin"/><Relationship Id="rId56" Type="http://schemas.openxmlformats.org/officeDocument/2006/relationships/oleObject" Target="embeddings/oleObject22.bin"/><Relationship Id="rId77" Type="http://schemas.openxmlformats.org/officeDocument/2006/relationships/image" Target="media/image140.wmf"/><Relationship Id="rId100" Type="http://schemas.openxmlformats.org/officeDocument/2006/relationships/image" Target="media/image24.wmf"/><Relationship Id="rId105" Type="http://schemas.openxmlformats.org/officeDocument/2006/relationships/oleObject" Target="embeddings/oleObject48.bin"/><Relationship Id="rId126" Type="http://schemas.openxmlformats.org/officeDocument/2006/relationships/image" Target="media/image44.png"/><Relationship Id="rId147" Type="http://schemas.openxmlformats.org/officeDocument/2006/relationships/hyperlink" Target="https://chatgpt.com/share/66e9f25b-5580-8006-873e-73a4bb0a32d4" TargetMode="External"/><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image" Target="media/image23.wmf"/><Relationship Id="rId121" Type="http://schemas.openxmlformats.org/officeDocument/2006/relationships/image" Target="media/image39.png"/><Relationship Id="rId142" Type="http://schemas.openxmlformats.org/officeDocument/2006/relationships/image" Target="media/image60.tiff"/><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16.wmf"/><Relationship Id="rId67" Type="http://schemas.openxmlformats.org/officeDocument/2006/relationships/image" Target="media/image90.wmf"/><Relationship Id="rId116" Type="http://schemas.openxmlformats.org/officeDocument/2006/relationships/image" Target="media/image34.png"/><Relationship Id="rId137" Type="http://schemas.openxmlformats.org/officeDocument/2006/relationships/image" Target="media/image55.tiff"/><Relationship Id="rId158" Type="http://schemas.openxmlformats.org/officeDocument/2006/relationships/theme" Target="theme/theme1.xml"/><Relationship Id="rId20" Type="http://schemas.openxmlformats.org/officeDocument/2006/relationships/image" Target="media/image31.wmf"/><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image" Target="media/image170.wmf"/><Relationship Id="rId88" Type="http://schemas.openxmlformats.org/officeDocument/2006/relationships/oleObject" Target="embeddings/oleObject39.bin"/><Relationship Id="rId111" Type="http://schemas.openxmlformats.org/officeDocument/2006/relationships/image" Target="media/image30.wmf"/><Relationship Id="rId132" Type="http://schemas.openxmlformats.org/officeDocument/2006/relationships/image" Target="media/image50.png"/><Relationship Id="rId153" Type="http://schemas.openxmlformats.org/officeDocument/2006/relationships/footer" Target="footer1.xml"/><Relationship Id="rId15" Type="http://schemas.openxmlformats.org/officeDocument/2006/relationships/image" Target="media/image2.jpeg"/><Relationship Id="rId36" Type="http://schemas.openxmlformats.org/officeDocument/2006/relationships/image" Target="media/image11.wmf"/><Relationship Id="rId57" Type="http://schemas.openxmlformats.org/officeDocument/2006/relationships/image" Target="media/image20.wmf"/><Relationship Id="rId106" Type="http://schemas.openxmlformats.org/officeDocument/2006/relationships/image" Target="media/image27.wmf"/><Relationship Id="rId127" Type="http://schemas.openxmlformats.org/officeDocument/2006/relationships/image" Target="media/image45.png"/><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image" Target="media/image120.wmf"/><Relationship Id="rId78" Type="http://schemas.openxmlformats.org/officeDocument/2006/relationships/oleObject" Target="embeddings/oleObject33.bin"/><Relationship Id="rId94" Type="http://schemas.openxmlformats.org/officeDocument/2006/relationships/image" Target="media/image210.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40.png"/><Relationship Id="rId143" Type="http://schemas.openxmlformats.org/officeDocument/2006/relationships/image" Target="media/image61.jpeg"/><Relationship Id="rId148" Type="http://schemas.openxmlformats.org/officeDocument/2006/relationships/hyperlink" Target="https://chatgpt.com/share/66e9f307-3c88-8006-8ab4-ed7fb3743687" TargetMode="External"/><Relationship Id="rId4" Type="http://schemas.openxmlformats.org/officeDocument/2006/relationships/customXml" Target="../customXml/item4.xml"/><Relationship Id="rId9" Type="http://schemas.openxmlformats.org/officeDocument/2006/relationships/webSettings" Target="webSettings.xml"/><Relationship Id="rId26" Type="http://schemas.openxmlformats.org/officeDocument/2006/relationships/image" Target="media/image6.wmf"/><Relationship Id="rId47" Type="http://schemas.openxmlformats.org/officeDocument/2006/relationships/oleObject" Target="embeddings/oleObject16.bin"/><Relationship Id="rId68" Type="http://schemas.openxmlformats.org/officeDocument/2006/relationships/oleObject" Target="embeddings/oleObject28.bin"/><Relationship Id="rId89" Type="http://schemas.openxmlformats.org/officeDocument/2006/relationships/image" Target="media/image190.wmf"/><Relationship Id="rId112" Type="http://schemas.openxmlformats.org/officeDocument/2006/relationships/oleObject" Target="embeddings/oleObject51.bin"/><Relationship Id="rId133" Type="http://schemas.openxmlformats.org/officeDocument/2006/relationships/image" Target="media/image51.png"/><Relationship Id="rId154" Type="http://schemas.openxmlformats.org/officeDocument/2006/relationships/header" Target="header2.xml"/><Relationship Id="rId16" Type="http://schemas.openxmlformats.org/officeDocument/2006/relationships/image" Target="media/image3.wmf"/><Relationship Id="rId37" Type="http://schemas.openxmlformats.org/officeDocument/2006/relationships/oleObject" Target="embeddings/oleObject11.bin"/><Relationship Id="rId58" Type="http://schemas.openxmlformats.org/officeDocument/2006/relationships/oleObject" Target="embeddings/oleObject23.bin"/><Relationship Id="rId79" Type="http://schemas.openxmlformats.org/officeDocument/2006/relationships/image" Target="media/image150.wmf"/><Relationship Id="rId102" Type="http://schemas.openxmlformats.org/officeDocument/2006/relationships/image" Target="media/image25.wmf"/><Relationship Id="rId123" Type="http://schemas.openxmlformats.org/officeDocument/2006/relationships/image" Target="media/image41.png"/><Relationship Id="rId144" Type="http://schemas.openxmlformats.org/officeDocument/2006/relationships/image" Target="media/image62.jpeg"/><Relationship Id="rId90" Type="http://schemas.openxmlformats.org/officeDocument/2006/relationships/oleObject" Target="embeddings/oleObject40.bin"/><Relationship Id="rId27" Type="http://schemas.openxmlformats.org/officeDocument/2006/relationships/oleObject" Target="embeddings/oleObject6.bin"/><Relationship Id="rId48" Type="http://schemas.openxmlformats.org/officeDocument/2006/relationships/image" Target="media/image17.wmf"/><Relationship Id="rId69" Type="http://schemas.openxmlformats.org/officeDocument/2006/relationships/image" Target="media/image100.wmf"/><Relationship Id="rId113" Type="http://schemas.openxmlformats.org/officeDocument/2006/relationships/image" Target="media/image31.png"/><Relationship Id="rId134" Type="http://schemas.openxmlformats.org/officeDocument/2006/relationships/image" Target="media/image52.tiff"/></Relationships>
</file>

<file path=word/_rels/footer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7.png"/><Relationship Id="rId1" Type="http://schemas.openxmlformats.org/officeDocument/2006/relationships/image" Target="media/image66.png"/></Relationships>
</file>

<file path=word/_rels/header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image" Target="media/image65.png"/></Relationships>
</file>

<file path=word/_rels/header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7.png"/><Relationship Id="rId1" Type="http://schemas.openxmlformats.org/officeDocument/2006/relationships/image" Target="media/image6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156082"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156082"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webkit-standard">
    <w:altName w:val="Cambria"/>
    <w:charset w:val="00"/>
    <w:family w:val="roman"/>
    <w:pitch w:val="default"/>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1365D5"/>
    <w:rsid w:val="001C71AB"/>
    <w:rsid w:val="00237703"/>
    <w:rsid w:val="00264F3A"/>
    <w:rsid w:val="00293997"/>
    <w:rsid w:val="00306068"/>
    <w:rsid w:val="003146DA"/>
    <w:rsid w:val="00320D50"/>
    <w:rsid w:val="00322C5D"/>
    <w:rsid w:val="003F0086"/>
    <w:rsid w:val="003F1261"/>
    <w:rsid w:val="004D6519"/>
    <w:rsid w:val="0056503A"/>
    <w:rsid w:val="0056726D"/>
    <w:rsid w:val="005878D1"/>
    <w:rsid w:val="005A00B8"/>
    <w:rsid w:val="005E110E"/>
    <w:rsid w:val="006B6E63"/>
    <w:rsid w:val="00731B6F"/>
    <w:rsid w:val="00754FEE"/>
    <w:rsid w:val="0076040C"/>
    <w:rsid w:val="007E2DED"/>
    <w:rsid w:val="008A517E"/>
    <w:rsid w:val="008B3ED6"/>
    <w:rsid w:val="008D600A"/>
    <w:rsid w:val="00911B74"/>
    <w:rsid w:val="00952302"/>
    <w:rsid w:val="009B5239"/>
    <w:rsid w:val="009D61C2"/>
    <w:rsid w:val="00A56300"/>
    <w:rsid w:val="00A734BF"/>
    <w:rsid w:val="00A81885"/>
    <w:rsid w:val="00A85EF4"/>
    <w:rsid w:val="00B13E68"/>
    <w:rsid w:val="00BA2B1B"/>
    <w:rsid w:val="00BA4035"/>
    <w:rsid w:val="00BD6A95"/>
    <w:rsid w:val="00C13ED9"/>
    <w:rsid w:val="00CF4CA4"/>
    <w:rsid w:val="00E010D7"/>
    <w:rsid w:val="00E34117"/>
    <w:rsid w:val="00E41F2C"/>
    <w:rsid w:val="00E66962"/>
    <w:rsid w:val="00E950D1"/>
    <w:rsid w:val="00ED0205"/>
    <w:rsid w:val="00F554A7"/>
    <w:rsid w:val="00F60FB9"/>
    <w:rsid w:val="00FB204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A56300"/>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7EBA205-E80A-4D27-88A3-F18162C7B342}">
  <ds:schemaRefs>
    <ds:schemaRef ds:uri="http://schemas.microsoft.com/sharepoint/v3/contenttype/forms"/>
  </ds:schemaRefs>
</ds:datastoreItem>
</file>

<file path=customXml/itemProps3.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4.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docProps/app.xml><?xml version="1.0" encoding="utf-8"?>
<Properties xmlns="http://schemas.openxmlformats.org/officeDocument/2006/extended-properties" xmlns:vt="http://schemas.openxmlformats.org/officeDocument/2006/docPropsVTypes">
  <Template>Normal</Template>
  <TotalTime>450</TotalTime>
  <Pages>56</Pages>
  <Words>15821</Words>
  <Characters>90186</Characters>
  <Application>Microsoft Office Word</Application>
  <DocSecurity>0</DocSecurity>
  <Lines>751</Lines>
  <Paragraphs>211</Paragraphs>
  <ScaleCrop>false</ScaleCrop>
  <HeadingPairs>
    <vt:vector size="2" baseType="variant">
      <vt:variant>
        <vt:lpstr>Title</vt:lpstr>
      </vt:variant>
      <vt:variant>
        <vt:i4>1</vt:i4>
      </vt:variant>
    </vt:vector>
  </HeadingPairs>
  <TitlesOfParts>
    <vt:vector size="1" baseType="lpstr">
      <vt:lpstr>SATELLITES, Distance Approximation, Feasibility test, COLLISION DETECTION, SATELLITE hardware, Algorithms Implementation</vt:lpstr>
    </vt:vector>
  </TitlesOfParts>
  <Company/>
  <LinksUpToDate>false</LinksUpToDate>
  <CharactersWithSpaces>105796</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TELLITES, Distance Approximation, Feasibility test, COLLISION DETECTION, SATELLITE hardware, Algorithms Implementation</dc:title>
  <dc:subject>24-2-D-29</dc:subject>
  <dc:creator>Hallel Weil</dc:creator>
  <cp:keywords/>
  <dc:description/>
  <cp:lastModifiedBy>יותם אהרון</cp:lastModifiedBy>
  <cp:revision>53</cp:revision>
  <cp:lastPrinted>2024-09-20T16:03:00Z</cp:lastPrinted>
  <dcterms:created xsi:type="dcterms:W3CDTF">2024-09-19T15:17:00Z</dcterms:created>
  <dcterms:modified xsi:type="dcterms:W3CDTF">2024-09-21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